
<file path=[Content_Types].xml><?xml version="1.0" encoding="utf-8"?>
<Types xmlns="http://schemas.openxmlformats.org/package/2006/content-types">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75376C" w:rsidRDefault="0075376C">
      <w:pPr>
        <w:pStyle w:val="af4"/>
        <w:rPr>
          <w:rFonts w:hint="eastAsia"/>
        </w:rPr>
      </w:pPr>
      <w:r>
        <w:rPr>
          <w:rFonts w:hint="eastAsia"/>
        </w:rPr>
        <w:t>2011</w:t>
      </w:r>
      <w:r>
        <w:rPr>
          <w:rFonts w:hint="eastAsia"/>
        </w:rPr>
        <w:t>年普通高等学校招生全国统一考试（广东卷）</w:t>
      </w:r>
    </w:p>
    <w:p w:rsidR="0075376C" w:rsidRDefault="0075376C">
      <w:pPr>
        <w:pStyle w:val="a6"/>
        <w:jc w:val="center"/>
        <w:rPr>
          <w:rFonts w:hAnsi="Times New Roman" w:hint="eastAsia"/>
          <w:sz w:val="45"/>
        </w:rPr>
      </w:pPr>
      <w:r>
        <w:rPr>
          <w:rFonts w:hAnsi="Times New Roman" w:hint="eastAsia"/>
          <w:sz w:val="45"/>
        </w:rPr>
        <w:t>理科综合（物理）</w:t>
      </w:r>
    </w:p>
    <w:p w:rsidR="0075376C" w:rsidRDefault="0075376C">
      <w:pPr>
        <w:pStyle w:val="af"/>
        <w:rPr>
          <w:rFonts w:hint="eastAsia"/>
          <w:b/>
          <w:lang w:eastAsia="zh-CN"/>
        </w:rPr>
      </w:pPr>
      <w:r>
        <w:rPr>
          <w:rFonts w:hint="eastAsia"/>
          <w:b/>
          <w:lang w:eastAsia="zh-CN"/>
        </w:rPr>
        <w:t>一</w:t>
      </w:r>
      <w:r>
        <w:rPr>
          <w:rFonts w:hint="eastAsia"/>
          <w:lang w:eastAsia="zh-CN"/>
        </w:rPr>
        <w:t>、</w:t>
      </w:r>
      <w:r>
        <w:rPr>
          <w:rFonts w:hint="eastAsia"/>
          <w:b/>
          <w:lang w:eastAsia="zh-CN"/>
        </w:rPr>
        <w:t>单项选择题：本大题共</w:t>
      </w:r>
      <w:r>
        <w:rPr>
          <w:rFonts w:hint="eastAsia"/>
          <w:b/>
          <w:lang w:eastAsia="zh-CN"/>
        </w:rPr>
        <w:t>16</w:t>
      </w:r>
      <w:r>
        <w:rPr>
          <w:rFonts w:hint="eastAsia"/>
          <w:b/>
          <w:lang w:eastAsia="zh-CN"/>
        </w:rPr>
        <w:t>小题</w:t>
      </w:r>
      <w:r>
        <w:rPr>
          <w:rFonts w:hint="eastAsia"/>
          <w:lang w:eastAsia="zh-CN"/>
        </w:rPr>
        <w:t>，</w:t>
      </w:r>
      <w:r>
        <w:rPr>
          <w:rFonts w:hint="eastAsia"/>
          <w:b/>
          <w:lang w:eastAsia="zh-CN"/>
        </w:rPr>
        <w:t>每小题</w:t>
      </w:r>
      <w:r>
        <w:rPr>
          <w:rFonts w:hint="eastAsia"/>
          <w:b/>
          <w:lang w:eastAsia="zh-CN"/>
        </w:rPr>
        <w:t>4</w:t>
      </w:r>
      <w:r>
        <w:rPr>
          <w:rFonts w:hint="eastAsia"/>
          <w:b/>
          <w:lang w:eastAsia="zh-CN"/>
        </w:rPr>
        <w:t>分</w:t>
      </w:r>
      <w:r>
        <w:rPr>
          <w:rFonts w:hint="eastAsia"/>
          <w:lang w:eastAsia="zh-CN"/>
        </w:rPr>
        <w:t>，</w:t>
      </w:r>
      <w:r>
        <w:rPr>
          <w:rFonts w:hint="eastAsia"/>
          <w:b/>
          <w:lang w:eastAsia="zh-CN"/>
        </w:rPr>
        <w:t>共</w:t>
      </w:r>
      <w:r>
        <w:rPr>
          <w:rFonts w:hint="eastAsia"/>
          <w:b/>
          <w:lang w:eastAsia="zh-CN"/>
        </w:rPr>
        <w:t>64</w:t>
      </w:r>
      <w:r>
        <w:rPr>
          <w:rFonts w:hint="eastAsia"/>
          <w:b/>
          <w:lang w:eastAsia="zh-CN"/>
        </w:rPr>
        <w:t>分</w:t>
      </w:r>
      <w:r>
        <w:rPr>
          <w:rFonts w:hint="eastAsia"/>
          <w:lang w:eastAsia="zh-CN"/>
        </w:rPr>
        <w:t>。</w:t>
      </w:r>
      <w:r>
        <w:rPr>
          <w:rFonts w:hint="eastAsia"/>
          <w:b/>
          <w:lang w:eastAsia="zh-CN"/>
        </w:rPr>
        <w:t>在每小题给出的四个选项中</w:t>
      </w:r>
      <w:r>
        <w:rPr>
          <w:rFonts w:hint="eastAsia"/>
          <w:lang w:eastAsia="zh-CN"/>
        </w:rPr>
        <w:t>，</w:t>
      </w:r>
      <w:r>
        <w:rPr>
          <w:rFonts w:hint="eastAsia"/>
          <w:b/>
          <w:lang w:eastAsia="zh-CN"/>
        </w:rPr>
        <w:t>只有一个选项符合题目要求</w:t>
      </w:r>
      <w:r>
        <w:rPr>
          <w:rFonts w:hint="eastAsia"/>
          <w:lang w:eastAsia="zh-CN"/>
        </w:rPr>
        <w:t>，</w:t>
      </w:r>
      <w:r>
        <w:rPr>
          <w:rFonts w:hint="eastAsia"/>
          <w:b/>
          <w:lang w:eastAsia="zh-CN"/>
        </w:rPr>
        <w:t>选对的得</w:t>
      </w:r>
      <w:r>
        <w:rPr>
          <w:rFonts w:hint="eastAsia"/>
          <w:b/>
          <w:lang w:eastAsia="zh-CN"/>
        </w:rPr>
        <w:t>4</w:t>
      </w:r>
      <w:r>
        <w:rPr>
          <w:rFonts w:hint="eastAsia"/>
          <w:b/>
          <w:lang w:eastAsia="zh-CN"/>
        </w:rPr>
        <w:t>分</w:t>
      </w:r>
      <w:r>
        <w:rPr>
          <w:rFonts w:hint="eastAsia"/>
          <w:lang w:eastAsia="zh-CN"/>
        </w:rPr>
        <w:t>，</w:t>
      </w:r>
      <w:r>
        <w:rPr>
          <w:rFonts w:hint="eastAsia"/>
          <w:b/>
          <w:lang w:eastAsia="zh-CN"/>
        </w:rPr>
        <w:t>选错或不答的得</w:t>
      </w:r>
      <w:r>
        <w:rPr>
          <w:rFonts w:hint="eastAsia"/>
          <w:b/>
          <w:lang w:eastAsia="zh-CN"/>
        </w:rPr>
        <w:t>0</w:t>
      </w:r>
      <w:r>
        <w:rPr>
          <w:rFonts w:hint="eastAsia"/>
          <w:b/>
          <w:lang w:eastAsia="zh-CN"/>
        </w:rPr>
        <w:t>分</w:t>
      </w:r>
      <w:r>
        <w:rPr>
          <w:rFonts w:hint="eastAsia"/>
          <w:lang w:eastAsia="zh-CN"/>
        </w:rPr>
        <w:t>。</w:t>
      </w:r>
    </w:p>
    <w:p w:rsidR="0075376C" w:rsidRDefault="0075376C">
      <w:pPr>
        <w:pStyle w:val="af"/>
        <w:rPr>
          <w:rFonts w:hint="eastAsia"/>
          <w:lang w:eastAsia="zh-CN"/>
        </w:rPr>
      </w:pPr>
      <w:r>
        <w:rPr>
          <w:rFonts w:hint="eastAsia"/>
          <w:lang w:eastAsia="zh-CN"/>
        </w:rPr>
        <w:t>13</w:t>
      </w:r>
      <w:r>
        <w:rPr>
          <w:rFonts w:hint="eastAsia"/>
          <w:lang w:eastAsia="zh-CN"/>
        </w:rPr>
        <w:t>、</w:t>
      </w:r>
      <w:r>
        <w:rPr>
          <w:rFonts w:hint="eastAsia"/>
          <w:lang w:eastAsia="zh-CN"/>
        </w:rPr>
        <w:t>(2011</w:t>
      </w:r>
      <w:r>
        <w:rPr>
          <w:rFonts w:hint="eastAsia"/>
          <w:lang w:eastAsia="zh-CN"/>
        </w:rPr>
        <w:t>年广东高考</w:t>
      </w:r>
      <w:r>
        <w:rPr>
          <w:rFonts w:hint="eastAsia"/>
          <w:lang w:eastAsia="zh-CN"/>
        </w:rPr>
        <w:t>)</w:t>
      </w:r>
      <w:r>
        <w:rPr>
          <w:rFonts w:hint="eastAsia"/>
          <w:lang w:eastAsia="zh-CN"/>
        </w:rPr>
        <w:t>如图</w:t>
      </w:r>
      <w:r>
        <w:rPr>
          <w:rFonts w:hint="eastAsia"/>
          <w:lang w:eastAsia="zh-CN"/>
        </w:rPr>
        <w:t>3</w:t>
      </w:r>
      <w:r>
        <w:rPr>
          <w:rFonts w:hint="eastAsia"/>
          <w:lang w:eastAsia="zh-CN"/>
        </w:rPr>
        <w:t>所示，两个接触面平滑的铅柱压紧后悬挂起来，下面的铅柱不脱落，主要原因是（</w:t>
      </w:r>
      <w:r>
        <w:rPr>
          <w:rFonts w:hint="eastAsia"/>
          <w:lang w:eastAsia="zh-CN"/>
        </w:rPr>
        <w:t xml:space="preserve">    </w:t>
      </w:r>
      <w:r>
        <w:rPr>
          <w:rFonts w:hint="eastAsia"/>
          <w:lang w:eastAsia="zh-CN"/>
        </w:rPr>
        <w:t>）</w:t>
      </w:r>
    </w:p>
    <w:p w:rsidR="0075376C" w:rsidRDefault="0075376C">
      <w:pPr>
        <w:pStyle w:val="af"/>
        <w:rPr>
          <w:rFonts w:hint="eastAsia"/>
          <w:lang w:eastAsia="zh-CN"/>
        </w:rPr>
      </w:pPr>
      <w:r>
        <w:rPr>
          <w:rFonts w:hint="eastAsia"/>
          <w:lang w:eastAsia="zh-CN"/>
        </w:rPr>
        <w:t>A</w:t>
      </w:r>
      <w:r>
        <w:rPr>
          <w:rFonts w:hint="eastAsia"/>
          <w:lang w:eastAsia="zh-CN"/>
        </w:rPr>
        <w:t>、铅分子做无规则热运动</w:t>
      </w:r>
      <w:r>
        <w:rPr>
          <w:rFonts w:hint="eastAsia"/>
          <w:lang w:eastAsia="zh-CN"/>
        </w:rPr>
        <w:t xml:space="preserve">                  B</w:t>
      </w:r>
      <w:r>
        <w:rPr>
          <w:rFonts w:hint="eastAsia"/>
          <w:lang w:eastAsia="zh-CN"/>
        </w:rPr>
        <w:t>、铅柱受到大气压力作用</w:t>
      </w:r>
    </w:p>
    <w:p w:rsidR="0075376C" w:rsidRDefault="0075376C">
      <w:pPr>
        <w:pStyle w:val="af"/>
        <w:rPr>
          <w:rFonts w:hint="eastAsia"/>
          <w:lang w:eastAsia="zh-CN"/>
        </w:rPr>
      </w:pPr>
      <w:r>
        <w:rPr>
          <w:rFonts w:hint="eastAsia"/>
          <w:lang w:eastAsia="zh-CN"/>
        </w:rPr>
        <w:t>C</w:t>
      </w:r>
      <w:r>
        <w:rPr>
          <w:rFonts w:hint="eastAsia"/>
          <w:lang w:eastAsia="zh-CN"/>
        </w:rPr>
        <w:t>、铅柱间存在万有引力作用</w:t>
      </w:r>
      <w:r>
        <w:rPr>
          <w:rFonts w:hint="eastAsia"/>
          <w:lang w:eastAsia="zh-CN"/>
        </w:rPr>
        <w:t xml:space="preserve">                D</w:t>
      </w:r>
      <w:r>
        <w:rPr>
          <w:rFonts w:hint="eastAsia"/>
          <w:lang w:eastAsia="zh-CN"/>
        </w:rPr>
        <w:t>、铅柱间存在分子引力作用</w:t>
      </w:r>
    </w:p>
    <w:p w:rsidR="0075376C" w:rsidRDefault="0075376C">
      <w:pPr>
        <w:ind w:firstLine="420"/>
        <w:jc w:val="center"/>
        <w:rPr>
          <w:rFonts w:ascii="Times New Roman" w:hAnsi="Times New Roman" w:hint="eastAsia"/>
          <w:lang w:eastAsia="zh-CN"/>
        </w:rPr>
      </w:pPr>
      <w:r>
        <w:rPr>
          <w:rFonts w:ascii="Times New Roman" w:hAnsi="Times New Roman"/>
          <w:lang w:eastAsia="zh-CN"/>
        </w:rPr>
      </w:r>
      <w:r>
        <w:rPr>
          <w:rFonts w:ascii="Times New Roman" w:hAnsi="Times New Roman"/>
          <w:lang w:eastAsia="zh-CN"/>
        </w:rPr>
        <w:pict>
          <v:group id="组合 22" o:spid="_x0000_s1046" style="width:129.55pt;height:160.05pt;mso-position-horizontal-relative:char;mso-position-vertical-relative:line" coordorigin="5157,4887" coordsize="2591,3201">
            <v:shapetype id="_x0000_t32" coordsize="21600,21600" o:spt="32" o:oned="t" path="m,l21600,21600e" filled="f">
              <v:path arrowok="t" fillok="f" o:connecttype="none"/>
              <o:lock v:ext="edit" shapetype="t"/>
            </v:shapetype>
            <v:shape id="自选图形 23" o:spid="_x0000_s1047" type="#_x0000_t32" style="position:absolute;left:5425;top:4887;width:0;height:2790;mso-wrap-style:square" o:connectortype="straight" strokeweight="4pt"/>
            <v:shape id="自选图形 24" o:spid="_x0000_s1048" type="#_x0000_t32" style="position:absolute;left:5157;top:5049;width:1738;height:109;flip:y;mso-wrap-style:square" o:connectortype="straight" strokeweight="4pt"/>
            <v:shape id="自选图形 25" o:spid="_x0000_s1049" type="#_x0000_t32" style="position:absolute;left:6305;top:5075;width:0;height:420;mso-wrap-style:square" o:connectortype="straight" strokeweight="1pt"/>
            <v:roundrect id="自选图形 26" o:spid="_x0000_s1050" style="position:absolute;left:6217;top:5495;width:226;height:355;mso-wrap-style:square" arcsize="10923f" strokeweight="1pt"/>
            <v:roundrect id="自选图形 27" o:spid="_x0000_s1051" style="position:absolute;left:6231;top:5850;width:226;height:355;mso-wrap-style:square" arcsize="10923f" strokeweight="1pt"/>
            <v:shape id="自选图形 28" o:spid="_x0000_s1052" type="#_x0000_t32" style="position:absolute;left:6335;top:6198;width:0;height:271;mso-wrap-style:square" o:connectortype="straight" strokeweight="1p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弧形 29" o:spid="_x0000_s1053" type="#_x0000_t19" style="position:absolute;left:6266;top:6452;width:205;height:210;rotation:24933372fd;flip:x;mso-wrap-style:square" coordsize="43200,43200" adj=",-11733495,21600" path="wr,,43200,43200,21600,,3,21238nfewr,,43200,43200,21600,,3,21238l21600,21600nsxe" strokeweight="1pt">
              <v:path o:connectlocs="21600,0;3,21238;21600,21600"/>
            </v:shape>
            <v:group id="lxqlx16" o:spid="_x0000_s1054" style="position:absolute;left:6217;top:6582;width:385;height:501" coordorigin="6627,2220" coordsize="1155,1502">
              <v:shape id="任意多边形 31" o:spid="_x0000_s1055" style="position:absolute;left:7067;top:3288;width:338;height:434;mso-wrap-style:square" coordsize="2020,2594" path="m472,15v,92,5,372,,537c467,717,480,887,442,1005v-38,118,-140,175,-195,255c192,1340,152,1398,112,1488,72,1578,14,1706,7,1800v-7,94,18,168,60,255c109,2142,165,2245,262,2325v97,80,253,173,390,210c789,2572,937,2594,1087,2550v150,-44,353,-184,465,-282c1664,2170,1702,2069,1762,1965v60,-104,110,-206,150,-321c1952,1529,2020,1309,2002,1275v-18,-34,-128,80,-195,165c1740,1525,1669,1690,1597,1785v-72,95,-155,168,-225,225c1302,2067,1257,2113,1177,2130v-80,17,-195,17,-285,-15c802,2083,677,2022,637,1935v-40,-87,-25,-233,15,-345c692,1478,817,1355,877,1260v60,-95,113,-148,135,-240c1034,928,1012,786,1012,708v,-78,,-38,,-156c1012,434,1012,115,1012,e" fillcolor="black">
                <v:path arrowok="t"/>
              </v:shape>
              <v:shape id="任意多边形 32" o:spid="_x0000_s1056" style="position:absolute;left:7002;top:2220;width:338;height:434;flip:x y;mso-wrap-style:square" coordsize="2020,2594" path="m472,15v,92,5,372,,537c467,717,480,887,442,1005v-38,118,-140,175,-195,255c192,1340,152,1398,112,1488,72,1578,14,1706,7,1800v-7,94,18,168,60,255c109,2142,165,2245,262,2325v97,80,253,173,390,210c789,2572,937,2594,1087,2550v150,-44,353,-184,465,-282c1664,2170,1702,2069,1762,1965v60,-104,110,-206,150,-321c1952,1529,2020,1309,2002,1275v-18,-34,-128,80,-195,165c1740,1525,1669,1690,1597,1785v-72,95,-155,168,-225,225c1302,2067,1257,2113,1177,2130v-80,17,-195,17,-285,-15c802,2083,677,2022,637,1935v-40,-87,-25,-233,15,-345c692,1478,817,1355,877,1260v60,-95,113,-148,135,-240c1034,928,1012,786,1012,708v,-78,,-38,,-156c1012,434,1012,115,1012,e" fillcolor="black">
                <v:path arrowok="t"/>
              </v:shape>
              <v:rect id="矩形 33" o:spid="_x0000_s1057" style="position:absolute;left:6627;top:2614;width:1155;height:760;mso-wrap-style:square" fillcolor="#333">
                <v:fill color2="silver" angle="-90" focus="-50%" type="gradient"/>
              </v:rect>
            </v:group>
            <v:group id="lxqlx16" o:spid="_x0000_s1058" style="position:absolute;left:6250;top:7036;width:385;height:501" coordorigin="6627,2220" coordsize="1155,1502">
              <v:shape id="任意多边形 35" o:spid="_x0000_s1059" style="position:absolute;left:7067;top:3288;width:338;height:434;mso-wrap-style:square" coordsize="2020,2594" path="m472,15v,92,5,372,,537c467,717,480,887,442,1005v-38,118,-140,175,-195,255c192,1340,152,1398,112,1488,72,1578,14,1706,7,1800v-7,94,18,168,60,255c109,2142,165,2245,262,2325v97,80,253,173,390,210c789,2572,937,2594,1087,2550v150,-44,353,-184,465,-282c1664,2170,1702,2069,1762,1965v60,-104,110,-206,150,-321c1952,1529,2020,1309,2002,1275v-18,-34,-128,80,-195,165c1740,1525,1669,1690,1597,1785v-72,95,-155,168,-225,225c1302,2067,1257,2113,1177,2130v-80,17,-195,17,-285,-15c802,2083,677,2022,637,1935v-40,-87,-25,-233,15,-345c692,1478,817,1355,877,1260v60,-95,113,-148,135,-240c1034,928,1012,786,1012,708v,-78,,-38,,-156c1012,434,1012,115,1012,e" fillcolor="black">
                <v:path arrowok="t"/>
              </v:shape>
              <v:shape id="任意多边形 36" o:spid="_x0000_s1060" style="position:absolute;left:7002;top:2220;width:338;height:434;flip:x y;mso-wrap-style:square" coordsize="2020,2594" path="m472,15v,92,5,372,,537c467,717,480,887,442,1005v-38,118,-140,175,-195,255c192,1340,152,1398,112,1488,72,1578,14,1706,7,1800v-7,94,18,168,60,255c109,2142,165,2245,262,2325v97,80,253,173,390,210c789,2572,937,2594,1087,2550v150,-44,353,-184,465,-282c1664,2170,1702,2069,1762,1965v60,-104,110,-206,150,-321c1952,1529,2020,1309,2002,1275v-18,-34,-128,80,-195,165c1740,1525,1669,1690,1597,1785v-72,95,-155,168,-225,225c1302,2067,1257,2113,1177,2130v-80,17,-195,17,-285,-15c802,2083,677,2022,637,1935v-40,-87,-25,-233,15,-345c692,1478,817,1355,877,1260v60,-95,113,-148,135,-240c1034,928,1012,786,1012,708v,-78,,-38,,-156c1012,434,1012,115,1012,e" fillcolor="black">
                <v:path arrowok="t"/>
              </v:shape>
              <v:rect id="矩形 37" o:spid="_x0000_s1061" style="position:absolute;left:6627;top:2614;width:1155;height:760;mso-wrap-style:square" fillcolor="#333">
                <v:fill color2="silver" angle="-90" focus="-50%" type="gradient"/>
              </v:rect>
            </v:group>
            <v:shape id="自选图形 38" o:spid="_x0000_s1062" type="#_x0000_t32" style="position:absolute;left:6476;top:5495;width:549;height:197;flip:x;mso-wrap-style:square" o:connectortype="straight" strokeweight="1pt"/>
            <v:shape id="自选图形 39" o:spid="_x0000_s1063" type="#_x0000_t32" style="position:absolute;left:6742;top:6909;width:406;height:58;mso-wrap-style:square" o:connectortype="straight" strokeweight="1p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40" o:spid="_x0000_s1064" type="#_x0000_t75" style="position:absolute;left:7148;top:5356;width:540;height:315;mso-wrap-style:square">
              <v:imagedata r:id="rId6" o:title=""/>
            </v:shape>
            <v:shape id="对象 41" o:spid="_x0000_s1065" type="#_x0000_t75" style="position:absolute;left:7208;top:6861;width:540;height:315;mso-wrap-style:square">
              <v:imagedata r:id="rId7" o:title=""/>
            </v:shape>
            <v:shape id="对象 42" o:spid="_x0000_s1066" type="#_x0000_t75" style="position:absolute;left:6202;top:7773;width:540;height:315;mso-wrap-style:square">
              <v:imagedata r:id="rId8" o:title=""/>
            </v:shape>
            <w10:wrap type="none"/>
            <w10:anchorlock/>
          </v:group>
          <o:OLEObject Type="Embed" ShapeID="对象 40" DrawAspect="Content" ObjectID="_1804090491" r:id="rId9">
            <o:FieldCodes>\* MERGEFORMAT</o:FieldCodes>
          </o:OLEObject>
          <o:OLEObject Type="Embed" ShapeID="对象 41" DrawAspect="Content" ObjectID="_1804090492" r:id="rId10">
            <o:FieldCodes>\* MERGEFORMAT</o:FieldCodes>
          </o:OLEObject>
          <o:OLEObject Type="Embed" ShapeID="对象 42" DrawAspect="Content" ObjectID="_1804090493" r:id="rId11">
            <o:FieldCodes>\* MERGEFORMAT</o:FieldCodes>
          </o:OLEObject>
        </w:pict>
      </w:r>
      <w:r>
        <w:rPr>
          <w:rFonts w:ascii="Times New Roman" w:hAnsi="Times New Roman" w:hint="eastAsia"/>
          <w:lang w:eastAsia="zh-CN"/>
        </w:rPr>
        <w:t xml:space="preserve">                  </w:t>
      </w:r>
      <w:r>
        <w:rPr>
          <w:rFonts w:ascii="Times New Roman" w:hAnsi="Times New Roman"/>
          <w:lang w:eastAsia="zh-CN"/>
        </w:rPr>
      </w:r>
      <w:r>
        <w:rPr>
          <w:rFonts w:ascii="Times New Roman" w:hAnsi="Times New Roman"/>
          <w:lang w:eastAsia="zh-CN"/>
        </w:rPr>
        <w:pict>
          <v:group id="组合 43" o:spid="_x0000_s1067" style="width:171.25pt;height:141.3pt;mso-position-horizontal-relative:char;mso-position-vertical-relative:line" coordorigin="3802,6807" coordsize="3425,2826">
            <v:shape id="图片 44" o:spid="_x0000_s1068" type="#_x0000_t75" style="position:absolute;left:3802;top:6807;width:1481;height:2826;mso-wrap-style:square">
              <v:imagedata r:id="rId12" o:title=""/>
            </v:shape>
            <v:shapetype id="_x0000_t63" coordsize="21600,21600" o:spt="63" adj="1350,25920" path="wr,,21600,21600@15@16@17@18l@21@22xe">
              <v:stroke joinstyle="miter"/>
              <v:formulas>
                <v:f eqn="val #0"/>
                <v:f eqn="val #1"/>
                <v:f eqn="sum 10800 0 #0"/>
                <v:f eqn="sum 10800 0 #1"/>
                <v:f eqn="atan2 @2 @3"/>
                <v:f eqn="sumangle @4 11 0"/>
                <v:f eqn="sumangle @4 0 11"/>
                <v:f eqn="cos 10800 @4"/>
                <v:f eqn="sin 10800 @4"/>
                <v:f eqn="cos 10800 @5"/>
                <v:f eqn="sin 10800 @5"/>
                <v:f eqn="cos 10800 @6"/>
                <v:f eqn="sin 10800 @6"/>
                <v:f eqn="sum 10800 0 @7"/>
                <v:f eqn="sum 10800 0 @8"/>
                <v:f eqn="sum 10800 0 @9"/>
                <v:f eqn="sum 10800 0 @10"/>
                <v:f eqn="sum 10800 0 @11"/>
                <v:f eqn="sum 10800 0 @12"/>
                <v:f eqn="mod @2 @3 0"/>
                <v:f eqn="sum @19 0 10800"/>
                <v:f eqn="if @20 #0 @13"/>
                <v:f eqn="if @20 #1 @14"/>
              </v:formulas>
              <v:path o:connecttype="custom" o:connectlocs="10800,0;3163,3163;0,10800;3163,18437;10800,21600;18437,18437;21600,10800;18437,3163;@21,@22" textboxrect="3163,3163,18437,18437"/>
              <v:handles>
                <v:h position="#0,#1"/>
              </v:handles>
            </v:shapetype>
            <v:shape id="自选图形 45" o:spid="_x0000_s1069" type="#_x0000_t63" style="position:absolute;left:5370;top:7040;width:1857;height:1625;mso-wrap-style:square" adj="-3350,20989" strokeweight="1pt">
              <v:textbox>
                <w:txbxContent>
                  <w:p w:rsidR="0075376C" w:rsidRDefault="0075376C"/>
                </w:txbxContent>
              </v:textbox>
            </v:shape>
            <v:group id="组合 46" o:spid="_x0000_s1070" style="position:absolute;left:6005;top:7229;width:624;height:1274" coordorigin="5907,7187" coordsize="835,1274">
              <v:rect id="lxqlx52-1" o:spid="_x0000_s1071" style="position:absolute;left:5907;top:7462;width:835;height:999;mso-wrap-style:square" fillcolor="black">
                <v:fill r:id="rId13" o:title="浅色上对角线" type="pattern"/>
              </v:rect>
              <v:rect id="矩形 48" o:spid="_x0000_s1072" style="position:absolute;left:6003;top:7462;width:613;height:896;mso-wrap-style:square" strokeweight="1pt"/>
              <v:rect id="lxqlx52-1" o:spid="_x0000_s1073" style="position:absolute;left:6034;top:7187;width:558;height:760;mso-wrap-style:square" fillcolor="black">
                <v:fill r:id="rId13" o:title="浅色上对角线" type="pattern"/>
              </v:rect>
              <v:rect id="矩形 50" o:spid="_x0000_s1074" style="position:absolute;left:6125;top:7276;width:365;height:672;mso-wrap-style:square" strokeweight="1pt"/>
              <v:rect id="矩形 51" o:spid="_x0000_s1075" style="position:absolute;left:6141;top:7516;width:333;height:672;mso-wrap-style:square" stroked="f" strokeweight="1pt"/>
            </v:group>
            <v:shape id="对象 52" o:spid="_x0000_s1076" type="#_x0000_t75" style="position:absolute;left:6515;top:7184;width:286;height:228;mso-wrap-style:square">
              <v:imagedata r:id="rId14" o:title=""/>
            </v:shape>
            <v:shape id="对象 53" o:spid="_x0000_s1077" type="#_x0000_t75" style="position:absolute;left:6709;top:8188;width:249;height:245;mso-wrap-style:square">
              <v:imagedata r:id="rId15" o:title=""/>
            </v:shape>
            <v:shape id="对象 54" o:spid="_x0000_s1078" type="#_x0000_t75" style="position:absolute;left:5225;top:9298;width:620;height:314;mso-wrap-style:square">
              <v:imagedata r:id="rId16" o:title=""/>
            </v:shape>
            <w10:wrap type="none"/>
            <w10:anchorlock/>
          </v:group>
          <o:OLEObject Type="Embed" ShapeID="对象 52" DrawAspect="Content" ObjectID="_1804090494" r:id="rId17">
            <o:FieldCodes>\* MERGEFORMAT</o:FieldCodes>
          </o:OLEObject>
          <o:OLEObject Type="Embed" ShapeID="对象 53" DrawAspect="Content" ObjectID="_1804090495" r:id="rId18">
            <o:FieldCodes>\* MERGEFORMAT</o:FieldCodes>
          </o:OLEObject>
          <o:OLEObject Type="Embed" ShapeID="对象 54" DrawAspect="Content" ObjectID="_1804090496" r:id="rId19">
            <o:FieldCodes>\* MERGEFORMAT</o:FieldCodes>
          </o:OLEObject>
        </w:pict>
      </w:r>
    </w:p>
    <w:p w:rsidR="0075376C" w:rsidRDefault="0075376C">
      <w:pPr>
        <w:pStyle w:val="af"/>
        <w:rPr>
          <w:rFonts w:hint="eastAsia"/>
          <w:lang w:eastAsia="zh-CN"/>
        </w:rPr>
      </w:pPr>
      <w:r>
        <w:rPr>
          <w:rFonts w:hint="eastAsia"/>
          <w:lang w:eastAsia="zh-CN"/>
        </w:rPr>
        <w:t>14</w:t>
      </w:r>
      <w:r>
        <w:rPr>
          <w:rFonts w:hint="eastAsia"/>
          <w:lang w:eastAsia="zh-CN"/>
        </w:rPr>
        <w:t>、</w:t>
      </w:r>
      <w:r>
        <w:rPr>
          <w:rFonts w:hint="eastAsia"/>
          <w:lang w:eastAsia="zh-CN"/>
        </w:rPr>
        <w:t>(2011</w:t>
      </w:r>
      <w:r>
        <w:rPr>
          <w:rFonts w:hint="eastAsia"/>
          <w:lang w:eastAsia="zh-CN"/>
        </w:rPr>
        <w:t>年广东高考</w:t>
      </w:r>
      <w:r>
        <w:rPr>
          <w:rFonts w:hint="eastAsia"/>
          <w:lang w:eastAsia="zh-CN"/>
        </w:rPr>
        <w:t>)</w:t>
      </w:r>
      <w:r>
        <w:rPr>
          <w:rFonts w:hint="eastAsia"/>
          <w:lang w:eastAsia="zh-CN"/>
        </w:rPr>
        <w:t>图</w:t>
      </w:r>
      <w:r>
        <w:rPr>
          <w:rFonts w:hint="eastAsia"/>
          <w:lang w:eastAsia="zh-CN"/>
        </w:rPr>
        <w:t>4</w:t>
      </w:r>
      <w:r>
        <w:rPr>
          <w:rFonts w:hint="eastAsia"/>
          <w:lang w:eastAsia="zh-CN"/>
        </w:rPr>
        <w:t>为某种椅子与其升降部分的结构示意图，</w:t>
      </w:r>
      <w:r>
        <w:rPr>
          <w:rFonts w:hint="eastAsia"/>
          <w:lang w:eastAsia="zh-CN"/>
        </w:rPr>
        <w:t>M</w:t>
      </w:r>
      <w:r>
        <w:rPr>
          <w:rFonts w:hint="eastAsia"/>
          <w:lang w:eastAsia="zh-CN"/>
        </w:rPr>
        <w:t>、</w:t>
      </w:r>
      <w:r>
        <w:rPr>
          <w:rFonts w:hint="eastAsia"/>
          <w:lang w:eastAsia="zh-CN"/>
        </w:rPr>
        <w:t>N</w:t>
      </w:r>
      <w:r>
        <w:rPr>
          <w:rFonts w:hint="eastAsia"/>
          <w:lang w:eastAsia="zh-CN"/>
        </w:rPr>
        <w:t>两筒间密闭了一定质量的气体，</w:t>
      </w:r>
      <w:r>
        <w:rPr>
          <w:rFonts w:hint="eastAsia"/>
          <w:lang w:eastAsia="zh-CN"/>
        </w:rPr>
        <w:t>M</w:t>
      </w:r>
      <w:r>
        <w:rPr>
          <w:rFonts w:hint="eastAsia"/>
          <w:lang w:eastAsia="zh-CN"/>
        </w:rPr>
        <w:t>可以在</w:t>
      </w:r>
      <w:r>
        <w:rPr>
          <w:rFonts w:hint="eastAsia"/>
          <w:lang w:eastAsia="zh-CN"/>
        </w:rPr>
        <w:t>N</w:t>
      </w:r>
      <w:r>
        <w:rPr>
          <w:rFonts w:hint="eastAsia"/>
          <w:lang w:eastAsia="zh-CN"/>
        </w:rPr>
        <w:t>的内壁上下滑动，设筒内气体不与外界发生热交换，在</w:t>
      </w:r>
      <w:r>
        <w:rPr>
          <w:rFonts w:hint="eastAsia"/>
          <w:lang w:eastAsia="zh-CN"/>
        </w:rPr>
        <w:t>M</w:t>
      </w:r>
      <w:r>
        <w:rPr>
          <w:rFonts w:hint="eastAsia"/>
          <w:lang w:eastAsia="zh-CN"/>
        </w:rPr>
        <w:t>向下滑动的过程中（</w:t>
      </w:r>
      <w:r>
        <w:rPr>
          <w:rFonts w:hint="eastAsia"/>
          <w:lang w:eastAsia="zh-CN"/>
        </w:rPr>
        <w:t xml:space="preserve">    </w:t>
      </w:r>
      <w:r>
        <w:rPr>
          <w:rFonts w:hint="eastAsia"/>
          <w:lang w:eastAsia="zh-CN"/>
        </w:rPr>
        <w:t>）</w:t>
      </w:r>
    </w:p>
    <w:p w:rsidR="0075376C" w:rsidRDefault="0075376C">
      <w:pPr>
        <w:pStyle w:val="af"/>
        <w:rPr>
          <w:rFonts w:hint="eastAsia"/>
          <w:lang w:eastAsia="zh-CN"/>
        </w:rPr>
      </w:pPr>
      <w:r>
        <w:rPr>
          <w:rFonts w:hint="eastAsia"/>
          <w:lang w:eastAsia="zh-CN"/>
        </w:rPr>
        <w:t>A</w:t>
      </w:r>
      <w:r>
        <w:rPr>
          <w:rFonts w:hint="eastAsia"/>
          <w:lang w:eastAsia="zh-CN"/>
        </w:rPr>
        <w:t>、外界对气体做功，气体内能增大</w:t>
      </w:r>
      <w:r>
        <w:rPr>
          <w:rFonts w:hint="eastAsia"/>
          <w:lang w:eastAsia="zh-CN"/>
        </w:rPr>
        <w:t xml:space="preserve">             B</w:t>
      </w:r>
      <w:r>
        <w:rPr>
          <w:rFonts w:hint="eastAsia"/>
          <w:lang w:eastAsia="zh-CN"/>
        </w:rPr>
        <w:t>、外界对气体做功，气体内能减小</w:t>
      </w:r>
    </w:p>
    <w:p w:rsidR="0075376C" w:rsidRDefault="0075376C">
      <w:pPr>
        <w:pStyle w:val="af"/>
        <w:rPr>
          <w:rFonts w:hint="eastAsia"/>
          <w:lang w:eastAsia="zh-CN"/>
        </w:rPr>
      </w:pPr>
      <w:r>
        <w:rPr>
          <w:rFonts w:hint="eastAsia"/>
          <w:lang w:eastAsia="zh-CN"/>
        </w:rPr>
        <w:t>C</w:t>
      </w:r>
      <w:r>
        <w:rPr>
          <w:rFonts w:hint="eastAsia"/>
          <w:lang w:eastAsia="zh-CN"/>
        </w:rPr>
        <w:t>、气体对外界做功，气体内能增大</w:t>
      </w:r>
      <w:r>
        <w:rPr>
          <w:rFonts w:hint="eastAsia"/>
          <w:lang w:eastAsia="zh-CN"/>
        </w:rPr>
        <w:t xml:space="preserve">             D</w:t>
      </w:r>
      <w:r>
        <w:rPr>
          <w:rFonts w:hint="eastAsia"/>
          <w:lang w:eastAsia="zh-CN"/>
        </w:rPr>
        <w:t>、气体对外界做功，气体内能减小</w:t>
      </w:r>
    </w:p>
    <w:p w:rsidR="0075376C" w:rsidRDefault="0075376C">
      <w:pPr>
        <w:pStyle w:val="af"/>
        <w:rPr>
          <w:rFonts w:hint="eastAsia"/>
          <w:lang w:eastAsia="zh-CN"/>
        </w:rPr>
      </w:pPr>
      <w:r>
        <w:rPr>
          <w:rFonts w:hint="eastAsia"/>
          <w:lang w:eastAsia="zh-CN"/>
        </w:rPr>
        <w:t>15</w:t>
      </w:r>
      <w:r>
        <w:rPr>
          <w:rFonts w:hint="eastAsia"/>
          <w:lang w:eastAsia="zh-CN"/>
        </w:rPr>
        <w:t>、</w:t>
      </w:r>
      <w:r>
        <w:rPr>
          <w:rFonts w:hint="eastAsia"/>
          <w:lang w:eastAsia="zh-CN"/>
        </w:rPr>
        <w:t>(2011</w:t>
      </w:r>
      <w:r>
        <w:rPr>
          <w:rFonts w:hint="eastAsia"/>
          <w:lang w:eastAsia="zh-CN"/>
        </w:rPr>
        <w:t>年广东高考</w:t>
      </w:r>
      <w:r>
        <w:rPr>
          <w:rFonts w:hint="eastAsia"/>
          <w:lang w:eastAsia="zh-CN"/>
        </w:rPr>
        <w:t>)</w:t>
      </w:r>
      <w:r>
        <w:rPr>
          <w:rFonts w:hint="eastAsia"/>
          <w:lang w:eastAsia="zh-CN"/>
        </w:rPr>
        <w:t>将闭合多匝线圈置于仅随时间变化的磁场中，线圈平面与磁场方向垂直，关于线圈中产生的感应电动势和感应电流，下列表述正确的是（</w:t>
      </w:r>
      <w:r>
        <w:rPr>
          <w:rFonts w:hint="eastAsia"/>
          <w:lang w:eastAsia="zh-CN"/>
        </w:rPr>
        <w:t xml:space="preserve">    </w:t>
      </w:r>
      <w:r>
        <w:rPr>
          <w:rFonts w:hint="eastAsia"/>
          <w:lang w:eastAsia="zh-CN"/>
        </w:rPr>
        <w:t>）</w:t>
      </w:r>
    </w:p>
    <w:p w:rsidR="0075376C" w:rsidRDefault="0075376C">
      <w:pPr>
        <w:pStyle w:val="af"/>
        <w:rPr>
          <w:rFonts w:hint="eastAsia"/>
          <w:lang w:eastAsia="zh-CN"/>
        </w:rPr>
      </w:pPr>
      <w:r>
        <w:rPr>
          <w:rFonts w:hint="eastAsia"/>
          <w:lang w:eastAsia="zh-CN"/>
        </w:rPr>
        <w:t>A</w:t>
      </w:r>
      <w:r>
        <w:rPr>
          <w:rFonts w:hint="eastAsia"/>
          <w:lang w:eastAsia="zh-CN"/>
        </w:rPr>
        <w:t>、感应电动势的大小与线圈的匝数无关</w:t>
      </w:r>
    </w:p>
    <w:p w:rsidR="0075376C" w:rsidRDefault="0075376C">
      <w:pPr>
        <w:pStyle w:val="af"/>
        <w:rPr>
          <w:rFonts w:hint="eastAsia"/>
          <w:lang w:eastAsia="zh-CN"/>
        </w:rPr>
      </w:pPr>
      <w:r>
        <w:rPr>
          <w:rFonts w:hint="eastAsia"/>
          <w:lang w:eastAsia="zh-CN"/>
        </w:rPr>
        <w:t>B</w:t>
      </w:r>
      <w:r>
        <w:rPr>
          <w:rFonts w:hint="eastAsia"/>
          <w:lang w:eastAsia="zh-CN"/>
        </w:rPr>
        <w:t>、穿过线圈的磁通量越大，感应电动势越大</w:t>
      </w:r>
    </w:p>
    <w:p w:rsidR="0075376C" w:rsidRDefault="0075376C">
      <w:pPr>
        <w:pStyle w:val="af"/>
        <w:rPr>
          <w:rFonts w:hint="eastAsia"/>
          <w:lang w:eastAsia="zh-CN"/>
        </w:rPr>
      </w:pPr>
      <w:r>
        <w:rPr>
          <w:rFonts w:hint="eastAsia"/>
          <w:lang w:eastAsia="zh-CN"/>
        </w:rPr>
        <w:t>C</w:t>
      </w:r>
      <w:r>
        <w:rPr>
          <w:rFonts w:hint="eastAsia"/>
          <w:lang w:eastAsia="zh-CN"/>
        </w:rPr>
        <w:t>、穿过线圈的磁通量变化越快，感应电动势越大</w:t>
      </w:r>
    </w:p>
    <w:p w:rsidR="0075376C" w:rsidRDefault="0075376C">
      <w:pPr>
        <w:pStyle w:val="af"/>
        <w:rPr>
          <w:rFonts w:hint="eastAsia"/>
          <w:lang w:eastAsia="zh-CN"/>
        </w:rPr>
      </w:pPr>
      <w:r>
        <w:rPr>
          <w:rFonts w:hint="eastAsia"/>
          <w:lang w:eastAsia="zh-CN"/>
        </w:rPr>
        <w:t>D</w:t>
      </w:r>
      <w:r>
        <w:rPr>
          <w:rFonts w:hint="eastAsia"/>
          <w:lang w:eastAsia="zh-CN"/>
        </w:rPr>
        <w:t>、感应电流产生的磁场方向与原磁场方向始终相同</w:t>
      </w:r>
    </w:p>
    <w:p w:rsidR="0075376C" w:rsidRDefault="0075376C">
      <w:pPr>
        <w:pStyle w:val="af"/>
        <w:rPr>
          <w:rFonts w:hint="eastAsia"/>
          <w:lang w:eastAsia="zh-CN"/>
        </w:rPr>
      </w:pPr>
      <w:r>
        <w:rPr>
          <w:rFonts w:hint="eastAsia"/>
          <w:lang w:eastAsia="zh-CN"/>
        </w:rPr>
        <w:t>16</w:t>
      </w:r>
      <w:r>
        <w:rPr>
          <w:rFonts w:hint="eastAsia"/>
          <w:lang w:eastAsia="zh-CN"/>
        </w:rPr>
        <w:t>、</w:t>
      </w:r>
      <w:r>
        <w:rPr>
          <w:rFonts w:hint="eastAsia"/>
          <w:lang w:eastAsia="zh-CN"/>
        </w:rPr>
        <w:t>(2011</w:t>
      </w:r>
      <w:r>
        <w:rPr>
          <w:rFonts w:hint="eastAsia"/>
          <w:lang w:eastAsia="zh-CN"/>
        </w:rPr>
        <w:t>年广东高考</w:t>
      </w:r>
      <w:r>
        <w:rPr>
          <w:rFonts w:hint="eastAsia"/>
          <w:lang w:eastAsia="zh-CN"/>
        </w:rPr>
        <w:t>)</w:t>
      </w:r>
      <w:r>
        <w:rPr>
          <w:rFonts w:hint="eastAsia"/>
          <w:lang w:eastAsia="zh-CN"/>
        </w:rPr>
        <w:t>如图</w:t>
      </w:r>
      <w:r>
        <w:rPr>
          <w:rFonts w:hint="eastAsia"/>
          <w:lang w:eastAsia="zh-CN"/>
        </w:rPr>
        <w:t>5</w:t>
      </w:r>
      <w:r>
        <w:rPr>
          <w:rFonts w:hint="eastAsia"/>
          <w:lang w:eastAsia="zh-CN"/>
        </w:rPr>
        <w:t>所示的水平面上，橡皮绳一端固定，另一端连接两根弹簧，连接点</w:t>
      </w:r>
      <w:r>
        <w:rPr>
          <w:rFonts w:hint="eastAsia"/>
          <w:lang w:eastAsia="zh-CN"/>
        </w:rPr>
        <w:t>P</w:t>
      </w:r>
      <w:r>
        <w:rPr>
          <w:rFonts w:hint="eastAsia"/>
          <w:lang w:eastAsia="zh-CN"/>
        </w:rPr>
        <w:t>在</w:t>
      </w:r>
      <w:r>
        <w:rPr>
          <w:rFonts w:hint="eastAsia"/>
          <w:lang w:eastAsia="zh-CN"/>
        </w:rPr>
        <w:t>F</w:t>
      </w:r>
      <w:r>
        <w:rPr>
          <w:rFonts w:hint="eastAsia"/>
          <w:vertAlign w:val="subscript"/>
          <w:lang w:eastAsia="zh-CN"/>
        </w:rPr>
        <w:t>1</w:t>
      </w:r>
      <w:r>
        <w:rPr>
          <w:rFonts w:hint="eastAsia"/>
          <w:lang w:eastAsia="zh-CN"/>
        </w:rPr>
        <w:t>、</w:t>
      </w:r>
      <w:r>
        <w:rPr>
          <w:rFonts w:hint="eastAsia"/>
          <w:lang w:eastAsia="zh-CN"/>
        </w:rPr>
        <w:t>F</w:t>
      </w:r>
      <w:r>
        <w:rPr>
          <w:rFonts w:hint="eastAsia"/>
          <w:vertAlign w:val="subscript"/>
          <w:lang w:eastAsia="zh-CN"/>
        </w:rPr>
        <w:t>2</w:t>
      </w:r>
      <w:r>
        <w:rPr>
          <w:rFonts w:hint="eastAsia"/>
          <w:lang w:eastAsia="zh-CN"/>
        </w:rPr>
        <w:t>和</w:t>
      </w:r>
      <w:r>
        <w:rPr>
          <w:rFonts w:hint="eastAsia"/>
          <w:lang w:eastAsia="zh-CN"/>
        </w:rPr>
        <w:t>F</w:t>
      </w:r>
      <w:r>
        <w:rPr>
          <w:rFonts w:hint="eastAsia"/>
          <w:vertAlign w:val="subscript"/>
          <w:lang w:eastAsia="zh-CN"/>
        </w:rPr>
        <w:t>3</w:t>
      </w:r>
      <w:r>
        <w:rPr>
          <w:rFonts w:hint="eastAsia"/>
          <w:lang w:eastAsia="zh-CN"/>
        </w:rPr>
        <w:t>三力作用下保持静止，下列判断正确的是（</w:t>
      </w:r>
      <w:r>
        <w:rPr>
          <w:rFonts w:hint="eastAsia"/>
          <w:lang w:eastAsia="zh-CN"/>
        </w:rPr>
        <w:t xml:space="preserve">    </w:t>
      </w:r>
      <w:r>
        <w:rPr>
          <w:rFonts w:hint="eastAsia"/>
          <w:lang w:eastAsia="zh-CN"/>
        </w:rPr>
        <w:t>）</w:t>
      </w:r>
    </w:p>
    <w:p w:rsidR="0075376C" w:rsidRDefault="0075376C">
      <w:pPr>
        <w:pStyle w:val="af"/>
        <w:rPr>
          <w:rFonts w:hint="eastAsia"/>
          <w:lang w:eastAsia="zh-CN"/>
        </w:rPr>
      </w:pPr>
      <w:r>
        <w:rPr>
          <w:rFonts w:hint="eastAsia"/>
          <w:lang w:eastAsia="zh-CN"/>
        </w:rPr>
        <w:t>A</w:t>
      </w:r>
      <w:r>
        <w:rPr>
          <w:rFonts w:hint="eastAsia"/>
          <w:lang w:eastAsia="zh-CN"/>
        </w:rPr>
        <w:t>、</w:t>
      </w:r>
      <w:r>
        <w:rPr>
          <w:rFonts w:hint="eastAsia"/>
          <w:lang w:eastAsia="zh-CN"/>
        </w:rPr>
        <w:t>F</w:t>
      </w:r>
      <w:r>
        <w:rPr>
          <w:rFonts w:hint="eastAsia"/>
          <w:vertAlign w:val="subscript"/>
          <w:lang w:eastAsia="zh-CN"/>
        </w:rPr>
        <w:t>1</w:t>
      </w:r>
      <w:r>
        <w:rPr>
          <w:rFonts w:hint="eastAsia"/>
          <w:lang w:eastAsia="zh-CN"/>
        </w:rPr>
        <w:t>&gt;F</w:t>
      </w:r>
      <w:r>
        <w:rPr>
          <w:rFonts w:hint="eastAsia"/>
          <w:vertAlign w:val="subscript"/>
          <w:lang w:eastAsia="zh-CN"/>
        </w:rPr>
        <w:t>2</w:t>
      </w:r>
      <w:r>
        <w:rPr>
          <w:rFonts w:hint="eastAsia"/>
          <w:lang w:eastAsia="zh-CN"/>
        </w:rPr>
        <w:t>&gt;F</w:t>
      </w:r>
      <w:r>
        <w:rPr>
          <w:rFonts w:hint="eastAsia"/>
          <w:vertAlign w:val="subscript"/>
          <w:lang w:eastAsia="zh-CN"/>
        </w:rPr>
        <w:t>3</w:t>
      </w:r>
      <w:r>
        <w:rPr>
          <w:rFonts w:hint="eastAsia"/>
          <w:lang w:eastAsia="zh-CN"/>
        </w:rPr>
        <w:t xml:space="preserve">               B</w:t>
      </w:r>
      <w:r>
        <w:rPr>
          <w:rFonts w:hint="eastAsia"/>
          <w:lang w:eastAsia="zh-CN"/>
        </w:rPr>
        <w:t>、</w:t>
      </w:r>
      <w:r>
        <w:rPr>
          <w:rFonts w:hint="eastAsia"/>
          <w:lang w:eastAsia="zh-CN"/>
        </w:rPr>
        <w:t>F</w:t>
      </w:r>
      <w:r>
        <w:rPr>
          <w:rFonts w:hint="eastAsia"/>
          <w:vertAlign w:val="subscript"/>
          <w:lang w:eastAsia="zh-CN"/>
        </w:rPr>
        <w:t>3</w:t>
      </w:r>
      <w:r>
        <w:rPr>
          <w:rFonts w:hint="eastAsia"/>
          <w:lang w:eastAsia="zh-CN"/>
        </w:rPr>
        <w:t>&gt;F</w:t>
      </w:r>
      <w:r>
        <w:rPr>
          <w:rFonts w:hint="eastAsia"/>
          <w:vertAlign w:val="subscript"/>
          <w:lang w:eastAsia="zh-CN"/>
        </w:rPr>
        <w:t>1</w:t>
      </w:r>
      <w:r>
        <w:rPr>
          <w:rFonts w:hint="eastAsia"/>
          <w:lang w:eastAsia="zh-CN"/>
        </w:rPr>
        <w:t>&gt;F</w:t>
      </w:r>
      <w:r>
        <w:rPr>
          <w:rFonts w:hint="eastAsia"/>
          <w:vertAlign w:val="subscript"/>
          <w:lang w:eastAsia="zh-CN"/>
        </w:rPr>
        <w:t>2</w:t>
      </w:r>
      <w:r>
        <w:rPr>
          <w:rFonts w:hint="eastAsia"/>
          <w:lang w:eastAsia="zh-CN"/>
        </w:rPr>
        <w:t xml:space="preserve">          C</w:t>
      </w:r>
      <w:r>
        <w:rPr>
          <w:rFonts w:hint="eastAsia"/>
          <w:lang w:eastAsia="zh-CN"/>
        </w:rPr>
        <w:t>、</w:t>
      </w:r>
      <w:r>
        <w:rPr>
          <w:rFonts w:hint="eastAsia"/>
          <w:lang w:eastAsia="zh-CN"/>
        </w:rPr>
        <w:t>F</w:t>
      </w:r>
      <w:r>
        <w:rPr>
          <w:rFonts w:hint="eastAsia"/>
          <w:vertAlign w:val="subscript"/>
          <w:lang w:eastAsia="zh-CN"/>
        </w:rPr>
        <w:t>2</w:t>
      </w:r>
      <w:r>
        <w:rPr>
          <w:rFonts w:hint="eastAsia"/>
          <w:lang w:eastAsia="zh-CN"/>
        </w:rPr>
        <w:t>&gt;F</w:t>
      </w:r>
      <w:r>
        <w:rPr>
          <w:rFonts w:hint="eastAsia"/>
          <w:vertAlign w:val="subscript"/>
          <w:lang w:eastAsia="zh-CN"/>
        </w:rPr>
        <w:t>3</w:t>
      </w:r>
      <w:r>
        <w:rPr>
          <w:rFonts w:hint="eastAsia"/>
          <w:lang w:eastAsia="zh-CN"/>
        </w:rPr>
        <w:t>&gt;F</w:t>
      </w:r>
      <w:r>
        <w:rPr>
          <w:rFonts w:hint="eastAsia"/>
          <w:vertAlign w:val="subscript"/>
          <w:lang w:eastAsia="zh-CN"/>
        </w:rPr>
        <w:t>1</w:t>
      </w:r>
      <w:r>
        <w:rPr>
          <w:rFonts w:hint="eastAsia"/>
          <w:lang w:eastAsia="zh-CN"/>
        </w:rPr>
        <w:t xml:space="preserve">             D</w:t>
      </w:r>
      <w:r>
        <w:rPr>
          <w:rFonts w:hint="eastAsia"/>
          <w:lang w:eastAsia="zh-CN"/>
        </w:rPr>
        <w:t>、</w:t>
      </w:r>
      <w:r>
        <w:rPr>
          <w:rFonts w:hint="eastAsia"/>
          <w:lang w:eastAsia="zh-CN"/>
        </w:rPr>
        <w:t>F</w:t>
      </w:r>
      <w:r>
        <w:rPr>
          <w:rFonts w:hint="eastAsia"/>
          <w:vertAlign w:val="subscript"/>
          <w:lang w:eastAsia="zh-CN"/>
        </w:rPr>
        <w:t>3</w:t>
      </w:r>
      <w:r>
        <w:rPr>
          <w:rFonts w:hint="eastAsia"/>
          <w:lang w:eastAsia="zh-CN"/>
        </w:rPr>
        <w:t>&gt; F</w:t>
      </w:r>
      <w:r>
        <w:rPr>
          <w:rFonts w:hint="eastAsia"/>
          <w:vertAlign w:val="subscript"/>
          <w:lang w:eastAsia="zh-CN"/>
        </w:rPr>
        <w:t>2</w:t>
      </w:r>
      <w:r>
        <w:rPr>
          <w:rFonts w:hint="eastAsia"/>
          <w:lang w:eastAsia="zh-CN"/>
        </w:rPr>
        <w:t>&gt;F</w:t>
      </w:r>
      <w:r>
        <w:rPr>
          <w:rFonts w:hint="eastAsia"/>
          <w:vertAlign w:val="subscript"/>
          <w:lang w:eastAsia="zh-CN"/>
        </w:rPr>
        <w:t>1</w:t>
      </w:r>
    </w:p>
    <w:p w:rsidR="0075376C" w:rsidRDefault="0075376C">
      <w:pPr>
        <w:pStyle w:val="af"/>
        <w:ind w:firstLine="0"/>
        <w:jc w:val="center"/>
        <w:rPr>
          <w:rFonts w:hint="eastAsia"/>
          <w:lang w:eastAsia="zh-CN"/>
        </w:rPr>
      </w:pPr>
      <w:r>
        <w:rPr>
          <w:lang w:eastAsia="zh-CN"/>
        </w:rPr>
      </w:r>
      <w:r>
        <w:rPr>
          <w:lang w:eastAsia="zh-CN"/>
        </w:rPr>
        <w:pict>
          <v:group id="组合 55" o:spid="_x0000_s1079" style="width:165.75pt;height:107.05pt;mso-position-horizontal-relative:char;mso-position-vertical-relative:line" coordorigin="3186,5485" coordsize="3315,2141">
            <v:shape id="自选图形 56" o:spid="_x0000_s1080" type="#_x0000_t32" style="position:absolute;left:4809;top:6271;width:1692;height:0;mso-wrap-style:square" o:connectortype="straight" strokeweight="1pt">
              <v:stroke startarrow="oval" startarrowwidth="narrow" startarrowlength="short" endarrow="oval"/>
            </v:shape>
            <v:shape id="lxqlx56" o:spid="_x0000_s1081" style="position:absolute;left:3917;top:5962;width:944;height:87;rotation:30;mso-wrap-style:square" coordsize="1680,280" path="m,140l80,r80,280l240,r80,280l400,r80,280l560,r80,280l720,r80,280l880,r80,280l1040,r80,280l1200,r80,280l1360,r80,280l1520,r80,280l1680,140e" filled="f">
              <v:path arrowok="t"/>
            </v:shape>
            <v:shape id="lxqlx56" o:spid="_x0000_s1082" style="position:absolute;left:4073;top:6664;width:944;height:71;rotation:300;mso-wrap-style:square" coordsize="1680,280" path="m,140l80,r80,280l240,r80,280l400,r80,280l560,r80,280l720,r80,280l880,r80,280l1040,r80,280l1200,r80,280l1360,r80,280l1520,r80,280l1680,140e" filled="f">
              <v:path arrowok="t"/>
            </v:shape>
            <v:shape id="自选图形 59" o:spid="_x0000_s1083" type="#_x0000_t32" style="position:absolute;left:4114;top:7112;width:199;height:356;flip:x;mso-wrap-style:square" o:connectortype="straight" strokeweight="1pt"/>
            <v:shape id="自选图形 60" o:spid="_x0000_s1084" type="#_x0000_t32" style="position:absolute;left:3692;top:5596;width:296;height:172;flip:x y;mso-wrap-style:square" o:connectortype="straight" strokeweight="1pt"/>
            <v:shape id="对象 61" o:spid="_x0000_s1085" type="#_x0000_t75" style="position:absolute;left:3357;top:5485;width:232;height:298;mso-wrap-style:square">
              <v:imagedata r:id="rId20" o:title=""/>
            </v:shape>
            <v:shape id="对象 62" o:spid="_x0000_s1086" type="#_x0000_t75" style="position:absolute;left:3756;top:7328;width:249;height:298;mso-wrap-style:square">
              <v:imagedata r:id="rId21" o:title=""/>
            </v:shape>
            <v:shape id="自选图形 63" o:spid="_x0000_s1087" type="#_x0000_t32" style="position:absolute;left:3186;top:6289;width:1623;height:10;flip:x;mso-wrap-style:square" o:connectortype="straight" strokeweight="1pt">
              <v:stroke dashstyle="dash"/>
            </v:shape>
            <v:shape id="对象 64" o:spid="_x0000_s1088" type="#_x0000_t75" style="position:absolute;left:3974;top:5991;width:339;height:280;mso-wrap-style:square">
              <v:imagedata r:id="rId22" o:title=""/>
            </v:shape>
            <v:shape id="对象 65" o:spid="_x0000_s1089" type="#_x0000_t75" style="position:absolute;left:4243;top:6358;width:339;height:280;mso-wrap-style:square">
              <v:imagedata r:id="rId23" o:title=""/>
            </v:shape>
            <v:shape id="对象 66" o:spid="_x0000_s1090" type="#_x0000_t75" style="position:absolute;left:6037;top:5915;width:268;height:315;mso-wrap-style:square">
              <v:imagedata r:id="rId24" o:title=""/>
            </v:shape>
            <v:shape id="对象 67" o:spid="_x0000_s1091" type="#_x0000_t75" style="position:absolute;left:4877;top:6364;width:214;height:228;mso-wrap-style:square">
              <v:imagedata r:id="rId25" o:title=""/>
            </v:shape>
            <v:shape id="对象 68" o:spid="_x0000_s1092" type="#_x0000_t75" style="position:absolute;left:5078;top:7315;width:500;height:281;mso-wrap-style:square">
              <v:imagedata r:id="rId26" o:title=""/>
            </v:shape>
            <w10:wrap type="none"/>
            <w10:anchorlock/>
          </v:group>
          <o:OLEObject Type="Embed" ShapeID="对象 61" DrawAspect="Content" ObjectID="_1804090497" r:id="rId27">
            <o:FieldCodes>\* MERGEFORMAT</o:FieldCodes>
          </o:OLEObject>
          <o:OLEObject Type="Embed" ShapeID="对象 62" DrawAspect="Content" ObjectID="_1804090498" r:id="rId28">
            <o:FieldCodes>\* MERGEFORMAT</o:FieldCodes>
          </o:OLEObject>
          <o:OLEObject Type="Embed" ShapeID="对象 64" DrawAspect="Content" ObjectID="_1804090499" r:id="rId29">
            <o:FieldCodes>\* MERGEFORMAT</o:FieldCodes>
          </o:OLEObject>
          <o:OLEObject Type="Embed" ShapeID="对象 65" DrawAspect="Content" ObjectID="_1804090500" r:id="rId30">
            <o:FieldCodes>\* MERGEFORMAT</o:FieldCodes>
          </o:OLEObject>
          <o:OLEObject Type="Embed" ShapeID="对象 66" DrawAspect="Content" ObjectID="_1804090501" r:id="rId31">
            <o:FieldCodes>\* MERGEFORMAT</o:FieldCodes>
          </o:OLEObject>
          <o:OLEObject Type="Embed" ShapeID="对象 67" DrawAspect="Content" ObjectID="_1804090502" r:id="rId32">
            <o:FieldCodes>\* MERGEFORMAT</o:FieldCodes>
          </o:OLEObject>
          <o:OLEObject Type="Embed" ShapeID="对象 68" DrawAspect="Content" ObjectID="_1804090503" r:id="rId33">
            <o:FieldCodes>\* MERGEFORMAT</o:FieldCodes>
          </o:OLEObject>
        </w:pict>
      </w:r>
    </w:p>
    <w:p w:rsidR="0075376C" w:rsidRDefault="0075376C">
      <w:pPr>
        <w:pStyle w:val="af"/>
        <w:rPr>
          <w:rFonts w:hint="eastAsia"/>
          <w:b/>
          <w:lang w:eastAsia="zh-CN"/>
        </w:rPr>
      </w:pPr>
      <w:r>
        <w:rPr>
          <w:rFonts w:hint="eastAsia"/>
          <w:b/>
          <w:lang w:eastAsia="zh-CN"/>
        </w:rPr>
        <w:t>二</w:t>
      </w:r>
      <w:r>
        <w:rPr>
          <w:rFonts w:hint="eastAsia"/>
          <w:lang w:eastAsia="zh-CN"/>
        </w:rPr>
        <w:t>、</w:t>
      </w:r>
      <w:r>
        <w:rPr>
          <w:rFonts w:hint="eastAsia"/>
          <w:b/>
          <w:lang w:eastAsia="zh-CN"/>
        </w:rPr>
        <w:t>双项选择题：本大题共</w:t>
      </w:r>
      <w:r>
        <w:rPr>
          <w:rFonts w:hint="eastAsia"/>
          <w:b/>
          <w:lang w:eastAsia="zh-CN"/>
        </w:rPr>
        <w:t>9</w:t>
      </w:r>
      <w:r>
        <w:rPr>
          <w:rFonts w:hint="eastAsia"/>
          <w:b/>
          <w:lang w:eastAsia="zh-CN"/>
        </w:rPr>
        <w:t>小题</w:t>
      </w:r>
      <w:r>
        <w:rPr>
          <w:rFonts w:hint="eastAsia"/>
          <w:lang w:eastAsia="zh-CN"/>
        </w:rPr>
        <w:t>，</w:t>
      </w:r>
      <w:r>
        <w:rPr>
          <w:rFonts w:hint="eastAsia"/>
          <w:b/>
          <w:lang w:eastAsia="zh-CN"/>
        </w:rPr>
        <w:t>每小题</w:t>
      </w:r>
      <w:r>
        <w:rPr>
          <w:rFonts w:hint="eastAsia"/>
          <w:b/>
          <w:lang w:eastAsia="zh-CN"/>
        </w:rPr>
        <w:t>6</w:t>
      </w:r>
      <w:r>
        <w:rPr>
          <w:rFonts w:hint="eastAsia"/>
          <w:b/>
          <w:lang w:eastAsia="zh-CN"/>
        </w:rPr>
        <w:t>分</w:t>
      </w:r>
      <w:r>
        <w:rPr>
          <w:rFonts w:hint="eastAsia"/>
          <w:lang w:eastAsia="zh-CN"/>
        </w:rPr>
        <w:t>，</w:t>
      </w:r>
      <w:r>
        <w:rPr>
          <w:rFonts w:hint="eastAsia"/>
          <w:b/>
          <w:lang w:eastAsia="zh-CN"/>
        </w:rPr>
        <w:t>共</w:t>
      </w:r>
      <w:r>
        <w:rPr>
          <w:rFonts w:hint="eastAsia"/>
          <w:b/>
          <w:lang w:eastAsia="zh-CN"/>
        </w:rPr>
        <w:t>54</w:t>
      </w:r>
      <w:r>
        <w:rPr>
          <w:rFonts w:hint="eastAsia"/>
          <w:b/>
          <w:lang w:eastAsia="zh-CN"/>
        </w:rPr>
        <w:t>分</w:t>
      </w:r>
      <w:r>
        <w:rPr>
          <w:rFonts w:hint="eastAsia"/>
          <w:lang w:eastAsia="zh-CN"/>
        </w:rPr>
        <w:t>。</w:t>
      </w:r>
      <w:r>
        <w:rPr>
          <w:rFonts w:hint="eastAsia"/>
          <w:b/>
          <w:lang w:eastAsia="zh-CN"/>
        </w:rPr>
        <w:t>在每小题给出的四个选项中</w:t>
      </w:r>
      <w:r>
        <w:rPr>
          <w:rFonts w:hint="eastAsia"/>
          <w:lang w:eastAsia="zh-CN"/>
        </w:rPr>
        <w:t>，</w:t>
      </w:r>
      <w:r>
        <w:rPr>
          <w:rFonts w:hint="eastAsia"/>
          <w:b/>
          <w:lang w:eastAsia="zh-CN"/>
        </w:rPr>
        <w:t>有两个选项符合题目要求</w:t>
      </w:r>
      <w:r>
        <w:rPr>
          <w:rFonts w:hint="eastAsia"/>
          <w:lang w:eastAsia="zh-CN"/>
        </w:rPr>
        <w:t>，</w:t>
      </w:r>
      <w:r>
        <w:rPr>
          <w:rFonts w:hint="eastAsia"/>
          <w:b/>
          <w:lang w:eastAsia="zh-CN"/>
        </w:rPr>
        <w:t>全部选对的得</w:t>
      </w:r>
      <w:r>
        <w:rPr>
          <w:rFonts w:hint="eastAsia"/>
          <w:b/>
          <w:lang w:eastAsia="zh-CN"/>
        </w:rPr>
        <w:t>6</w:t>
      </w:r>
      <w:r>
        <w:rPr>
          <w:rFonts w:hint="eastAsia"/>
          <w:b/>
          <w:lang w:eastAsia="zh-CN"/>
        </w:rPr>
        <w:t>分</w:t>
      </w:r>
      <w:r>
        <w:rPr>
          <w:rFonts w:hint="eastAsia"/>
          <w:lang w:eastAsia="zh-CN"/>
        </w:rPr>
        <w:t>，</w:t>
      </w:r>
      <w:r>
        <w:rPr>
          <w:rFonts w:hint="eastAsia"/>
          <w:b/>
          <w:lang w:eastAsia="zh-CN"/>
        </w:rPr>
        <w:t>只选</w:t>
      </w:r>
      <w:r>
        <w:rPr>
          <w:rFonts w:hint="eastAsia"/>
          <w:b/>
          <w:lang w:eastAsia="zh-CN"/>
        </w:rPr>
        <w:t>1</w:t>
      </w:r>
      <w:r>
        <w:rPr>
          <w:rFonts w:hint="eastAsia"/>
          <w:b/>
          <w:lang w:eastAsia="zh-CN"/>
        </w:rPr>
        <w:t>个且正确的得</w:t>
      </w:r>
      <w:r>
        <w:rPr>
          <w:rFonts w:hint="eastAsia"/>
          <w:b/>
          <w:lang w:eastAsia="zh-CN"/>
        </w:rPr>
        <w:t>3</w:t>
      </w:r>
      <w:r>
        <w:rPr>
          <w:rFonts w:hint="eastAsia"/>
          <w:b/>
          <w:lang w:eastAsia="zh-CN"/>
        </w:rPr>
        <w:t>分</w:t>
      </w:r>
      <w:r>
        <w:rPr>
          <w:rFonts w:hint="eastAsia"/>
          <w:lang w:eastAsia="zh-CN"/>
        </w:rPr>
        <w:t>，</w:t>
      </w:r>
      <w:r>
        <w:rPr>
          <w:rFonts w:hint="eastAsia"/>
          <w:b/>
          <w:lang w:eastAsia="zh-CN"/>
        </w:rPr>
        <w:t>有选错或不答的得</w:t>
      </w:r>
      <w:r>
        <w:rPr>
          <w:rFonts w:hint="eastAsia"/>
          <w:b/>
          <w:lang w:eastAsia="zh-CN"/>
        </w:rPr>
        <w:t>0</w:t>
      </w:r>
      <w:r>
        <w:rPr>
          <w:rFonts w:hint="eastAsia"/>
          <w:b/>
          <w:lang w:eastAsia="zh-CN"/>
        </w:rPr>
        <w:t>分</w:t>
      </w:r>
      <w:r>
        <w:rPr>
          <w:rFonts w:hint="eastAsia"/>
          <w:lang w:eastAsia="zh-CN"/>
        </w:rPr>
        <w:t>。</w:t>
      </w:r>
    </w:p>
    <w:p w:rsidR="0075376C" w:rsidRDefault="0075376C">
      <w:pPr>
        <w:pStyle w:val="af"/>
        <w:rPr>
          <w:rFonts w:hint="eastAsia"/>
          <w:lang w:eastAsia="zh-CN"/>
        </w:rPr>
      </w:pPr>
      <w:r>
        <w:rPr>
          <w:rFonts w:hint="eastAsia"/>
          <w:lang w:eastAsia="zh-CN"/>
        </w:rPr>
        <w:t>17</w:t>
      </w:r>
      <w:r>
        <w:rPr>
          <w:rFonts w:hint="eastAsia"/>
          <w:lang w:eastAsia="zh-CN"/>
        </w:rPr>
        <w:t>、</w:t>
      </w:r>
      <w:r>
        <w:rPr>
          <w:rFonts w:hint="eastAsia"/>
          <w:lang w:eastAsia="zh-CN"/>
        </w:rPr>
        <w:t>(2011</w:t>
      </w:r>
      <w:r>
        <w:rPr>
          <w:rFonts w:hint="eastAsia"/>
          <w:lang w:eastAsia="zh-CN"/>
        </w:rPr>
        <w:t>年广东高考</w:t>
      </w:r>
      <w:r>
        <w:rPr>
          <w:rFonts w:hint="eastAsia"/>
          <w:lang w:eastAsia="zh-CN"/>
        </w:rPr>
        <w:t>)</w:t>
      </w:r>
      <w:r>
        <w:rPr>
          <w:rFonts w:hint="eastAsia"/>
          <w:lang w:eastAsia="zh-CN"/>
        </w:rPr>
        <w:t>如图</w:t>
      </w:r>
      <w:r>
        <w:rPr>
          <w:rFonts w:hint="eastAsia"/>
          <w:lang w:eastAsia="zh-CN"/>
        </w:rPr>
        <w:t>6</w:t>
      </w:r>
      <w:r>
        <w:rPr>
          <w:rFonts w:hint="eastAsia"/>
          <w:lang w:eastAsia="zh-CN"/>
        </w:rPr>
        <w:t>所示，在网球的网前截击练习中，若练习者在球网正上方距地面</w:t>
      </w:r>
      <w:r>
        <w:rPr>
          <w:rFonts w:hint="eastAsia"/>
          <w:lang w:eastAsia="zh-CN"/>
        </w:rPr>
        <w:t>H</w:t>
      </w:r>
      <w:r>
        <w:rPr>
          <w:rFonts w:hint="eastAsia"/>
          <w:lang w:eastAsia="zh-CN"/>
        </w:rPr>
        <w:t>处，</w:t>
      </w:r>
      <w:r>
        <w:rPr>
          <w:rFonts w:hint="eastAsia"/>
          <w:lang w:eastAsia="zh-CN"/>
        </w:rPr>
        <w:lastRenderedPageBreak/>
        <w:t>将球以速度</w:t>
      </w:r>
      <w:r>
        <w:rPr>
          <w:rFonts w:hint="eastAsia"/>
          <w:lang w:eastAsia="zh-CN"/>
        </w:rPr>
        <w:t>v</w:t>
      </w:r>
      <w:r>
        <w:rPr>
          <w:rFonts w:hint="eastAsia"/>
          <w:lang w:eastAsia="zh-CN"/>
        </w:rPr>
        <w:t>沿垂直球网的方向击出，球刚好落在底线上，已知底线到网的距离为</w:t>
      </w:r>
      <w:r>
        <w:rPr>
          <w:rFonts w:hint="eastAsia"/>
          <w:lang w:eastAsia="zh-CN"/>
        </w:rPr>
        <w:t>L</w:t>
      </w:r>
      <w:r>
        <w:rPr>
          <w:rFonts w:hint="eastAsia"/>
          <w:lang w:eastAsia="zh-CN"/>
        </w:rPr>
        <w:t>，重力加速度取</w:t>
      </w:r>
      <w:r>
        <w:rPr>
          <w:rFonts w:hint="eastAsia"/>
          <w:lang w:eastAsia="zh-CN"/>
        </w:rPr>
        <w:t>g</w:t>
      </w:r>
      <w:r>
        <w:rPr>
          <w:rFonts w:hint="eastAsia"/>
          <w:lang w:eastAsia="zh-CN"/>
        </w:rPr>
        <w:t>，将球的运动视作平抛运动，下列表述正确的是（</w:t>
      </w:r>
      <w:r>
        <w:rPr>
          <w:rFonts w:hint="eastAsia"/>
          <w:lang w:eastAsia="zh-CN"/>
        </w:rPr>
        <w:t xml:space="preserve">    </w:t>
      </w:r>
      <w:r>
        <w:rPr>
          <w:rFonts w:hint="eastAsia"/>
          <w:lang w:eastAsia="zh-CN"/>
        </w:rPr>
        <w:t>）</w:t>
      </w:r>
    </w:p>
    <w:p w:rsidR="0075376C" w:rsidRDefault="0075376C">
      <w:pPr>
        <w:pStyle w:val="af"/>
        <w:rPr>
          <w:rFonts w:hint="eastAsia"/>
          <w:lang w:eastAsia="zh-CN"/>
        </w:rPr>
      </w:pPr>
      <w:r>
        <w:rPr>
          <w:rFonts w:hint="eastAsia"/>
          <w:lang w:eastAsia="zh-CN"/>
        </w:rPr>
        <w:t>A</w:t>
      </w:r>
      <w:r>
        <w:rPr>
          <w:rFonts w:hint="eastAsia"/>
          <w:lang w:eastAsia="zh-CN"/>
        </w:rPr>
        <w:t>、球的速度</w:t>
      </w:r>
      <w:r>
        <w:rPr>
          <w:rFonts w:hint="eastAsia"/>
          <w:i/>
          <w:lang w:eastAsia="zh-CN"/>
        </w:rPr>
        <w:t>v</w:t>
      </w:r>
      <w:r>
        <w:rPr>
          <w:rFonts w:hint="eastAsia"/>
          <w:lang w:eastAsia="zh-CN"/>
        </w:rPr>
        <w:t>等于</w:t>
      </w:r>
      <w:r>
        <w:object w:dxaOrig="779" w:dyaOrig="699">
          <v:shape id="对象 1" o:spid="_x0000_i1028" type="#_x0000_t75" style="width:39.15pt;height:35.05pt;mso-wrap-style:square;mso-position-horizontal-relative:page;mso-position-vertical-relative:page" o:ole="">
            <v:imagedata r:id="rId34" o:title=""/>
          </v:shape>
          <o:OLEObject Type="Embed" ProgID="Equation.3" ShapeID="对象 1" DrawAspect="Content" ObjectID="_1804090483" r:id="rId35"/>
        </w:object>
      </w:r>
      <w:r>
        <w:rPr>
          <w:rFonts w:hint="eastAsia"/>
          <w:lang w:eastAsia="zh-CN"/>
        </w:rPr>
        <w:t xml:space="preserve">                B</w:t>
      </w:r>
      <w:r>
        <w:rPr>
          <w:rFonts w:hint="eastAsia"/>
          <w:lang w:eastAsia="zh-CN"/>
        </w:rPr>
        <w:t>、球从击出至落地所用时间为</w:t>
      </w:r>
      <w:r>
        <w:object w:dxaOrig="639" w:dyaOrig="739">
          <v:shape id="对象 16" o:spid="_x0000_i1029" type="#_x0000_t75" style="width:31.95pt;height:36.95pt;mso-wrap-style:square;mso-position-horizontal-relative:page;mso-position-vertical-relative:page" o:ole="">
            <v:imagedata r:id="rId36" o:title=""/>
          </v:shape>
          <o:OLEObject Type="Embed" ProgID="Equation.3" ShapeID="对象 16" DrawAspect="Content" ObjectID="_1804090484" r:id="rId37"/>
        </w:object>
      </w:r>
    </w:p>
    <w:p w:rsidR="0075376C" w:rsidRDefault="0075376C">
      <w:pPr>
        <w:pStyle w:val="af"/>
        <w:rPr>
          <w:rFonts w:hint="eastAsia"/>
          <w:lang w:eastAsia="zh-CN"/>
        </w:rPr>
      </w:pPr>
      <w:r>
        <w:rPr>
          <w:rFonts w:hint="eastAsia"/>
          <w:lang w:eastAsia="zh-CN"/>
        </w:rPr>
        <w:t>C</w:t>
      </w:r>
      <w:r>
        <w:rPr>
          <w:rFonts w:hint="eastAsia"/>
          <w:lang w:eastAsia="zh-CN"/>
        </w:rPr>
        <w:t>、球从击球点至落地点的位移等于</w:t>
      </w:r>
      <w:r>
        <w:rPr>
          <w:rFonts w:hint="eastAsia"/>
          <w:lang w:eastAsia="zh-CN"/>
        </w:rPr>
        <w:t>L        D</w:t>
      </w:r>
      <w:r>
        <w:rPr>
          <w:rFonts w:hint="eastAsia"/>
          <w:lang w:eastAsia="zh-CN"/>
        </w:rPr>
        <w:t>、球从击球点至落地点的位移与球的质量有关</w:t>
      </w:r>
    </w:p>
    <w:p w:rsidR="0075376C" w:rsidRDefault="0075376C">
      <w:pPr>
        <w:pStyle w:val="af"/>
        <w:ind w:firstLine="0"/>
        <w:jc w:val="center"/>
        <w:rPr>
          <w:rFonts w:hint="eastAsia"/>
          <w:lang w:val="en-US" w:eastAsia="zh-CN"/>
        </w:rPr>
      </w:pPr>
      <w:r>
        <w:rPr>
          <w:lang w:eastAsia="zh-CN"/>
        </w:rPr>
      </w:r>
      <w:r>
        <w:rPr>
          <w:lang w:eastAsia="zh-CN"/>
        </w:rPr>
        <w:pict>
          <v:group id="组合 69" o:spid="_x0000_s1093" style="width:158.3pt;height:106.05pt;mso-position-horizontal-relative:char;mso-position-vertical-relative:line" coordorigin="3859,5940" coordsize="3166,2121">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自选图形 70" o:spid="_x0000_s1094" type="#_x0000_t7" style="position:absolute;left:3955;top:6585;width:3070;height:1090;mso-wrap-style:square" strokeweight="1pt"/>
            <v:shape id="自选图形 71" o:spid="_x0000_s1095" type="#_x0000_t7" style="position:absolute;left:3547;top:6506;width:1547;height:785;rotation:270;flip:y;mso-wrap-style:square" adj="15413" fillcolor="#d8d8d8" strokeweight="1pt"/>
            <v:shape id="自选图形 72" o:spid="_x0000_s1096" type="#_x0000_t32" style="position:absolute;left:4396;top:7112;width:2234;height:0;mso-wrap-style:square" o:connectortype="straight" strokeweight="1pt">
              <v:stroke dashstyle="dash"/>
            </v:shape>
            <v:shape id="自选图形 73" o:spid="_x0000_s1097" type="#_x0000_t32" style="position:absolute;left:4396;top:6239;width:0;height:873;flip:y;mso-wrap-style:square" o:connectortype="straight" strokeweight="1pt">
              <v:stroke dashstyle="dash"/>
            </v:shape>
            <v:rect id="矩形 74" o:spid="_x0000_s1098" style="position:absolute;left:4715;top:6149;width:2310;height:426;mso-wrap-style:square" stroked="f" strokeweight="1pt"/>
            <v:shape id="自选图形 75" o:spid="_x0000_s1099" type="#_x0000_t32" style="position:absolute;left:4735;top:6366;width:2290;height:0;mso-wrap-style:square" o:connectortype="straight" strokeweight="1pt">
              <v:stroke startarrow="classic" endarrow="classic"/>
            </v:shape>
            <v:rect id="矩形 76" o:spid="_x0000_s1100" style="position:absolute;left:5668;top:6266;width:595;height:215;mso-wrap-style:square" stroked="f" strokeweight="1pt"/>
            <v:shape id="对象 77" o:spid="_x0000_s1101" type="#_x0000_t75" style="position:absolute;left:5873;top:6266;width:212;height:244;mso-wrap-style:square">
              <v:imagedata r:id="rId38" o:title=""/>
            </v:shape>
            <v:shape id="自选图形 78" o:spid="_x0000_s1102" type="#_x0000_t32" style="position:absolute;left:4114;top:6239;width:0;height:873;flip:y;mso-wrap-style:square" o:connectortype="straight" strokeweight="1pt">
              <v:stroke startarrow="classic" endarrow="classic"/>
            </v:shape>
            <v:shape id="自选图形 79" o:spid="_x0000_s1103" type="#_x0000_t32" style="position:absolute;left:3955;top:7112;width:365;height:15;flip:x;mso-wrap-style:square" o:connectortype="straight" strokeweight="1pt"/>
            <v:shape id="自选图形 80" o:spid="_x0000_s1104" type="#_x0000_t32" style="position:absolute;left:3955;top:6219;width:365;height:15;flip:x;mso-wrap-style:square" o:connectortype="straight" strokeweight="1pt"/>
            <v:rect id="矩形 81" o:spid="_x0000_s1105" style="position:absolute;left:3859;top:6552;width:312;height:275;mso-wrap-style:square" stroked="f" strokeweight="1pt"/>
            <v:shape id="对象 82" o:spid="_x0000_s1106" type="#_x0000_t75" style="position:absolute;left:3963;top:6552;width:269;height:244;mso-wrap-style:square">
              <v:imagedata r:id="rId39" o:title=""/>
            </v:shape>
            <v:shape id="对象 83" o:spid="_x0000_s1107" type="#_x0000_t75" style="position:absolute;left:4320;top:5940;width:180;height:216;mso-wrap-style:square">
              <v:imagedata r:id="rId40" o:title=""/>
            </v:shape>
            <v:shape id="自选图形 84" o:spid="_x0000_s1108" type="#_x0000_t32" style="position:absolute;left:4438;top:6161;width:221;height:0;mso-wrap-style:square" o:connectortype="straight" strokeweight="1pt">
              <v:stroke startarrow="oval" startarrowwidth="narrow" startarrowlength="short" endarrow="classic"/>
            </v:shape>
            <v:shape id="对象 85" o:spid="_x0000_s1109" type="#_x0000_t75" style="position:absolute;left:4739;top:7747;width:620;height:314;mso-wrap-style:square">
              <v:imagedata r:id="rId41" o:title=""/>
            </v:shape>
            <w10:wrap type="none"/>
            <w10:anchorlock/>
          </v:group>
          <o:OLEObject Type="Embed" ShapeID="对象 77" DrawAspect="Content" ObjectID="_1804090504" r:id="rId42">
            <o:FieldCodes>\* MERGEFORMAT</o:FieldCodes>
          </o:OLEObject>
          <o:OLEObject Type="Embed" ShapeID="对象 82" DrawAspect="Content" ObjectID="_1804090505" r:id="rId43">
            <o:FieldCodes>\* MERGEFORMAT</o:FieldCodes>
          </o:OLEObject>
          <o:OLEObject Type="Embed" ShapeID="对象 83" DrawAspect="Content" ObjectID="_1804090506" r:id="rId44">
            <o:FieldCodes>\* MERGEFORMAT</o:FieldCodes>
          </o:OLEObject>
          <o:OLEObject Type="Embed" ShapeID="对象 85" DrawAspect="Content" ObjectID="_1804090507" r:id="rId45">
            <o:FieldCodes>\* MERGEFORMAT</o:FieldCodes>
          </o:OLEObject>
        </w:pict>
      </w:r>
    </w:p>
    <w:p w:rsidR="0075376C" w:rsidRDefault="0075376C">
      <w:pPr>
        <w:pStyle w:val="af"/>
        <w:rPr>
          <w:rFonts w:hint="eastAsia"/>
          <w:lang w:eastAsia="zh-CN"/>
        </w:rPr>
      </w:pPr>
      <w:r>
        <w:rPr>
          <w:rFonts w:hint="eastAsia"/>
          <w:lang w:eastAsia="zh-CN"/>
        </w:rPr>
        <w:t>18</w:t>
      </w:r>
      <w:r>
        <w:rPr>
          <w:rFonts w:hint="eastAsia"/>
          <w:lang w:eastAsia="zh-CN"/>
        </w:rPr>
        <w:t>、</w:t>
      </w:r>
      <w:r>
        <w:rPr>
          <w:rFonts w:hint="eastAsia"/>
          <w:lang w:eastAsia="zh-CN"/>
        </w:rPr>
        <w:t>(2011</w:t>
      </w:r>
      <w:r>
        <w:rPr>
          <w:rFonts w:hint="eastAsia"/>
          <w:lang w:eastAsia="zh-CN"/>
        </w:rPr>
        <w:t>年广东高考</w:t>
      </w:r>
      <w:r>
        <w:rPr>
          <w:rFonts w:hint="eastAsia"/>
          <w:lang w:eastAsia="zh-CN"/>
        </w:rPr>
        <w:t>)</w:t>
      </w:r>
      <w:r>
        <w:rPr>
          <w:rFonts w:hint="eastAsia"/>
          <w:lang w:eastAsia="zh-CN"/>
        </w:rPr>
        <w:t>光电效应实验中，下列表述正确的是（</w:t>
      </w:r>
      <w:r>
        <w:rPr>
          <w:rFonts w:hint="eastAsia"/>
          <w:lang w:eastAsia="zh-CN"/>
        </w:rPr>
        <w:t xml:space="preserve">    </w:t>
      </w:r>
      <w:r>
        <w:rPr>
          <w:rFonts w:hint="eastAsia"/>
          <w:lang w:eastAsia="zh-CN"/>
        </w:rPr>
        <w:t>）</w:t>
      </w:r>
    </w:p>
    <w:p w:rsidR="0075376C" w:rsidRDefault="0075376C">
      <w:pPr>
        <w:pStyle w:val="af"/>
        <w:rPr>
          <w:rFonts w:hint="eastAsia"/>
          <w:lang w:eastAsia="zh-CN"/>
        </w:rPr>
      </w:pPr>
      <w:r>
        <w:rPr>
          <w:rFonts w:hint="eastAsia"/>
          <w:lang w:eastAsia="zh-CN"/>
        </w:rPr>
        <w:t>A</w:t>
      </w:r>
      <w:r>
        <w:rPr>
          <w:rFonts w:hint="eastAsia"/>
          <w:lang w:eastAsia="zh-CN"/>
        </w:rPr>
        <w:t>、光照时间越长光电流越大</w:t>
      </w:r>
      <w:r>
        <w:rPr>
          <w:rFonts w:hint="eastAsia"/>
          <w:lang w:eastAsia="zh-CN"/>
        </w:rPr>
        <w:t xml:space="preserve">               B</w:t>
      </w:r>
      <w:r>
        <w:rPr>
          <w:rFonts w:hint="eastAsia"/>
          <w:lang w:eastAsia="zh-CN"/>
        </w:rPr>
        <w:t>、入射光足够强就可以有光电流</w:t>
      </w:r>
    </w:p>
    <w:p w:rsidR="0075376C" w:rsidRDefault="0075376C">
      <w:pPr>
        <w:pStyle w:val="af"/>
        <w:rPr>
          <w:rFonts w:hint="eastAsia"/>
          <w:lang w:eastAsia="zh-CN"/>
        </w:rPr>
      </w:pPr>
      <w:r>
        <w:rPr>
          <w:rFonts w:hint="eastAsia"/>
          <w:lang w:eastAsia="zh-CN"/>
        </w:rPr>
        <w:t>C</w:t>
      </w:r>
      <w:r>
        <w:rPr>
          <w:rFonts w:hint="eastAsia"/>
          <w:lang w:eastAsia="zh-CN"/>
        </w:rPr>
        <w:t>、遏止电压与入射光的频率有关</w:t>
      </w:r>
      <w:r>
        <w:rPr>
          <w:rFonts w:hint="eastAsia"/>
          <w:lang w:eastAsia="zh-CN"/>
        </w:rPr>
        <w:t xml:space="preserve">           D</w:t>
      </w:r>
      <w:r>
        <w:rPr>
          <w:rFonts w:hint="eastAsia"/>
          <w:lang w:eastAsia="zh-CN"/>
        </w:rPr>
        <w:t>、入射光频率大于极限频率才能产生光电子</w:t>
      </w:r>
    </w:p>
    <w:p w:rsidR="0075376C" w:rsidRDefault="0075376C">
      <w:pPr>
        <w:pStyle w:val="af"/>
        <w:rPr>
          <w:rFonts w:hint="eastAsia"/>
          <w:lang w:eastAsia="zh-CN"/>
        </w:rPr>
      </w:pPr>
      <w:r>
        <w:rPr>
          <w:rFonts w:hint="eastAsia"/>
          <w:lang w:eastAsia="zh-CN"/>
        </w:rPr>
        <w:t>19</w:t>
      </w:r>
      <w:r>
        <w:rPr>
          <w:rFonts w:hint="eastAsia"/>
          <w:lang w:eastAsia="zh-CN"/>
        </w:rPr>
        <w:t>、图</w:t>
      </w:r>
      <w:r>
        <w:rPr>
          <w:rFonts w:hint="eastAsia"/>
          <w:lang w:eastAsia="zh-CN"/>
        </w:rPr>
        <w:t>7</w:t>
      </w:r>
      <w:r>
        <w:rPr>
          <w:rFonts w:hint="eastAsia"/>
          <w:lang w:eastAsia="zh-CN"/>
        </w:rPr>
        <w:t>（</w:t>
      </w:r>
      <w:r>
        <w:rPr>
          <w:rFonts w:hint="eastAsia"/>
          <w:lang w:eastAsia="zh-CN"/>
        </w:rPr>
        <w:t>a</w:t>
      </w:r>
      <w:r>
        <w:rPr>
          <w:rFonts w:hint="eastAsia"/>
          <w:lang w:eastAsia="zh-CN"/>
        </w:rPr>
        <w:t>）左侧的调压装置可视为理想变压器，负载电路中</w:t>
      </w:r>
      <w:r>
        <w:rPr>
          <w:rFonts w:hint="eastAsia"/>
          <w:lang w:eastAsia="zh-CN"/>
        </w:rPr>
        <w:t>R=55</w:t>
      </w:r>
      <w:r>
        <w:rPr>
          <w:rFonts w:hint="eastAsia"/>
          <w:lang w:eastAsia="zh-CN"/>
        </w:rPr>
        <w:t>Ω，</w:t>
      </w:r>
      <w:r>
        <w:rPr>
          <w:lang w:eastAsia="zh-CN"/>
        </w:rPr>
      </w:r>
      <w:r>
        <w:rPr>
          <w:lang w:eastAsia="zh-CN"/>
        </w:rPr>
        <w:pict>
          <v:group id="组合 133" o:spid="_x0000_s1157" style="width:16.8pt;height:16.8pt;mso-position-horizontal-relative:char;mso-position-vertical-relative:line" coordorigin="15654,2639" coordsize="336,336">
            <v:oval id="椭圆 134" o:spid="_x0000_s1158" style="position:absolute;left:15654;top:2639;width:336;height:336;mso-wrap-style:square" strokeweight="1pt"/>
            <v:shape id="对象 135" o:spid="_x0000_s1159" type="#_x0000_t75" style="position:absolute;left:15712;top:2665;width:256;height:271;mso-wrap-style:square">
              <v:imagedata r:id="rId46" o:title=""/>
            </v:shape>
            <w10:wrap type="none"/>
            <w10:anchorlock/>
          </v:group>
          <o:OLEObject Type="Embed" ShapeID="对象 135" DrawAspect="Content" ObjectID="_1804090508" r:id="rId47">
            <o:FieldCodes>\* MERGEFORMAT</o:FieldCodes>
          </o:OLEObject>
        </w:pict>
      </w:r>
      <w:r>
        <w:rPr>
          <w:rFonts w:hint="eastAsia"/>
          <w:lang w:eastAsia="zh-CN"/>
        </w:rPr>
        <w:t>、</w:t>
      </w:r>
      <w:r>
        <w:rPr>
          <w:lang w:eastAsia="zh-CN"/>
        </w:rPr>
      </w:r>
      <w:r>
        <w:rPr>
          <w:lang w:eastAsia="zh-CN"/>
        </w:rPr>
        <w:pict>
          <v:group id="组合 136" o:spid="_x0000_s1160" style="width:16.8pt;height:16.8pt;mso-position-horizontal-relative:char;mso-position-vertical-relative:line" coordorigin="4190,3165" coordsize="336,336">
            <v:oval id="椭圆 137" o:spid="_x0000_s1161" style="position:absolute;left:4190;top:3165;width:336;height:336;mso-wrap-style:square" strokeweight="1pt"/>
            <v:shape id="对象 138" o:spid="_x0000_s1162" type="#_x0000_t75" style="position:absolute;left:4260;top:3191;width:256;height:291;mso-wrap-style:square">
              <v:imagedata r:id="rId48" o:title=""/>
            </v:shape>
            <w10:wrap type="none"/>
            <w10:anchorlock/>
          </v:group>
          <o:OLEObject Type="Embed" ShapeID="对象 138" DrawAspect="Content" ObjectID="_1804090509" r:id="rId49">
            <o:FieldCodes>\* MERGEFORMAT</o:FieldCodes>
          </o:OLEObject>
        </w:pict>
      </w:r>
      <w:r>
        <w:rPr>
          <w:rFonts w:hint="eastAsia"/>
          <w:lang w:eastAsia="zh-CN"/>
        </w:rPr>
        <w:t>为理想电流表和电压表，若原线圈接入如图</w:t>
      </w:r>
      <w:r>
        <w:rPr>
          <w:rFonts w:hint="eastAsia"/>
          <w:lang w:eastAsia="zh-CN"/>
        </w:rPr>
        <w:t>7</w:t>
      </w:r>
      <w:r>
        <w:rPr>
          <w:rFonts w:hint="eastAsia"/>
          <w:lang w:eastAsia="zh-CN"/>
        </w:rPr>
        <w:t>（</w:t>
      </w:r>
      <w:r>
        <w:rPr>
          <w:rFonts w:hint="eastAsia"/>
          <w:lang w:eastAsia="zh-CN"/>
        </w:rPr>
        <w:t>b</w:t>
      </w:r>
      <w:r>
        <w:rPr>
          <w:rFonts w:hint="eastAsia"/>
          <w:lang w:eastAsia="zh-CN"/>
        </w:rPr>
        <w:t>）所示的正弦交变电压，电压表的示数为</w:t>
      </w:r>
      <w:r>
        <w:rPr>
          <w:rFonts w:hint="eastAsia"/>
          <w:lang w:eastAsia="zh-CN"/>
        </w:rPr>
        <w:t>110V</w:t>
      </w:r>
      <w:r>
        <w:rPr>
          <w:rFonts w:hint="eastAsia"/>
          <w:lang w:eastAsia="zh-CN"/>
        </w:rPr>
        <w:t>，下列表述正确的是（</w:t>
      </w:r>
      <w:r>
        <w:rPr>
          <w:rFonts w:hint="eastAsia"/>
          <w:lang w:eastAsia="zh-CN"/>
        </w:rPr>
        <w:t xml:space="preserve">    </w:t>
      </w:r>
      <w:r>
        <w:rPr>
          <w:rFonts w:hint="eastAsia"/>
          <w:lang w:eastAsia="zh-CN"/>
        </w:rPr>
        <w:t>）</w:t>
      </w:r>
    </w:p>
    <w:p w:rsidR="0075376C" w:rsidRDefault="0075376C">
      <w:pPr>
        <w:pStyle w:val="af"/>
        <w:ind w:firstLine="0"/>
        <w:jc w:val="center"/>
        <w:rPr>
          <w:rFonts w:hint="eastAsia"/>
          <w:lang w:eastAsia="zh-CN"/>
        </w:rPr>
      </w:pPr>
      <w:r>
        <w:rPr>
          <w:lang w:eastAsia="zh-CN"/>
        </w:rPr>
      </w:r>
      <w:r>
        <w:rPr>
          <w:lang w:eastAsia="zh-CN"/>
        </w:rPr>
        <w:pict>
          <v:group id="组合 139" o:spid="_x0000_s1163" style="width:414.4pt;height:138.65pt;mso-position-horizontal-relative:char;mso-position-vertical-relative:line" coordorigin="1869,7677" coordsize="8288,2773">
            <v:group id="组合 140" o:spid="_x0000_s1164" style="position:absolute;left:1869;top:7677;width:3092;height:2251" coordorigin="5578,7659" coordsize="3092,2251">
              <v:line id="直线 141" o:spid="_x0000_s1165" style="position:absolute;mso-wrap-style:square" from="6700,7659" to="6700,9868" strokeweight="1.5pt"/>
              <v:group id="组合 142" o:spid="_x0000_s1166" style="position:absolute;left:6329;top:7735;width:221;height:2175" coordorigin="7696,5220" coordsize="221,2511">
                <v:group id="xjhdx14" o:spid="_x0000_s1167" style="position:absolute;left:7696;top:6480;width:221;height:1251" coordorigin="2649,2436" coordsize="546,5069">
                  <v:shape id="弧形 144" o:spid="_x0000_s1168" type="#_x0000_t19" style="position:absolute;left:2649;top:2436;width:531;height:1004;mso-wrap-style:square" coordsize="22830,43200" adj=",6112211,1230" path="wr-20370,,22830,43200,1230,,,43165nfewr-20370,,22830,43200,1230,,,43165l1230,21600nsxe">
                    <v:path o:connectlocs="1230,0;0,43165;1230,21600"/>
                  </v:shape>
                  <v:shape id="弧形 145" o:spid="_x0000_s1169" type="#_x0000_t19" style="position:absolute;left:2649;top:3441;width:531;height:1004;mso-wrap-style:square" coordsize="22830,43200" adj=",6112211,1230" path="wr-20370,,22830,43200,1230,,,43165nfewr-20370,,22830,43200,1230,,,43165l1230,21600nsxe">
                    <v:path o:connectlocs="1230,0;0,43165;1230,21600"/>
                  </v:shape>
                  <v:shape id="弧形 146" o:spid="_x0000_s1170" type="#_x0000_t19" style="position:absolute;left:2649;top:6501;width:531;height:1004;mso-wrap-style:square" coordsize="22830,43200" adj=",6112211,1230" path="wr-20370,,22830,43200,1230,,,43165nfewr-20370,,22830,43200,1230,,,43165l1230,21600nsxe">
                    <v:path o:connectlocs="1230,0;0,43165;1230,21600"/>
                  </v:shape>
                  <v:shape id="弧形 147" o:spid="_x0000_s1171" type="#_x0000_t19" style="position:absolute;left:2649;top:5481;width:531;height:1004;mso-wrap-style:square" coordsize="22830,43200" adj=",6112211,1230" path="wr-20370,,22830,43200,1230,,,43165nfewr-20370,,22830,43200,1230,,,43165l1230,21600nsxe">
                    <v:path o:connectlocs="1230,0;0,43165;1230,21600"/>
                  </v:shape>
                  <v:shape id="弧形 148" o:spid="_x0000_s1172" type="#_x0000_t19" style="position:absolute;left:2664;top:4461;width:531;height:1004;mso-wrap-style:square" coordsize="22830,43200" adj=",6112211,1230" path="wr-20370,,22830,43200,1230,,,43165nfewr-20370,,22830,43200,1230,,,43165l1230,21600nsxe">
                    <v:path o:connectlocs="1230,0;0,43165;1230,21600"/>
                  </v:shape>
                </v:group>
                <v:group id="xjhdx14" o:spid="_x0000_s1173" style="position:absolute;left:7696;top:5220;width:221;height:1251" coordorigin="2649,2436" coordsize="546,5069">
                  <v:shape id="弧形 150" o:spid="_x0000_s1174" type="#_x0000_t19" style="position:absolute;left:2649;top:2436;width:531;height:1004;mso-wrap-style:square" coordsize="22830,43200" adj=",6112211,1230" path="wr-20370,,22830,43200,1230,,,43165nfewr-20370,,22830,43200,1230,,,43165l1230,21600nsxe">
                    <v:path o:connectlocs="1230,0;0,43165;1230,21600"/>
                  </v:shape>
                  <v:shape id="弧形 151" o:spid="_x0000_s1175" type="#_x0000_t19" style="position:absolute;left:2649;top:3441;width:531;height:1004;mso-wrap-style:square" coordsize="22830,43200" adj=",6112211,1230" path="wr-20370,,22830,43200,1230,,,43165nfewr-20370,,22830,43200,1230,,,43165l1230,21600nsxe">
                    <v:path o:connectlocs="1230,0;0,43165;1230,21600"/>
                  </v:shape>
                  <v:shape id="弧形 152" o:spid="_x0000_s1176" type="#_x0000_t19" style="position:absolute;left:2649;top:6501;width:531;height:1004;mso-wrap-style:square" coordsize="22830,43200" adj=",6112211,1230" path="wr-20370,,22830,43200,1230,,,43165nfewr-20370,,22830,43200,1230,,,43165l1230,21600nsxe">
                    <v:path o:connectlocs="1230,0;0,43165;1230,21600"/>
                  </v:shape>
                  <v:shape id="弧形 153" o:spid="_x0000_s1177" type="#_x0000_t19" style="position:absolute;left:2649;top:5481;width:531;height:1004;mso-wrap-style:square" coordsize="22830,43200" adj=",6112211,1230" path="wr-20370,,22830,43200,1230,,,43165nfewr-20370,,22830,43200,1230,,,43165l1230,21600nsxe">
                    <v:path o:connectlocs="1230,0;0,43165;1230,21600"/>
                  </v:shape>
                  <v:shape id="弧形 154" o:spid="_x0000_s1178" type="#_x0000_t19" style="position:absolute;left:2664;top:4461;width:531;height:1004;mso-wrap-style:square" coordsize="22830,43200" adj=",6112211,1230" path="wr-20370,,22830,43200,1230,,,43165nfewr-20370,,22830,43200,1230,,,43165l1230,21600nsxe">
                    <v:path o:connectlocs="1230,0;0,43165;1230,21600"/>
                  </v:shape>
                </v:group>
              </v:group>
              <v:shape id="自选图形 155" o:spid="_x0000_s1179" type="#_x0000_t32" style="position:absolute;left:5683;top:7735;width:652;height:0;flip:x;mso-wrap-style:square" o:connectortype="straight"/>
              <v:shape id="自选图形 156" o:spid="_x0000_s1180" type="#_x0000_t32" style="position:absolute;left:5698;top:9910;width:652;height:0;flip:x;mso-wrap-style:square" o:connectortype="straight"/>
              <v:shape id="自选图形 157" o:spid="_x0000_s1181" type="#_x0000_t32" style="position:absolute;left:5683;top:7735;width:0;height:648;mso-wrap-style:square" o:connectortype="straight"/>
              <v:shape id="自选图形 158" o:spid="_x0000_s1182" type="#_x0000_t32" style="position:absolute;left:5683;top:9235;width:0;height:648;mso-wrap-style:square" o:connectortype="straight"/>
              <v:shape id="对象 159" o:spid="_x0000_s1183" type="#_x0000_t75" style="position:absolute;left:5578;top:8693;width:220;height:118;mso-wrap-style:square">
                <v:imagedata r:id="rId50" o:title=""/>
              </v:shape>
              <v:rect id="矩形 160" o:spid="_x0000_s1184" style="position:absolute;left:7025;top:7779;width:1490;height:2104;mso-wrap-style:square" strokeweight="1pt"/>
              <v:rect id="矩形 161" o:spid="_x0000_s1185" style="position:absolute;left:7014;top:8287;width:143;height:978;mso-wrap-style:square" stroked="f" strokeweight="1pt"/>
              <v:group id="xjhdx14" o:spid="_x0000_s1186" style="position:absolute;left:6853;top:8301;width:192;height:948;flip:x" coordorigin="2649,2436" coordsize="546,5069">
                <v:shape id="弧形 163" o:spid="_x0000_s1187" type="#_x0000_t19" style="position:absolute;left:2649;top:2436;width:531;height:1004;mso-wrap-style:square" coordsize="22830,43200" adj=",6112211,1230" path="wr-20370,,22830,43200,1230,,,43165nfewr-20370,,22830,43200,1230,,,43165l1230,21600nsxe">
                  <v:path o:connectlocs="1230,0;0,43165;1230,21600"/>
                </v:shape>
                <v:shape id="弧形 164" o:spid="_x0000_s1188" type="#_x0000_t19" style="position:absolute;left:2649;top:3441;width:531;height:1004;mso-wrap-style:square" coordsize="22830,43200" adj=",6112211,1230" path="wr-20370,,22830,43200,1230,,,43165nfewr-20370,,22830,43200,1230,,,43165l1230,21600nsxe">
                  <v:path o:connectlocs="1230,0;0,43165;1230,21600"/>
                </v:shape>
                <v:shape id="弧形 165" o:spid="_x0000_s1189" type="#_x0000_t19" style="position:absolute;left:2649;top:6501;width:531;height:1004;mso-wrap-style:square" coordsize="22830,43200" adj=",6112211,1230" path="wr-20370,,22830,43200,1230,,,43165nfewr-20370,,22830,43200,1230,,,43165l1230,21600nsxe">
                  <v:path o:connectlocs="1230,0;0,43165;1230,21600"/>
                </v:shape>
                <v:shape id="弧形 166" o:spid="_x0000_s1190" type="#_x0000_t19" style="position:absolute;left:2649;top:5481;width:531;height:1004;mso-wrap-style:square" coordsize="22830,43200" adj=",6112211,1230" path="wr-20370,,22830,43200,1230,,,43165nfewr-20370,,22830,43200,1230,,,43165l1230,21600nsxe">
                  <v:path o:connectlocs="1230,0;0,43165;1230,21600"/>
                </v:shape>
                <v:shape id="弧形 167" o:spid="_x0000_s1191" type="#_x0000_t19" style="position:absolute;left:2664;top:4461;width:531;height:1004;mso-wrap-style:square" coordsize="22830,43200" adj=",6112211,1230" path="wr-20370,,22830,43200,1230,,,43165nfewr-20370,,22830,43200,1230,,,43165l1230,21600nsxe">
                  <v:path o:connectlocs="1230,0;0,43165;1230,21600"/>
                </v:shape>
              </v:group>
              <v:shape id="自选图形 168" o:spid="_x0000_s1192" type="#_x0000_t32" style="position:absolute;left:7789;top:7799;width:0;height:2084;mso-wrap-style:square" o:connectortype="straight" strokeweight="1pt">
                <v:stroke startarrow="oval" startarrowwidth="narrow" startarrowlength="short" endarrow="oval" endarrowwidth="narrow" endarrowlength="short"/>
              </v:shape>
              <v:rect id="矩形 169" o:spid="_x0000_s1193" style="position:absolute;left:7511;top:9094;width:542;height:173;rotation:90;mso-wrap-style:square" strokeweight="1pt"/>
              <v:shape id="对象 170" o:spid="_x0000_s1194" type="#_x0000_t75" style="position:absolute;left:7448;top:9085;width:231;height:245;mso-wrap-style:square">
                <v:imagedata r:id="rId51" o:title=""/>
              </v:shape>
              <v:group id="组合 171" o:spid="_x0000_s1195" style="position:absolute;left:8334;top:8706;width:336;height:336" coordorigin="4190,3165" coordsize="336,336">
                <v:oval id="椭圆 172" o:spid="_x0000_s1196" style="position:absolute;left:4190;top:3165;width:336;height:336;mso-wrap-style:square" strokeweight="1pt"/>
                <v:shape id="对象 173" o:spid="_x0000_s1197" type="#_x0000_t75" style="position:absolute;left:4260;top:3191;width:256;height:291;mso-wrap-style:square">
                  <v:imagedata r:id="rId48" o:title=""/>
                </v:shape>
              </v:group>
              <v:group id="组合 174" o:spid="_x0000_s1198" style="position:absolute;left:7619;top:8165;width:336;height:336" coordorigin="15654,2639" coordsize="336,336">
                <v:oval id="椭圆 175" o:spid="_x0000_s1199" style="position:absolute;left:15654;top:2639;width:336;height:336;mso-wrap-style:square" strokeweight="1pt"/>
                <v:shape id="对象 176" o:spid="_x0000_s1200" type="#_x0000_t75" style="position:absolute;left:15712;top:2665;width:256;height:271;mso-wrap-style:square">
                  <v:imagedata r:id="rId46" o:title=""/>
                </v:shape>
              </v:group>
            </v:group>
            <v:shape id="自选图形 177" o:spid="_x0000_s1201" type="#_x0000_t32" style="position:absolute;left:6330;top:9052;width:3450;height:0;mso-wrap-style:square" o:connectortype="straight" strokeweight="1pt">
              <v:stroke endarrow="classic"/>
            </v:shape>
            <v:shape id="自选图形 178" o:spid="_x0000_s1202" type="#_x0000_t32" style="position:absolute;left:6330;top:7867;width:0;height:2100;flip:y;mso-wrap-style:square" o:connectortype="straight" strokeweight="1pt">
              <v:stroke endarrow="classic"/>
            </v:shape>
            <v:shape id="对象 179" o:spid="_x0000_s1203" type="#_x0000_t75" style="position:absolute;left:6495;top:7777;width:496;height:275;mso-wrap-style:square">
              <v:imagedata r:id="rId52" o:title=""/>
            </v:shape>
            <v:shape id="对象 180" o:spid="_x0000_s1204" type="#_x0000_t75" style="position:absolute;left:9780;top:9015;width:377;height:273;mso-wrap-style:square">
              <v:imagedata r:id="rId53" o:title=""/>
            </v:shape>
            <v:shape id="自选图形 181" o:spid="_x0000_s1205" type="#_x0000_t32" style="position:absolute;left:6330;top:8467;width:660;height:0;flip:x;mso-wrap-style:square" o:connectortype="straight" strokeweight="1pt">
              <v:stroke dashstyle="dash"/>
            </v:shape>
            <v:shape id="自选图形 182" o:spid="_x0000_s1206" type="#_x0000_t32" style="position:absolute;left:6330;top:9652;width:2010;height:0;flip:x;mso-wrap-style:square" o:connectortype="straight" strokeweight="1pt">
              <v:stroke dashstyle="dash"/>
            </v:shape>
            <v:group id="组合 183" o:spid="_x0000_s1207" style="position:absolute;left:6345;top:8467;width:2003;height:1185" coordorigin="6345,8467" coordsize="2645,1185">
              <v:shape id="lxqdxt78" o:spid="_x0000_s1208" style="position:absolute;left:6345;top:8467;width:2645;height:1185;mso-wrap-style:square" coordsize="7233,4000" path="m,2000c66,1883,133,1767,200,1653v67,-114,133,-228,200,-337c467,1207,533,1100,600,1000,667,900,733,803,800,714,867,625,933,542,1000,468v67,-74,133,-142,200,-200c1267,210,1333,161,1400,121v67,-40,133,-71,200,-91c1667,10,1733,,1800,v67,,133,10,200,30c2067,50,2133,81,2200,121v67,40,133,89,200,147c2467,326,2533,394,2600,468v67,74,133,157,200,246c2867,803,2933,900,3000,1000v67,100,133,207,200,316c3267,1425,3333,1539,3400,1653v67,114,133,231,200,347c3667,2116,3733,2233,3800,2347v67,114,133,228,200,337c4067,2793,4133,2900,4200,3000v67,100,133,196,200,285c4467,3374,4533,3458,4600,3532v67,74,133,142,200,200c4867,3790,4933,3839,5000,3879v67,40,133,71,200,91c5267,3990,5333,4000,5400,4000v67,,133,-10,200,-30c5667,3950,5733,3919,5800,3879v67,-40,133,-89,200,-147c6067,3674,6133,3606,6200,3532v67,-74,133,-157,200,-246c6467,3197,6533,3100,6600,3000v67,-100,133,-207,200,-316c6867,2575,6933,2462,7000,2348v67,-114,167,-290,200,-348c7233,1942,7216,1971,7200,2000e" filled="f">
                <v:path arrowok="t"/>
              </v:shape>
              <v:shape id="自选图形 185" o:spid="_x0000_s1209" type="#_x0000_t32" style="position:absolute;left:6990;top:8959;width:0;height:93;flip:y;mso-wrap-style:square" o:connectortype="straight"/>
              <v:shape id="自选图形 186" o:spid="_x0000_s1210" type="#_x0000_t32" style="position:absolute;left:8325;top:8956;width:0;height:93;flip:y;mso-wrap-style:square" o:connectortype="straight"/>
            </v:group>
            <v:shape id="对象 187" o:spid="_x0000_s1211" type="#_x0000_t75" style="position:absolute;left:5385;top:9472;width:920;height:334;mso-wrap-style:square">
              <v:imagedata r:id="rId54" o:title=""/>
            </v:shape>
            <v:shape id="对象 188" o:spid="_x0000_s1212" type="#_x0000_t75" style="position:absolute;left:6130;top:8920;width:200;height:274;mso-wrap-style:square">
              <v:imagedata r:id="rId55" o:title=""/>
            </v:shape>
            <v:shape id="对象 189" o:spid="_x0000_s1213" type="#_x0000_t75" style="position:absolute;left:5565;top:8303;width:740;height:334;mso-wrap-style:square">
              <v:imagedata r:id="rId56" o:title=""/>
            </v:shape>
            <v:shape id="对象 190" o:spid="_x0000_s1214" type="#_x0000_t75" style="position:absolute;left:7221;top:9103;width:476;height:273;mso-wrap-style:square">
              <v:imagedata r:id="rId57" o:title=""/>
            </v:shape>
            <v:shape id="对象 191" o:spid="_x0000_s1215" type="#_x0000_t75" style="position:absolute;left:8244;top:9103;width:495;height:273;mso-wrap-style:square">
              <v:imagedata r:id="rId58" o:title=""/>
            </v:shape>
            <v:shape id="lxqdxt78" o:spid="_x0000_s1216" style="position:absolute;left:8352;top:8457;width:1009;height:622;mso-wrap-style:square" coordsize="1009,622" path="m,593c18,558,37,523,55,490,74,456,92,422,111,390v18,-32,37,-64,55,-94c185,267,203,238,222,212v18,-27,36,-51,55,-73c295,117,314,97,332,79,351,62,369,48,388,36,406,24,425,15,443,9,462,3,480,,498,v19,,37,3,56,9c572,15,591,24,609,36v19,12,37,26,56,43c683,97,701,117,720,139v19,22,37,46,55,73c794,238,812,267,831,296v18,30,37,62,55,94c905,422,923,456,942,490v18,33,45,86,55,103c1007,610,1001,594,1000,594v-1,,-8,,-8,c992,594,999,598,1000,594v1,-4,1,-21,,-23c999,569,992,571,992,579v,8,5,35,8,39c1003,622,1008,603,1008,602v,-1,-7,7,-8,8c999,611,1000,611,1000,610v,-1,4,-7,,-8c996,601,976,603,976,602v,-1,24,9,24,8c1000,609,976,597,976,594v,-3,19,-4,24,c1005,598,1009,618,1008,618v-1,,-9,-15,-16,-24c985,585,967,563,968,563v1,,28,24,32,31c1004,601,994,600,992,602e" filled="f">
              <v:path arrowok="t"/>
            </v:shape>
            <v:shape id="自选图形 193" o:spid="_x0000_s1217" type="#_x0000_t32" style="position:absolute;left:8840;top:8949;width:0;height:93;flip:y;mso-wrap-style:square" o:connectortype="straight"/>
            <v:shape id="对象 194" o:spid="_x0000_s1218" type="#_x0000_t75" style="position:absolute;left:9049;top:9103;width:476;height:273;mso-wrap-style:square">
              <v:imagedata r:id="rId59" o:title=""/>
            </v:shape>
            <v:shape id="对象 195" o:spid="_x0000_s1219" type="#_x0000_t75" style="position:absolute;left:3248;top:10033;width:360;height:314;mso-wrap-style:square">
              <v:imagedata r:id="rId60" o:title=""/>
            </v:shape>
            <v:shape id="对象 196" o:spid="_x0000_s1220" type="#_x0000_t75" style="position:absolute;left:7637;top:9997;width:360;height:314;mso-wrap-style:square">
              <v:imagedata r:id="rId61" o:title=""/>
            </v:shape>
            <v:shape id="对象 197" o:spid="_x0000_s1221" type="#_x0000_t75" style="position:absolute;left:5118;top:10136;width:600;height:314;mso-wrap-style:square">
              <v:imagedata r:id="rId62" o:title=""/>
            </v:shape>
            <w10:wrap type="none"/>
            <w10:anchorlock/>
          </v:group>
          <o:OLEObject Type="Embed" ShapeID="对象 159" DrawAspect="Content" ObjectID="_1804090510" r:id="rId63">
            <o:FieldCodes>\* MERGEFORMAT</o:FieldCodes>
          </o:OLEObject>
          <o:OLEObject Type="Embed" ShapeID="对象 170" DrawAspect="Content" ObjectID="_1804090511" r:id="rId64">
            <o:FieldCodes>\* MERGEFORMAT</o:FieldCodes>
          </o:OLEObject>
          <o:OLEObject Type="Embed" ShapeID="对象 173" DrawAspect="Content" ObjectID="_1804090512" r:id="rId65">
            <o:FieldCodes>\* MERGEFORMAT</o:FieldCodes>
          </o:OLEObject>
          <o:OLEObject Type="Embed" ShapeID="对象 176" DrawAspect="Content" ObjectID="_1804090513" r:id="rId66">
            <o:FieldCodes>\* MERGEFORMAT</o:FieldCodes>
          </o:OLEObject>
          <o:OLEObject Type="Embed" ShapeID="对象 179" DrawAspect="Content" ObjectID="_1804090514" r:id="rId67">
            <o:FieldCodes>\* MERGEFORMAT</o:FieldCodes>
          </o:OLEObject>
          <o:OLEObject Type="Embed" ShapeID="对象 180" DrawAspect="Content" ObjectID="_1804090515" r:id="rId68">
            <o:FieldCodes>\* MERGEFORMAT</o:FieldCodes>
          </o:OLEObject>
          <o:OLEObject Type="Embed" ShapeID="对象 187" DrawAspect="Content" ObjectID="_1804090516" r:id="rId69">
            <o:FieldCodes>\* MERGEFORMAT</o:FieldCodes>
          </o:OLEObject>
          <o:OLEObject Type="Embed" ShapeID="对象 188" DrawAspect="Content" ObjectID="_1804090517" r:id="rId70">
            <o:FieldCodes>\* MERGEFORMAT</o:FieldCodes>
          </o:OLEObject>
          <o:OLEObject Type="Embed" ShapeID="对象 189" DrawAspect="Content" ObjectID="_1804090518" r:id="rId71">
            <o:FieldCodes>\* MERGEFORMAT</o:FieldCodes>
          </o:OLEObject>
          <o:OLEObject Type="Embed" ShapeID="对象 190" DrawAspect="Content" ObjectID="_1804090519" r:id="rId72">
            <o:FieldCodes>\* MERGEFORMAT</o:FieldCodes>
          </o:OLEObject>
          <o:OLEObject Type="Embed" ShapeID="对象 191" DrawAspect="Content" ObjectID="_1804090520" r:id="rId73">
            <o:FieldCodes>\* MERGEFORMAT</o:FieldCodes>
          </o:OLEObject>
          <o:OLEObject Type="Embed" ShapeID="对象 194" DrawAspect="Content" ObjectID="_1804090521" r:id="rId74">
            <o:FieldCodes>\* MERGEFORMAT</o:FieldCodes>
          </o:OLEObject>
          <o:OLEObject Type="Embed" ShapeID="对象 195" DrawAspect="Content" ObjectID="_1804090522" r:id="rId75">
            <o:FieldCodes>\* MERGEFORMAT</o:FieldCodes>
          </o:OLEObject>
          <o:OLEObject Type="Embed" ShapeID="对象 196" DrawAspect="Content" ObjectID="_1804090523" r:id="rId76">
            <o:FieldCodes>\* MERGEFORMAT</o:FieldCodes>
          </o:OLEObject>
          <o:OLEObject Type="Embed" ShapeID="对象 197" DrawAspect="Content" ObjectID="_1804090524" r:id="rId77">
            <o:FieldCodes>\* MERGEFORMAT</o:FieldCodes>
          </o:OLEObject>
        </w:pict>
      </w:r>
    </w:p>
    <w:p w:rsidR="0075376C" w:rsidRDefault="0075376C">
      <w:pPr>
        <w:pStyle w:val="af"/>
        <w:rPr>
          <w:rFonts w:hint="eastAsia"/>
          <w:lang w:eastAsia="zh-CN"/>
        </w:rPr>
      </w:pPr>
      <w:r>
        <w:rPr>
          <w:rFonts w:hint="eastAsia"/>
          <w:lang w:eastAsia="zh-CN"/>
        </w:rPr>
        <w:t>A</w:t>
      </w:r>
      <w:r>
        <w:rPr>
          <w:rFonts w:hint="eastAsia"/>
          <w:lang w:eastAsia="zh-CN"/>
        </w:rPr>
        <w:t>、电流表的示数为</w:t>
      </w:r>
      <w:r>
        <w:rPr>
          <w:rFonts w:hint="eastAsia"/>
          <w:lang w:eastAsia="zh-CN"/>
        </w:rPr>
        <w:t>2A                    B</w:t>
      </w:r>
      <w:r>
        <w:rPr>
          <w:rFonts w:hint="eastAsia"/>
          <w:lang w:eastAsia="zh-CN"/>
        </w:rPr>
        <w:t>、原、副线圈匝数比为</w:t>
      </w:r>
      <w:r>
        <w:rPr>
          <w:rFonts w:hint="eastAsia"/>
          <w:lang w:eastAsia="zh-CN"/>
        </w:rPr>
        <w:t>1:2</w:t>
      </w:r>
    </w:p>
    <w:p w:rsidR="0075376C" w:rsidRDefault="0075376C">
      <w:pPr>
        <w:pStyle w:val="af"/>
        <w:rPr>
          <w:rFonts w:hint="eastAsia"/>
          <w:lang w:eastAsia="zh-CN"/>
        </w:rPr>
      </w:pPr>
      <w:r>
        <w:rPr>
          <w:rFonts w:hint="eastAsia"/>
          <w:lang w:eastAsia="zh-CN"/>
        </w:rPr>
        <w:t>C</w:t>
      </w:r>
      <w:r>
        <w:rPr>
          <w:rFonts w:hint="eastAsia"/>
          <w:lang w:eastAsia="zh-CN"/>
        </w:rPr>
        <w:t>、电压表的示数为电压的有效值</w:t>
      </w:r>
      <w:r>
        <w:rPr>
          <w:rFonts w:hint="eastAsia"/>
          <w:lang w:eastAsia="zh-CN"/>
        </w:rPr>
        <w:t xml:space="preserve">           D</w:t>
      </w:r>
      <w:r>
        <w:rPr>
          <w:rFonts w:hint="eastAsia"/>
          <w:lang w:eastAsia="zh-CN"/>
        </w:rPr>
        <w:t>、原线圈中交变电压的频率为</w:t>
      </w:r>
      <w:r>
        <w:rPr>
          <w:rFonts w:hint="eastAsia"/>
          <w:lang w:eastAsia="zh-CN"/>
        </w:rPr>
        <w:t>100Hz</w:t>
      </w:r>
    </w:p>
    <w:p w:rsidR="0075376C" w:rsidRDefault="0075376C">
      <w:pPr>
        <w:pStyle w:val="af"/>
        <w:rPr>
          <w:rFonts w:hint="eastAsia"/>
          <w:lang w:eastAsia="zh-CN"/>
        </w:rPr>
      </w:pPr>
      <w:r>
        <w:rPr>
          <w:rFonts w:hint="eastAsia"/>
          <w:lang w:eastAsia="zh-CN"/>
        </w:rPr>
        <w:t>20</w:t>
      </w:r>
      <w:r>
        <w:rPr>
          <w:rFonts w:hint="eastAsia"/>
          <w:lang w:eastAsia="zh-CN"/>
        </w:rPr>
        <w:t>、</w:t>
      </w:r>
      <w:r>
        <w:rPr>
          <w:rFonts w:hint="eastAsia"/>
          <w:lang w:eastAsia="zh-CN"/>
        </w:rPr>
        <w:t>(2011</w:t>
      </w:r>
      <w:r>
        <w:rPr>
          <w:rFonts w:hint="eastAsia"/>
          <w:lang w:eastAsia="zh-CN"/>
        </w:rPr>
        <w:t>年广东高考</w:t>
      </w:r>
      <w:r>
        <w:rPr>
          <w:rFonts w:hint="eastAsia"/>
          <w:lang w:eastAsia="zh-CN"/>
        </w:rPr>
        <w:t>)</w:t>
      </w:r>
      <w:r>
        <w:rPr>
          <w:rFonts w:hint="eastAsia"/>
          <w:lang w:eastAsia="zh-CN"/>
        </w:rPr>
        <w:t>已知地球质量为</w:t>
      </w:r>
      <w:r>
        <w:rPr>
          <w:rFonts w:hint="eastAsia"/>
          <w:lang w:eastAsia="zh-CN"/>
        </w:rPr>
        <w:t>M</w:t>
      </w:r>
      <w:r>
        <w:rPr>
          <w:rFonts w:hint="eastAsia"/>
          <w:lang w:eastAsia="zh-CN"/>
        </w:rPr>
        <w:t>，半径为</w:t>
      </w:r>
      <w:r>
        <w:rPr>
          <w:rFonts w:hint="eastAsia"/>
          <w:lang w:eastAsia="zh-CN"/>
        </w:rPr>
        <w:t>R</w:t>
      </w:r>
      <w:r>
        <w:rPr>
          <w:rFonts w:hint="eastAsia"/>
          <w:lang w:eastAsia="zh-CN"/>
        </w:rPr>
        <w:t>，自转周期为</w:t>
      </w:r>
      <w:r>
        <w:rPr>
          <w:rFonts w:hint="eastAsia"/>
          <w:lang w:eastAsia="zh-CN"/>
        </w:rPr>
        <w:t>T</w:t>
      </w:r>
      <w:r>
        <w:rPr>
          <w:rFonts w:hint="eastAsia"/>
          <w:lang w:eastAsia="zh-CN"/>
        </w:rPr>
        <w:t>，地球同步卫星质量为</w:t>
      </w:r>
      <w:r>
        <w:rPr>
          <w:rFonts w:hint="eastAsia"/>
          <w:lang w:eastAsia="zh-CN"/>
        </w:rPr>
        <w:t>m</w:t>
      </w:r>
      <w:r>
        <w:rPr>
          <w:rFonts w:hint="eastAsia"/>
          <w:lang w:eastAsia="zh-CN"/>
        </w:rPr>
        <w:t>，引力常量为</w:t>
      </w:r>
      <w:r>
        <w:rPr>
          <w:rFonts w:hint="eastAsia"/>
          <w:lang w:eastAsia="zh-CN"/>
        </w:rPr>
        <w:t>G</w:t>
      </w:r>
      <w:r>
        <w:rPr>
          <w:rFonts w:hint="eastAsia"/>
          <w:lang w:eastAsia="zh-CN"/>
        </w:rPr>
        <w:t>，有关同步卫星，下列表述正确的是（</w:t>
      </w:r>
      <w:r>
        <w:rPr>
          <w:rFonts w:hint="eastAsia"/>
          <w:lang w:eastAsia="zh-CN"/>
        </w:rPr>
        <w:t xml:space="preserve">    </w:t>
      </w:r>
      <w:r>
        <w:rPr>
          <w:rFonts w:hint="eastAsia"/>
          <w:lang w:eastAsia="zh-CN"/>
        </w:rPr>
        <w:t>）</w:t>
      </w:r>
    </w:p>
    <w:p w:rsidR="0075376C" w:rsidRDefault="0075376C">
      <w:pPr>
        <w:pStyle w:val="af"/>
        <w:rPr>
          <w:rFonts w:hint="eastAsia"/>
          <w:lang w:eastAsia="zh-CN"/>
        </w:rPr>
      </w:pPr>
      <w:r>
        <w:rPr>
          <w:rFonts w:hint="eastAsia"/>
          <w:lang w:eastAsia="zh-CN"/>
        </w:rPr>
        <w:t>A</w:t>
      </w:r>
      <w:r>
        <w:rPr>
          <w:rFonts w:hint="eastAsia"/>
          <w:lang w:eastAsia="zh-CN"/>
        </w:rPr>
        <w:t>、卫星距地面的高度为</w:t>
      </w:r>
      <w:r>
        <w:rPr>
          <w:lang w:eastAsia="zh-CN"/>
        </w:rPr>
        <w:object w:dxaOrig="939" w:dyaOrig="719">
          <v:shape id="对象 17" o:spid="_x0000_i1034" type="#_x0000_t75" style="width:46.95pt;height:36pt;mso-wrap-style:square;mso-position-horizontal-relative:page;mso-position-vertical-relative:page" o:ole="">
            <v:imagedata r:id="rId78" o:title=""/>
          </v:shape>
          <o:OLEObject Type="Embed" ProgID="Equation.3" ShapeID="对象 17" DrawAspect="Content" ObjectID="_1804090485" r:id="rId79"/>
        </w:object>
      </w:r>
      <w:r>
        <w:rPr>
          <w:rFonts w:hint="eastAsia"/>
          <w:lang w:eastAsia="zh-CN"/>
        </w:rPr>
        <w:t xml:space="preserve">           B</w:t>
      </w:r>
      <w:r>
        <w:rPr>
          <w:rFonts w:hint="eastAsia"/>
          <w:lang w:eastAsia="zh-CN"/>
        </w:rPr>
        <w:t>、卫星的运行速度小于第一宇宙速度</w:t>
      </w:r>
    </w:p>
    <w:p w:rsidR="0075376C" w:rsidRDefault="0075376C">
      <w:pPr>
        <w:pStyle w:val="af"/>
        <w:rPr>
          <w:rFonts w:hint="eastAsia"/>
          <w:lang w:eastAsia="zh-CN"/>
        </w:rPr>
      </w:pPr>
      <w:r>
        <w:rPr>
          <w:rFonts w:hint="eastAsia"/>
          <w:lang w:eastAsia="zh-CN"/>
        </w:rPr>
        <w:t>C</w:t>
      </w:r>
      <w:r>
        <w:rPr>
          <w:rFonts w:hint="eastAsia"/>
          <w:lang w:eastAsia="zh-CN"/>
        </w:rPr>
        <w:t>、卫星运行时受到的向心力大小为</w:t>
      </w:r>
      <w:r>
        <w:rPr>
          <w:lang w:eastAsia="zh-CN"/>
        </w:rPr>
        <w:object w:dxaOrig="699" w:dyaOrig="619">
          <v:shape id="对象 18" o:spid="_x0000_i1035" type="#_x0000_t75" style="width:35.05pt;height:31pt;mso-wrap-style:square;mso-position-horizontal-relative:page;mso-position-vertical-relative:page" o:ole="">
            <v:imagedata r:id="rId80" o:title=""/>
          </v:shape>
          <o:OLEObject Type="Embed" ProgID="Equation.3" ShapeID="对象 18" DrawAspect="Content" ObjectID="_1804090486" r:id="rId81"/>
        </w:object>
      </w:r>
      <w:r>
        <w:rPr>
          <w:rFonts w:hint="eastAsia"/>
          <w:lang w:eastAsia="zh-CN"/>
        </w:rPr>
        <w:t xml:space="preserve">   D</w:t>
      </w:r>
      <w:r>
        <w:rPr>
          <w:rFonts w:hint="eastAsia"/>
          <w:lang w:eastAsia="zh-CN"/>
        </w:rPr>
        <w:t>、卫星运行的向心加速度小于地球表面的重力加速度</w:t>
      </w:r>
    </w:p>
    <w:p w:rsidR="0075376C" w:rsidRDefault="0075376C">
      <w:pPr>
        <w:pStyle w:val="af"/>
        <w:rPr>
          <w:rFonts w:hint="eastAsia"/>
          <w:lang w:eastAsia="zh-CN"/>
        </w:rPr>
      </w:pPr>
      <w:r>
        <w:rPr>
          <w:rFonts w:hint="eastAsia"/>
          <w:lang w:eastAsia="zh-CN"/>
        </w:rPr>
        <w:t>21</w:t>
      </w:r>
      <w:r>
        <w:rPr>
          <w:rFonts w:hint="eastAsia"/>
          <w:lang w:eastAsia="zh-CN"/>
        </w:rPr>
        <w:t>、</w:t>
      </w:r>
      <w:r>
        <w:rPr>
          <w:rFonts w:hint="eastAsia"/>
          <w:lang w:eastAsia="zh-CN"/>
        </w:rPr>
        <w:t>(2011</w:t>
      </w:r>
      <w:r>
        <w:rPr>
          <w:rFonts w:hint="eastAsia"/>
          <w:lang w:eastAsia="zh-CN"/>
        </w:rPr>
        <w:t>年广东高考</w:t>
      </w:r>
      <w:r>
        <w:rPr>
          <w:rFonts w:hint="eastAsia"/>
          <w:lang w:eastAsia="zh-CN"/>
        </w:rPr>
        <w:t>)</w:t>
      </w:r>
      <w:r>
        <w:rPr>
          <w:rFonts w:hint="eastAsia"/>
          <w:lang w:eastAsia="zh-CN"/>
        </w:rPr>
        <w:t>图</w:t>
      </w:r>
      <w:r>
        <w:rPr>
          <w:rFonts w:hint="eastAsia"/>
          <w:lang w:eastAsia="zh-CN"/>
        </w:rPr>
        <w:t>8</w:t>
      </w:r>
      <w:r>
        <w:rPr>
          <w:rFonts w:hint="eastAsia"/>
          <w:lang w:eastAsia="zh-CN"/>
        </w:rPr>
        <w:t>为静电除尘机理的示意图，尘埃在电场中通过某种机制带电，在电场力的作用下向集尘极迁移并沉积，以达到除尘目的，下列表述正确的是（</w:t>
      </w:r>
      <w:r>
        <w:rPr>
          <w:rFonts w:hint="eastAsia"/>
          <w:lang w:eastAsia="zh-CN"/>
        </w:rPr>
        <w:t xml:space="preserve">    </w:t>
      </w:r>
      <w:r>
        <w:rPr>
          <w:rFonts w:hint="eastAsia"/>
          <w:lang w:eastAsia="zh-CN"/>
        </w:rPr>
        <w:t>）</w:t>
      </w:r>
    </w:p>
    <w:p w:rsidR="0075376C" w:rsidRDefault="0075376C">
      <w:pPr>
        <w:pStyle w:val="af"/>
        <w:rPr>
          <w:rFonts w:hint="eastAsia"/>
          <w:lang w:eastAsia="zh-CN"/>
        </w:rPr>
      </w:pPr>
      <w:r>
        <w:rPr>
          <w:rFonts w:hint="eastAsia"/>
          <w:lang w:eastAsia="zh-CN"/>
        </w:rPr>
        <w:t>A</w:t>
      </w:r>
      <w:r>
        <w:rPr>
          <w:rFonts w:hint="eastAsia"/>
          <w:lang w:eastAsia="zh-CN"/>
        </w:rPr>
        <w:t>、到达集尘极的尘埃带正电荷</w:t>
      </w:r>
      <w:r>
        <w:rPr>
          <w:rFonts w:hint="eastAsia"/>
          <w:lang w:eastAsia="zh-CN"/>
        </w:rPr>
        <w:t xml:space="preserve">                 B</w:t>
      </w:r>
      <w:r>
        <w:rPr>
          <w:rFonts w:hint="eastAsia"/>
          <w:lang w:eastAsia="zh-CN"/>
        </w:rPr>
        <w:t>、电场方向由集尘极指向放电极</w:t>
      </w:r>
    </w:p>
    <w:p w:rsidR="0075376C" w:rsidRDefault="0075376C">
      <w:pPr>
        <w:pStyle w:val="af"/>
        <w:jc w:val="center"/>
        <w:rPr>
          <w:rFonts w:hint="eastAsia"/>
          <w:lang w:eastAsia="zh-CN"/>
        </w:rPr>
      </w:pPr>
      <w:r>
        <w:rPr>
          <w:rFonts w:hint="eastAsia"/>
          <w:lang w:eastAsia="zh-CN"/>
        </w:rPr>
        <w:t>C</w:t>
      </w:r>
      <w:r>
        <w:rPr>
          <w:rFonts w:hint="eastAsia"/>
          <w:lang w:eastAsia="zh-CN"/>
        </w:rPr>
        <w:t>、带电尘埃所受电场力的方向与电场方向相同</w:t>
      </w:r>
      <w:r>
        <w:rPr>
          <w:rFonts w:hint="eastAsia"/>
          <w:lang w:eastAsia="zh-CN"/>
        </w:rPr>
        <w:t xml:space="preserve">   D</w:t>
      </w:r>
      <w:r>
        <w:rPr>
          <w:rFonts w:hint="eastAsia"/>
          <w:lang w:eastAsia="zh-CN"/>
        </w:rPr>
        <w:t>、同一位置带电荷量越多的尘埃所受电场力越大</w:t>
      </w:r>
      <w:r>
        <w:rPr>
          <w:lang w:eastAsia="zh-CN"/>
        </w:rPr>
      </w:r>
      <w:r>
        <w:rPr>
          <w:lang w:eastAsia="zh-CN"/>
        </w:rPr>
        <w:pict>
          <v:group id="组合 86" o:spid="_x0000_s1110" style="width:140.15pt;height:163.35pt;mso-position-horizontal-relative:char;mso-position-vertical-relative:line" coordorigin="4575,4968" coordsize="2803,3267">
            <v:rect id="矩形 87" o:spid="_x0000_s1111" style="position:absolute;left:4857;top:5775;width:2417;height:1612;mso-wrap-style:square" filled="f" strokeweight="1pt"/>
            <v:rect id="矩形 88" o:spid="_x0000_s1112" style="position:absolute;left:5787;top:7262;width:651;height:222;mso-wrap-style:square" stroked="f" strokeweight="1pt"/>
            <v:group id="组合 89" o:spid="_x0000_s1113" style="position:absolute;left:5785;top:7232;width:760;height:323;flip:x" coordorigin="5457,7200" coordsize="760,323">
              <v:group id="组合 90" o:spid="_x0000_s1114" style="position:absolute;left:5457;top:7200;width:323;height:321" coordorigin="12126,3532" coordsize="385,381">
                <v:rect id="矩形 91" o:spid="_x0000_s1115" style="position:absolute;left:12126;top:3597;width:385;height:232;mso-wrap-style:square" strokecolor="white" strokeweight="1pt"/>
                <v:group id="组合 92" o:spid="_x0000_s1116" style="position:absolute;left:12128;top:3532;width:126;height:381;flip:x" coordorigin="2322,1653" coordsize="315,468">
                  <v:rect id="矩形 93" o:spid="_x0000_s1117" style="position:absolute;left:2322;top:1653;width:315;height:468;mso-wrap-style:square" stroked="f"/>
                  <v:line id="直线 94" o:spid="_x0000_s1118" style="position:absolute;mso-wrap-style:square" from="2322,1733" to="2322,2045" strokeweight="1.5pt"/>
                  <v:line id="直线 95" o:spid="_x0000_s1119" style="position:absolute;mso-wrap-style:square" from="2637,1653" to="2637,2121"/>
                </v:group>
                <v:group id="组合 96" o:spid="_x0000_s1120" style="position:absolute;left:12383;top:3532;width:126;height:381;flip:x" coordorigin="2322,1653" coordsize="315,468">
                  <v:rect id="矩形 97" o:spid="_x0000_s1121" style="position:absolute;left:2322;top:1653;width:315;height:468;mso-wrap-style:square" stroked="f"/>
                  <v:line id="直线 98" o:spid="_x0000_s1122" style="position:absolute;mso-wrap-style:square" from="2322,1733" to="2322,2045" strokeweight="1.5pt"/>
                  <v:line id="直线 99" o:spid="_x0000_s1123" style="position:absolute;mso-wrap-style:square" from="2637,1653" to="2637,2121"/>
                </v:group>
              </v:group>
              <v:group id="组合 100" o:spid="_x0000_s1124" style="position:absolute;left:5894;top:7202;width:323;height:321" coordorigin="12126,3532" coordsize="385,381">
                <v:rect id="矩形 101" o:spid="_x0000_s1125" style="position:absolute;left:12126;top:3597;width:385;height:232;mso-wrap-style:square" strokecolor="white" strokeweight="1pt"/>
                <v:group id="组合 102" o:spid="_x0000_s1126" style="position:absolute;left:12128;top:3532;width:126;height:381;flip:x" coordorigin="2322,1653" coordsize="315,468">
                  <v:rect id="矩形 103" o:spid="_x0000_s1127" style="position:absolute;left:2322;top:1653;width:315;height:468;mso-wrap-style:square" stroked="f"/>
                  <v:line id="直线 104" o:spid="_x0000_s1128" style="position:absolute;mso-wrap-style:square" from="2322,1733" to="2322,2045" strokeweight="1.5pt"/>
                  <v:line id="直线 105" o:spid="_x0000_s1129" style="position:absolute;mso-wrap-style:square" from="2637,1653" to="2637,2121"/>
                </v:group>
                <v:group id="组合 106" o:spid="_x0000_s1130" style="position:absolute;left:12383;top:3532;width:126;height:381;flip:x" coordorigin="2322,1653" coordsize="315,468">
                  <v:rect id="矩形 107" o:spid="_x0000_s1131" style="position:absolute;left:2322;top:1653;width:315;height:468;mso-wrap-style:square" stroked="f"/>
                  <v:line id="直线 108" o:spid="_x0000_s1132" style="position:absolute;mso-wrap-style:square" from="2322,1733" to="2322,2045" strokeweight="1.5pt"/>
                  <v:line id="直线 109" o:spid="_x0000_s1133" style="position:absolute;mso-wrap-style:square" from="2637,1653" to="2637,2121"/>
                </v:group>
              </v:group>
            </v:group>
            <v:shape id="自选图形 110" o:spid="_x0000_s1134" type="#_x0000_t32" style="position:absolute;left:7274;top:7380;width:0;height:162;mso-wrap-style:square" o:connectortype="straight" strokeweight="1pt"/>
            <v:shape id="自选图形 111" o:spid="_x0000_s1135" type="#_x0000_t32" style="position:absolute;left:7164;top:7541;width:214;height:1;flip:y;mso-wrap-style:square" o:connectortype="straight" strokeweight="1pt"/>
            <v:shape id="自选图形 112" o:spid="_x0000_s1136" type="#_x0000_t32" style="position:absolute;left:7198;top:7609;width:159;height:1;flip:y;mso-wrap-style:square" o:connectortype="straight" strokeweight="1pt"/>
            <v:shape id="自选图形 113" o:spid="_x0000_s1137" type="#_x0000_t32" style="position:absolute;left:7242;top:7674;width:79;height:1;flip:y;mso-wrap-style:square" o:connectortype="straight" strokeweight="1pt"/>
            <v:rect id="矩形 114" o:spid="_x0000_s1138" style="position:absolute;left:5160;top:5706;width:1868;height:193;mso-wrap-style:square" stroked="f" strokeweight="1pt"/>
            <v:shape id="弧形 115" o:spid="_x0000_s1139" type="#_x0000_t19" style="position:absolute;left:5892;top:5075;width:1231;height:1864;rotation:2216434fd;mso-wrap-style:square" coordsize="20533,20425" adj="-4653911,-1184951,,20425" path="wr-21600,-1175,21600,42025,7028,,20533,13721nfewr-21600,-1175,21600,42025,7028,,20533,13721l,20425nsxe" strokeweight="2.5pt">
              <v:path o:connectlocs="7028,0;20533,13721;0,20425"/>
            </v:shape>
            <v:shape id="对象 116" o:spid="_x0000_s1140" type="#_x0000_t75" style="position:absolute;left:5090;top:5622;width:283;height:276;mso-wrap-style:square">
              <v:imagedata r:id="rId82" o:title=""/>
            </v:shape>
            <v:shape id="对象 117" o:spid="_x0000_s1141" type="#_x0000_t75" style="position:absolute;left:6001;top:5735;width:175;height:171;mso-wrap-style:square">
              <v:imagedata r:id="rId82" o:title=""/>
            </v:shape>
            <v:shape id="对象 118" o:spid="_x0000_s1142" type="#_x0000_t75" style="position:absolute;left:6863;top:5702;width:175;height:171;mso-wrap-style:square">
              <v:imagedata r:id="rId82" o:title=""/>
            </v:shape>
            <v:shape id="对象 119" o:spid="_x0000_s1143" type="#_x0000_t75" style="position:absolute;left:5363;top:7584;width:1500;height:314;mso-wrap-style:square">
              <v:imagedata r:id="rId83" o:title=""/>
            </v:shape>
            <v:shape id="对象 120" o:spid="_x0000_s1144" type="#_x0000_t75" style="position:absolute;left:5511;top:6064;width:1020;height:314;mso-wrap-style:square">
              <v:imagedata r:id="rId84" o:title=""/>
            </v:shape>
            <v:shape id="对象 121" o:spid="_x0000_s1145" type="#_x0000_t75" style="position:absolute;left:6013;top:4968;width:780;height:314;mso-wrap-style:square">
              <v:imagedata r:id="rId85" o:title=""/>
            </v:shape>
            <v:shape id="对象 122" o:spid="_x0000_s1146" type="#_x0000_t75" style="position:absolute;left:4575;top:5149;width:780;height:314;mso-wrap-style:square">
              <v:imagedata r:id="rId86" o:title=""/>
            </v:shape>
            <v:shape id="自选图形 123" o:spid="_x0000_s1147" type="#_x0000_t32" style="position:absolute;left:4939;top:5439;width:221;height:202;mso-wrap-style:square" o:connectortype="straight" strokeweight="1pt">
              <v:stroke endarrow="classic"/>
            </v:shape>
            <v:shape id="自选图形 124" o:spid="_x0000_s1148" type="#_x0000_t32" style="position:absolute;left:6001;top:5908;width:60;height:167;flip:y;mso-wrap-style:square" o:connectortype="straight" strokeweight="1pt">
              <v:stroke endarrow="classic"/>
            </v:shape>
            <v:shape id="自选图形 125" o:spid="_x0000_s1149" type="#_x0000_t32" style="position:absolute;left:6438;top:5282;width:425;height:82;mso-wrap-style:square" o:connectortype="straight" strokeweight="1pt">
              <v:stroke endarrow="classic"/>
            </v:shape>
            <v:shape id="对象 126" o:spid="_x0000_s1150" type="#_x0000_t75" style="position:absolute;left:5818;top:7921;width:620;height:314;mso-wrap-style:square">
              <v:imagedata r:id="rId87" o:title=""/>
            </v:shape>
            <w10:anchorlock/>
          </v:group>
          <o:OLEObject Type="Embed" ShapeID="对象 116" DrawAspect="Content" ObjectID="_1804090525" r:id="rId88">
            <o:FieldCodes>\* MERGEFORMAT</o:FieldCodes>
          </o:OLEObject>
          <o:OLEObject Type="Embed" ShapeID="对象 117" DrawAspect="Content" ObjectID="_1804090526" r:id="rId89">
            <o:FieldCodes>\* MERGEFORMAT</o:FieldCodes>
          </o:OLEObject>
          <o:OLEObject Type="Embed" ShapeID="对象 118" DrawAspect="Content" ObjectID="_1804090527" r:id="rId90">
            <o:FieldCodes>\* MERGEFORMAT</o:FieldCodes>
          </o:OLEObject>
          <o:OLEObject Type="Embed" ShapeID="对象 119" DrawAspect="Content" ObjectID="_1804090528" r:id="rId91">
            <o:FieldCodes>\* MERGEFORMAT</o:FieldCodes>
          </o:OLEObject>
          <o:OLEObject Type="Embed" ShapeID="对象 120" DrawAspect="Content" ObjectID="_1804090529" r:id="rId92">
            <o:FieldCodes>\* MERGEFORMAT</o:FieldCodes>
          </o:OLEObject>
          <o:OLEObject Type="Embed" ShapeID="对象 121" DrawAspect="Content" ObjectID="_1804090530" r:id="rId93">
            <o:FieldCodes>\* MERGEFORMAT</o:FieldCodes>
          </o:OLEObject>
          <o:OLEObject Type="Embed" ShapeID="对象 122" DrawAspect="Content" ObjectID="_1804090531" r:id="rId94">
            <o:FieldCodes>\* MERGEFORMAT</o:FieldCodes>
          </o:OLEObject>
          <o:OLEObject Type="Embed" ShapeID="对象 126" DrawAspect="Content" ObjectID="_1804090532" r:id="rId95">
            <o:FieldCodes>\* MERGEFORMAT</o:FieldCodes>
          </o:OLEObject>
        </w:pict>
      </w:r>
    </w:p>
    <w:p w:rsidR="0075376C" w:rsidRDefault="0075376C">
      <w:pPr>
        <w:pStyle w:val="af"/>
        <w:rPr>
          <w:rFonts w:hint="eastAsia"/>
          <w:lang w:eastAsia="zh-CN"/>
        </w:rPr>
      </w:pPr>
      <w:r>
        <w:rPr>
          <w:rFonts w:hint="eastAsia"/>
          <w:lang w:eastAsia="zh-CN"/>
        </w:rPr>
        <w:t>34(2011</w:t>
      </w:r>
      <w:r>
        <w:rPr>
          <w:rFonts w:hint="eastAsia"/>
          <w:lang w:eastAsia="zh-CN"/>
        </w:rPr>
        <w:t>年广东高考</w:t>
      </w:r>
      <w:r>
        <w:rPr>
          <w:rFonts w:hint="eastAsia"/>
          <w:lang w:eastAsia="zh-CN"/>
        </w:rPr>
        <w:t>)</w:t>
      </w:r>
      <w:r>
        <w:rPr>
          <w:rFonts w:hint="eastAsia"/>
          <w:lang w:eastAsia="zh-CN"/>
        </w:rPr>
        <w:t>（</w:t>
      </w:r>
      <w:r>
        <w:rPr>
          <w:rFonts w:hint="eastAsia"/>
          <w:lang w:eastAsia="zh-CN"/>
        </w:rPr>
        <w:t>18</w:t>
      </w:r>
      <w:r>
        <w:rPr>
          <w:rFonts w:hint="eastAsia"/>
          <w:lang w:eastAsia="zh-CN"/>
        </w:rPr>
        <w:t>）</w:t>
      </w:r>
    </w:p>
    <w:p w:rsidR="0075376C" w:rsidRDefault="0075376C">
      <w:pPr>
        <w:pStyle w:val="af"/>
        <w:rPr>
          <w:rFonts w:hint="eastAsia"/>
          <w:lang w:eastAsia="zh-CN"/>
        </w:rPr>
      </w:pPr>
      <w:r>
        <w:rPr>
          <w:rFonts w:hint="eastAsia"/>
          <w:lang w:eastAsia="zh-CN"/>
        </w:rPr>
        <w:t>（</w:t>
      </w:r>
      <w:r>
        <w:rPr>
          <w:rFonts w:hint="eastAsia"/>
          <w:lang w:eastAsia="zh-CN"/>
        </w:rPr>
        <w:t>1</w:t>
      </w:r>
      <w:r>
        <w:rPr>
          <w:rFonts w:hint="eastAsia"/>
          <w:lang w:eastAsia="zh-CN"/>
        </w:rPr>
        <w:t>）图</w:t>
      </w:r>
      <w:r>
        <w:rPr>
          <w:rFonts w:hint="eastAsia"/>
          <w:lang w:eastAsia="zh-CN"/>
        </w:rPr>
        <w:t>14</w:t>
      </w:r>
      <w:r>
        <w:rPr>
          <w:rFonts w:hint="eastAsia"/>
          <w:lang w:eastAsia="zh-CN"/>
        </w:rPr>
        <w:t>是“研究匀变速直线运动”实验中获得的一条纸带，</w:t>
      </w:r>
      <w:r>
        <w:rPr>
          <w:rFonts w:hint="eastAsia"/>
          <w:lang w:eastAsia="zh-CN"/>
        </w:rPr>
        <w:t>O</w:t>
      </w:r>
      <w:r>
        <w:rPr>
          <w:rFonts w:hint="eastAsia"/>
          <w:lang w:eastAsia="zh-CN"/>
        </w:rPr>
        <w:t>、</w:t>
      </w:r>
      <w:r>
        <w:rPr>
          <w:rFonts w:hint="eastAsia"/>
          <w:lang w:eastAsia="zh-CN"/>
        </w:rPr>
        <w:t>A</w:t>
      </w:r>
      <w:r>
        <w:rPr>
          <w:rFonts w:hint="eastAsia"/>
          <w:lang w:eastAsia="zh-CN"/>
        </w:rPr>
        <w:t>、</w:t>
      </w:r>
      <w:r>
        <w:rPr>
          <w:rFonts w:hint="eastAsia"/>
          <w:lang w:eastAsia="zh-CN"/>
        </w:rPr>
        <w:t>B</w:t>
      </w:r>
      <w:r>
        <w:rPr>
          <w:rFonts w:hint="eastAsia"/>
          <w:lang w:eastAsia="zh-CN"/>
        </w:rPr>
        <w:t>、</w:t>
      </w:r>
      <w:r>
        <w:rPr>
          <w:rFonts w:hint="eastAsia"/>
          <w:lang w:eastAsia="zh-CN"/>
        </w:rPr>
        <w:t>C</w:t>
      </w:r>
      <w:r>
        <w:rPr>
          <w:rFonts w:hint="eastAsia"/>
          <w:lang w:eastAsia="zh-CN"/>
        </w:rPr>
        <w:t>、</w:t>
      </w:r>
      <w:r>
        <w:rPr>
          <w:rFonts w:hint="eastAsia"/>
          <w:lang w:eastAsia="zh-CN"/>
        </w:rPr>
        <w:t>D</w:t>
      </w:r>
      <w:r>
        <w:rPr>
          <w:rFonts w:hint="eastAsia"/>
          <w:lang w:eastAsia="zh-CN"/>
        </w:rPr>
        <w:t>和</w:t>
      </w:r>
      <w:r>
        <w:rPr>
          <w:rFonts w:hint="eastAsia"/>
          <w:lang w:eastAsia="zh-CN"/>
        </w:rPr>
        <w:t>E</w:t>
      </w:r>
      <w:r>
        <w:rPr>
          <w:rFonts w:hint="eastAsia"/>
          <w:lang w:eastAsia="zh-CN"/>
        </w:rPr>
        <w:t>为纸带上六个计数点，加速度大小用</w:t>
      </w:r>
      <w:r>
        <w:rPr>
          <w:rFonts w:hint="eastAsia"/>
          <w:lang w:eastAsia="zh-CN"/>
        </w:rPr>
        <w:t>a</w:t>
      </w:r>
      <w:r>
        <w:rPr>
          <w:rFonts w:hint="eastAsia"/>
          <w:lang w:eastAsia="zh-CN"/>
        </w:rPr>
        <w:t>表示。</w:t>
      </w:r>
    </w:p>
    <w:p w:rsidR="0075376C" w:rsidRDefault="0075376C">
      <w:pPr>
        <w:pStyle w:val="af"/>
        <w:ind w:firstLine="0"/>
        <w:jc w:val="center"/>
        <w:rPr>
          <w:rFonts w:hint="eastAsia"/>
          <w:lang w:eastAsia="zh-CN"/>
        </w:rPr>
      </w:pPr>
      <w:r>
        <w:rPr>
          <w:lang w:eastAsia="zh-CN"/>
        </w:rPr>
      </w:r>
      <w:r>
        <w:rPr>
          <w:lang w:eastAsia="zh-CN"/>
        </w:rPr>
        <w:pict>
          <v:group id="组合 198" o:spid="_x0000_s1222" style="width:253.45pt;height:83.3pt;mso-position-horizontal-relative:char;mso-position-vertical-relative:line" coordorigin="6917,3979" coordsize="5069,1666">
            <v:shape id="对象 199" o:spid="_x0000_s1223" type="#_x0000_t75" style="position:absolute;left:7457;top:4044;width:214;height:245;mso-wrap-style:square">
              <v:imagedata r:id="rId96" o:title=""/>
            </v:shape>
            <v:shape id="对象 200" o:spid="_x0000_s1224" type="#_x0000_t75" style="position:absolute;left:7984;top:4084;width:214;height:228;mso-wrap-style:square">
              <v:imagedata r:id="rId97" o:title=""/>
            </v:shape>
            <v:shape id="对象 201" o:spid="_x0000_s1225" type="#_x0000_t75" style="position:absolute;left:8468;top:4082;width:214;height:245;mso-wrap-style:square">
              <v:imagedata r:id="rId98" o:title=""/>
            </v:shape>
            <v:shape id="对象 202" o:spid="_x0000_s1226" type="#_x0000_t75" style="position:absolute;left:9238;top:4067;width:232;height:228;mso-wrap-style:square">
              <v:imagedata r:id="rId99" o:title=""/>
            </v:shape>
            <v:shape id="对象 203" o:spid="_x0000_s1227" type="#_x0000_t75" style="position:absolute;left:10248;top:4088;width:214;height:228;mso-wrap-style:square">
              <v:imagedata r:id="rId100" o:title=""/>
            </v:shape>
            <v:shape id="对象 204" o:spid="_x0000_s1228" type="#_x0000_t75" style="position:absolute;left:7699;top:4068;width:214;height:228;mso-wrap-style:square">
              <v:imagedata r:id="rId101" o:title=""/>
            </v:shape>
            <v:group id="组合 205" o:spid="_x0000_s1229" style="position:absolute;left:6917;top:3979;width:5069;height:649" coordorigin="2056,4260" coordsize="4138,649">
              <v:shape id="自选图形 206" o:spid="_x0000_s1230" type="#_x0000_t32" style="position:absolute;left:2266;top:4264;width:3799;height:0;mso-wrap-style:square" o:connectortype="straight" strokeweight="1pt"/>
              <v:shape id="自选图形 207" o:spid="_x0000_s1231" type="#_x0000_t32" style="position:absolute;left:2292;top:4909;width:3799;height:0;mso-wrap-style:square" o:connectortype="straight" strokeweight="1pt"/>
              <v:shape id="任意多边形 208" o:spid="_x0000_s1232" style="position:absolute;left:2056;top:4271;width:239;height:634;mso-wrap-style:square" coordsize="239,634" path="m224,634hdc69,582,123,623,44,544,,411,100,384,164,289v5,-80,-2,-162,15,-240c189,,212,4,239,4hae" filled="f" strokeweight="1pt">
                <v:path arrowok="t"/>
              </v:shape>
              <v:shape id="任意多边形 209" o:spid="_x0000_s1233" style="position:absolute;left:6066;top:4260;width:128;height:645;mso-wrap-style:square" coordsize="128,645" path="m9,hdc70,46,128,77,84,165v-9,19,-30,30,-45,45c,327,15,454,54,570,35,628,50,604,9,645hae" filled="f" strokeweight="1pt">
                <v:path arrowok="t"/>
              </v:shape>
            </v:group>
            <v:shape id="对象 210" o:spid="_x0000_s1234" type="#_x0000_t75" style="position:absolute;left:7503;top:4274;width:170;height:295;mso-wrap-style:square">
              <v:imagedata r:id="rId102" o:title=""/>
            </v:shape>
            <v:shape id="对象 211" o:spid="_x0000_s1235" type="#_x0000_t75" style="position:absolute;left:8004;top:4274;width:170;height:295;mso-wrap-style:square">
              <v:imagedata r:id="rId102" o:title=""/>
            </v:shape>
            <v:shape id="对象 212" o:spid="_x0000_s1236" type="#_x0000_t75" style="position:absolute;left:8506;top:4274;width:170;height:295;mso-wrap-style:square">
              <v:imagedata r:id="rId102" o:title=""/>
            </v:shape>
            <v:shape id="对象 213" o:spid="_x0000_s1237" type="#_x0000_t75" style="position:absolute;left:9300;top:4274;width:170;height:295;mso-wrap-style:square">
              <v:imagedata r:id="rId102" o:title=""/>
            </v:shape>
            <v:shape id="对象 214" o:spid="_x0000_s1238" type="#_x0000_t75" style="position:absolute;left:10292;top:4279;width:170;height:295;mso-wrap-style:square">
              <v:imagedata r:id="rId102" o:title=""/>
            </v:shape>
            <v:rect id="矩形 215" o:spid="_x0000_s1239" style="position:absolute;left:7440;top:4561;width:3979;height:706;mso-wrap-style:square" strokeweight="1pt"/>
            <v:shape id="对象 216" o:spid="_x0000_s1240" type="#_x0000_t75" style="position:absolute;left:7737;top:4274;width:170;height:295;mso-wrap-style:square">
              <v:imagedata r:id="rId102" o:title=""/>
            </v:shape>
            <v:group id="组合 217" o:spid="_x0000_s1241" style="position:absolute;left:7561;top:4560;width:3626;height:290" coordorigin="7742,5067" coordsize="4351,234">
              <v:group id="组合 218" o:spid="_x0000_s1242" style="position:absolute;left:7742;top:5081;width:1813;height:220" coordorigin="7742,5081" coordsize="2400,220">
                <v:shape id="自选图形 219" o:spid="_x0000_s1243" type="#_x0000_t32" style="position:absolute;left:7742;top:5091;width:0;height:210;mso-wrap-style:square" o:connectortype="straight" strokeweight="1pt"/>
                <v:shape id="自选图形 220" o:spid="_x0000_s1244" type="#_x0000_t32" style="position:absolute;left:7982;top:5086;width:0;height:113;mso-wrap-style:square" o:connectortype="straight" strokeweight="1pt"/>
                <v:shape id="自选图形 221" o:spid="_x0000_s1245" type="#_x0000_t32" style="position:absolute;left:8222;top:5087;width:0;height:113;mso-wrap-style:square" o:connectortype="straight" strokeweight="1pt"/>
                <v:shape id="自选图形 222" o:spid="_x0000_s1246" type="#_x0000_t32" style="position:absolute;left:8462;top:5082;width:0;height:113;mso-wrap-style:square" o:connectortype="straight" strokeweight="1pt"/>
                <v:shape id="自选图形 223" o:spid="_x0000_s1247" type="#_x0000_t32" style="position:absolute;left:8702;top:5083;width:0;height:113;mso-wrap-style:square" o:connectortype="straight" strokeweight="1pt"/>
                <v:shape id="自选图形 224" o:spid="_x0000_s1248" type="#_x0000_t32" style="position:absolute;left:8942;top:5084;width:0;height:113;mso-wrap-style:square" o:connectortype="straight" strokeweight="1pt"/>
                <v:shape id="自选图形 225" o:spid="_x0000_s1249" type="#_x0000_t32" style="position:absolute;left:9182;top:5085;width:0;height:113;mso-wrap-style:square" o:connectortype="straight" strokeweight="1pt"/>
                <v:shape id="自选图形 226" o:spid="_x0000_s1250" type="#_x0000_t32" style="position:absolute;left:9422;top:5086;width:0;height:113;mso-wrap-style:square" o:connectortype="straight" strokeweight="1pt"/>
                <v:shape id="自选图形 227" o:spid="_x0000_s1251" type="#_x0000_t32" style="position:absolute;left:9662;top:5081;width:0;height:113;mso-wrap-style:square" o:connectortype="straight" strokeweight="1pt"/>
                <v:shape id="自选图形 228" o:spid="_x0000_s1252" type="#_x0000_t32" style="position:absolute;left:9902;top:5082;width:0;height:113;mso-wrap-style:square" o:connectortype="straight" strokeweight="1pt"/>
                <v:shape id="自选图形 229" o:spid="_x0000_s1253" type="#_x0000_t32" style="position:absolute;left:10142;top:5083;width:0;height:210;mso-wrap-style:square" o:connectortype="straight" strokeweight="1pt"/>
              </v:group>
              <v:group id="组合 230" o:spid="_x0000_s1254" style="position:absolute;left:9555;top:5081;width:1813;height:220" coordorigin="7742,5081" coordsize="2400,220">
                <v:shape id="自选图形 231" o:spid="_x0000_s1255" type="#_x0000_t32" style="position:absolute;left:7742;top:5091;width:0;height:210;mso-wrap-style:square" o:connectortype="straight" strokeweight="1pt"/>
                <v:shape id="自选图形 232" o:spid="_x0000_s1256" type="#_x0000_t32" style="position:absolute;left:7982;top:5086;width:0;height:113;mso-wrap-style:square" o:connectortype="straight" strokeweight="1pt"/>
                <v:shape id="自选图形 233" o:spid="_x0000_s1257" type="#_x0000_t32" style="position:absolute;left:8222;top:5087;width:0;height:113;mso-wrap-style:square" o:connectortype="straight" strokeweight="1pt"/>
                <v:shape id="自选图形 234" o:spid="_x0000_s1258" type="#_x0000_t32" style="position:absolute;left:8462;top:5082;width:0;height:113;mso-wrap-style:square" o:connectortype="straight" strokeweight="1pt"/>
                <v:shape id="自选图形 235" o:spid="_x0000_s1259" type="#_x0000_t32" style="position:absolute;left:8702;top:5083;width:0;height:113;mso-wrap-style:square" o:connectortype="straight" strokeweight="1pt"/>
                <v:shape id="自选图形 236" o:spid="_x0000_s1260" type="#_x0000_t32" style="position:absolute;left:8942;top:5084;width:0;height:113;mso-wrap-style:square" o:connectortype="straight" strokeweight="1pt"/>
                <v:shape id="自选图形 237" o:spid="_x0000_s1261" type="#_x0000_t32" style="position:absolute;left:9182;top:5085;width:0;height:113;mso-wrap-style:square" o:connectortype="straight" strokeweight="1pt"/>
                <v:shape id="自选图形 238" o:spid="_x0000_s1262" type="#_x0000_t32" style="position:absolute;left:9422;top:5086;width:0;height:113;mso-wrap-style:square" o:connectortype="straight" strokeweight="1pt"/>
                <v:shape id="自选图形 239" o:spid="_x0000_s1263" type="#_x0000_t32" style="position:absolute;left:9662;top:5081;width:0;height:113;mso-wrap-style:square" o:connectortype="straight" strokeweight="1pt"/>
                <v:shape id="自选图形 240" o:spid="_x0000_s1264" type="#_x0000_t32" style="position:absolute;left:9902;top:5082;width:0;height:113;mso-wrap-style:square" o:connectortype="straight" strokeweight="1pt"/>
                <v:shape id="自选图形 241" o:spid="_x0000_s1265" type="#_x0000_t32" style="position:absolute;left:10142;top:5083;width:0;height:210;mso-wrap-style:square" o:connectortype="straight" strokeweight="1pt"/>
              </v:group>
              <v:shape id="自选图形 242" o:spid="_x0000_s1266" type="#_x0000_t32" style="position:absolute;left:11368;top:5076;width:0;height:210;mso-wrap-style:square" o:connectortype="straight" strokeweight="1pt"/>
              <v:shape id="自选图形 243" o:spid="_x0000_s1267" type="#_x0000_t32" style="position:absolute;left:11549;top:5071;width:0;height:113;mso-wrap-style:square" o:connectortype="straight" strokeweight="1pt"/>
              <v:shape id="自选图形 244" o:spid="_x0000_s1268" type="#_x0000_t32" style="position:absolute;left:11731;top:5072;width:0;height:113;mso-wrap-style:square" o:connectortype="straight" strokeweight="1pt"/>
              <v:shape id="自选图形 245" o:spid="_x0000_s1269" type="#_x0000_t32" style="position:absolute;left:11912;top:5067;width:0;height:113;mso-wrap-style:square" o:connectortype="straight" strokeweight="1pt"/>
              <v:shape id="自选图形 246" o:spid="_x0000_s1270" type="#_x0000_t32" style="position:absolute;left:12093;top:5068;width:0;height:113;mso-wrap-style:square" o:connectortype="straight" strokeweight="1pt"/>
            </v:group>
            <v:shape id="对象 247" o:spid="_x0000_s1271" type="#_x0000_t75" style="position:absolute;left:7486;top:4903;width:139;height:255;mso-wrap-style:square">
              <v:imagedata r:id="rId103" o:title=""/>
            </v:shape>
            <v:shape id="对象 248" o:spid="_x0000_s1272" type="#_x0000_t75" style="position:absolute;left:10500;top:4870;width:180;height:273;mso-wrap-style:square">
              <v:imagedata r:id="rId104" o:title=""/>
            </v:shape>
            <v:shape id="对象 249" o:spid="_x0000_s1273" type="#_x0000_t75" style="position:absolute;left:8984;top:4885;width:200;height:255;mso-wrap-style:square">
              <v:imagedata r:id="rId105" o:title=""/>
            </v:shape>
            <v:shape id="对象 250" o:spid="_x0000_s1274" type="#_x0000_t75" style="position:absolute;left:7767;top:4983;width:360;height:216;mso-wrap-style:square">
              <v:imagedata r:id="rId106" o:title=""/>
            </v:shape>
            <v:shape id="对象 251" o:spid="_x0000_s1275" type="#_x0000_t75" style="position:absolute;left:9238;top:5331;width:620;height:314;mso-wrap-style:square">
              <v:imagedata r:id="rId107" o:title=""/>
            </v:shape>
            <w10:anchorlock/>
          </v:group>
          <o:OLEObject Type="Embed" ShapeID="对象 199" DrawAspect="Content" ObjectID="_1804090533" r:id="rId108">
            <o:FieldCodes>\* MERGEFORMAT</o:FieldCodes>
          </o:OLEObject>
          <o:OLEObject Type="Embed" ShapeID="对象 200" DrawAspect="Content" ObjectID="_1804090534" r:id="rId109">
            <o:FieldCodes>\* MERGEFORMAT</o:FieldCodes>
          </o:OLEObject>
          <o:OLEObject Type="Embed" ShapeID="对象 201" DrawAspect="Content" ObjectID="_1804090535" r:id="rId110">
            <o:FieldCodes>\* MERGEFORMAT</o:FieldCodes>
          </o:OLEObject>
          <o:OLEObject Type="Embed" ShapeID="对象 202" DrawAspect="Content" ObjectID="_1804090536" r:id="rId111">
            <o:FieldCodes>\* MERGEFORMAT</o:FieldCodes>
          </o:OLEObject>
          <o:OLEObject Type="Embed" ShapeID="对象 203" DrawAspect="Content" ObjectID="_1804090537" r:id="rId112">
            <o:FieldCodes>\* MERGEFORMAT</o:FieldCodes>
          </o:OLEObject>
          <o:OLEObject Type="Embed" ShapeID="对象 204" DrawAspect="Content" ObjectID="_1804090538" r:id="rId113">
            <o:FieldCodes>\* MERGEFORMAT</o:FieldCodes>
          </o:OLEObject>
          <o:OLEObject Type="Embed" ShapeID="对象 210" DrawAspect="Content" ObjectID="_1804090539" r:id="rId114">
            <o:FieldCodes>\* MERGEFORMAT</o:FieldCodes>
          </o:OLEObject>
          <o:OLEObject Type="Embed" ShapeID="对象 211" DrawAspect="Content" ObjectID="_1804090540" r:id="rId115">
            <o:FieldCodes>\* MERGEFORMAT</o:FieldCodes>
          </o:OLEObject>
          <o:OLEObject Type="Embed" ShapeID="对象 212" DrawAspect="Content" ObjectID="_1804090541" r:id="rId116">
            <o:FieldCodes>\* MERGEFORMAT</o:FieldCodes>
          </o:OLEObject>
          <o:OLEObject Type="Embed" ShapeID="对象 213" DrawAspect="Content" ObjectID="_1804090542" r:id="rId117">
            <o:FieldCodes>\* MERGEFORMAT</o:FieldCodes>
          </o:OLEObject>
          <o:OLEObject Type="Embed" ShapeID="对象 214" DrawAspect="Content" ObjectID="_1804090543" r:id="rId118">
            <o:FieldCodes>\* MERGEFORMAT</o:FieldCodes>
          </o:OLEObject>
          <o:OLEObject Type="Embed" ShapeID="对象 216" DrawAspect="Content" ObjectID="_1804090544" r:id="rId119">
            <o:FieldCodes>\* MERGEFORMAT</o:FieldCodes>
          </o:OLEObject>
          <o:OLEObject Type="Embed" ShapeID="对象 247" DrawAspect="Content" ObjectID="_1804090545" r:id="rId120">
            <o:FieldCodes>\* MERGEFORMAT</o:FieldCodes>
          </o:OLEObject>
          <o:OLEObject Type="Embed" ShapeID="对象 248" DrawAspect="Content" ObjectID="_1804090546" r:id="rId121">
            <o:FieldCodes>\* MERGEFORMAT</o:FieldCodes>
          </o:OLEObject>
          <o:OLEObject Type="Embed" ShapeID="对象 249" DrawAspect="Content" ObjectID="_1804090547" r:id="rId122">
            <o:FieldCodes>\* MERGEFORMAT</o:FieldCodes>
          </o:OLEObject>
          <o:OLEObject Type="Embed" ShapeID="对象 250" DrawAspect="Content" ObjectID="_1804090548" r:id="rId123">
            <o:FieldCodes>\* MERGEFORMAT</o:FieldCodes>
          </o:OLEObject>
          <o:OLEObject Type="Embed" ShapeID="对象 251" DrawAspect="Content" ObjectID="_1804090549" r:id="rId124">
            <o:FieldCodes>\* MERGEFORMAT</o:FieldCodes>
          </o:OLEObject>
        </w:pict>
      </w:r>
    </w:p>
    <w:p w:rsidR="0075376C" w:rsidRDefault="0075376C">
      <w:pPr>
        <w:pStyle w:val="af"/>
        <w:rPr>
          <w:rFonts w:hint="eastAsia"/>
          <w:lang w:eastAsia="zh-CN"/>
        </w:rPr>
      </w:pPr>
      <w:r>
        <w:rPr>
          <w:rFonts w:hint="eastAsia"/>
          <w:lang w:eastAsia="zh-CN"/>
        </w:rPr>
        <w:t>①</w:t>
      </w:r>
      <w:r>
        <w:rPr>
          <w:rFonts w:hint="eastAsia"/>
          <w:lang w:eastAsia="zh-CN"/>
        </w:rPr>
        <w:t xml:space="preserve"> OD</w:t>
      </w:r>
      <w:r>
        <w:rPr>
          <w:rFonts w:hint="eastAsia"/>
          <w:lang w:eastAsia="zh-CN"/>
        </w:rPr>
        <w:t>间的距离为</w:t>
      </w:r>
      <w:r>
        <w:rPr>
          <w:lang w:eastAsia="zh-CN"/>
        </w:rPr>
        <w:t>________</w:t>
      </w:r>
      <w:r>
        <w:rPr>
          <w:rFonts w:hint="eastAsia"/>
          <w:lang w:eastAsia="zh-CN"/>
        </w:rPr>
        <w:t>cm</w:t>
      </w:r>
      <w:r>
        <w:rPr>
          <w:rFonts w:hint="eastAsia"/>
          <w:lang w:eastAsia="zh-CN"/>
        </w:rPr>
        <w:t>。</w:t>
      </w:r>
    </w:p>
    <w:p w:rsidR="0075376C" w:rsidRDefault="0075376C">
      <w:pPr>
        <w:pStyle w:val="af"/>
        <w:rPr>
          <w:rFonts w:hint="eastAsia"/>
          <w:lang w:eastAsia="zh-CN"/>
        </w:rPr>
      </w:pPr>
      <w:r>
        <w:rPr>
          <w:rFonts w:hint="eastAsia"/>
          <w:lang w:eastAsia="zh-CN"/>
        </w:rPr>
        <w:t>②</w:t>
      </w:r>
      <w:r>
        <w:rPr>
          <w:rFonts w:hint="eastAsia"/>
          <w:lang w:eastAsia="zh-CN"/>
        </w:rPr>
        <w:t xml:space="preserve"> </w:t>
      </w:r>
      <w:r>
        <w:rPr>
          <w:rFonts w:hint="eastAsia"/>
          <w:lang w:eastAsia="zh-CN"/>
        </w:rPr>
        <w:t>图</w:t>
      </w:r>
      <w:r>
        <w:rPr>
          <w:rFonts w:hint="eastAsia"/>
          <w:lang w:eastAsia="zh-CN"/>
        </w:rPr>
        <w:t>15</w:t>
      </w:r>
      <w:r>
        <w:rPr>
          <w:rFonts w:hint="eastAsia"/>
          <w:lang w:eastAsia="zh-CN"/>
        </w:rPr>
        <w:t>是根据实验数据绘出的</w:t>
      </w:r>
      <w:r>
        <w:rPr>
          <w:rFonts w:hint="eastAsia"/>
          <w:lang w:eastAsia="zh-CN"/>
        </w:rPr>
        <w:t>s-t</w:t>
      </w:r>
      <w:r>
        <w:rPr>
          <w:rFonts w:hint="eastAsia"/>
          <w:vertAlign w:val="superscript"/>
          <w:lang w:eastAsia="zh-CN"/>
        </w:rPr>
        <w:t>2</w:t>
      </w:r>
      <w:r>
        <w:rPr>
          <w:rFonts w:hint="eastAsia"/>
          <w:lang w:eastAsia="zh-CN"/>
        </w:rPr>
        <w:t>图线（</w:t>
      </w:r>
      <w:r>
        <w:rPr>
          <w:rFonts w:hint="eastAsia"/>
          <w:lang w:eastAsia="zh-CN"/>
        </w:rPr>
        <w:t>s</w:t>
      </w:r>
      <w:r>
        <w:rPr>
          <w:rFonts w:hint="eastAsia"/>
          <w:lang w:eastAsia="zh-CN"/>
        </w:rPr>
        <w:t>为各计数点至同一起点的距离），斜率表示</w:t>
      </w:r>
      <w:r>
        <w:rPr>
          <w:lang w:eastAsia="zh-CN"/>
        </w:rPr>
        <w:t>________</w:t>
      </w:r>
      <w:r>
        <w:rPr>
          <w:rFonts w:hint="eastAsia"/>
          <w:lang w:eastAsia="zh-CN"/>
        </w:rPr>
        <w:t>，其大小为</w:t>
      </w:r>
      <w:r>
        <w:rPr>
          <w:lang w:eastAsia="zh-CN"/>
        </w:rPr>
        <w:t>________</w:t>
      </w:r>
      <w:r>
        <w:rPr>
          <w:rFonts w:hint="eastAsia"/>
          <w:lang w:eastAsia="zh-CN"/>
        </w:rPr>
        <w:t>m/s</w:t>
      </w:r>
      <w:r>
        <w:rPr>
          <w:rFonts w:hint="eastAsia"/>
          <w:vertAlign w:val="superscript"/>
          <w:lang w:eastAsia="zh-CN"/>
        </w:rPr>
        <w:t>2</w:t>
      </w:r>
      <w:r>
        <w:rPr>
          <w:rFonts w:hint="eastAsia"/>
          <w:lang w:eastAsia="zh-CN"/>
        </w:rPr>
        <w:t>（保留三位有效数字）。</w:t>
      </w:r>
    </w:p>
    <w:p w:rsidR="0075376C" w:rsidRDefault="0075376C">
      <w:pPr>
        <w:pStyle w:val="af"/>
        <w:ind w:firstLine="0"/>
        <w:jc w:val="center"/>
        <w:rPr>
          <w:rFonts w:hint="eastAsia"/>
          <w:lang w:eastAsia="zh-CN"/>
        </w:rPr>
      </w:pPr>
      <w:r>
        <w:rPr>
          <w:lang w:eastAsia="zh-CN"/>
        </w:rPr>
      </w:r>
      <w:r>
        <w:rPr>
          <w:lang w:eastAsia="zh-CN"/>
        </w:rPr>
        <w:pict>
          <v:group id="组合 252" o:spid="_x0000_s1276" style="width:323.6pt;height:196.6pt;mso-position-horizontal-relative:char;mso-position-vertical-relative:line" coordorigin="1415,5108" coordsize="6472,3932">
            <v:group id="组合 253" o:spid="_x0000_s1277" style="position:absolute;left:1415;top:5108;width:6472;height:3594" coordorigin="1415,5108" coordsize="6472,3594">
              <v:shape id="对象 254" o:spid="_x0000_s1278" type="#_x0000_t75" style="position:absolute;left:1965;top:5108;width:600;height:273;mso-wrap-style:square">
                <v:imagedata r:id="rId125" o:title=""/>
              </v:shape>
              <v:shape id="对象 255" o:spid="_x0000_s1279" type="#_x0000_t75" style="position:absolute;left:7287;top:7946;width:600;height:313;mso-wrap-style:square">
                <v:imagedata r:id="rId126" o:title=""/>
              </v:shape>
              <v:shape id="对象 256" o:spid="_x0000_s1280" type="#_x0000_t75" style="position:absolute;left:2460;top:8428;width:480;height:274;mso-wrap-style:square">
                <v:imagedata r:id="rId127" o:title=""/>
              </v:shape>
              <v:shape id="对象 257" o:spid="_x0000_s1281" type="#_x0000_t75" style="position:absolute;left:3315;top:8428;width:499;height:274;mso-wrap-style:square">
                <v:imagedata r:id="rId128" o:title=""/>
              </v:shape>
              <v:shape id="对象 258" o:spid="_x0000_s1282" type="#_x0000_t75" style="position:absolute;left:4230;top:8428;width:480;height:274;mso-wrap-style:square">
                <v:imagedata r:id="rId129" o:title=""/>
              </v:shape>
              <v:shape id="对象 259" o:spid="_x0000_s1283" type="#_x0000_t75" style="position:absolute;left:5085;top:8428;width:499;height:274;mso-wrap-style:square">
                <v:imagedata r:id="rId130" o:title=""/>
              </v:shape>
              <v:shape id="对象 260" o:spid="_x0000_s1284" type="#_x0000_t75" style="position:absolute;left:5970;top:8413;width:480;height:274;mso-wrap-style:square">
                <v:imagedata r:id="rId131" o:title=""/>
              </v:shape>
              <v:shape id="对象 261" o:spid="_x0000_s1285" type="#_x0000_t75" style="position:absolute;left:6840;top:8413;width:499;height:274;mso-wrap-style:square">
                <v:imagedata r:id="rId132" o:title=""/>
              </v:shape>
              <v:shape id="对象 262" o:spid="_x0000_s1286" type="#_x0000_t75" style="position:absolute;left:1444;top:7435;width:340;height:274;mso-wrap-style:square">
                <v:imagedata r:id="rId133" o:title=""/>
              </v:shape>
              <v:shape id="对象 263" o:spid="_x0000_s1287" type="#_x0000_t75" style="position:absolute;left:1444;top:6415;width:380;height:274;mso-wrap-style:square">
                <v:imagedata r:id="rId134" o:title=""/>
              </v:shape>
              <v:shape id="对象 264" o:spid="_x0000_s1288" type="#_x0000_t75" style="position:absolute;left:1415;top:5396;width:360;height:274;mso-wrap-style:square">
                <v:imagedata r:id="rId135" o:title=""/>
              </v:shape>
              <v:shape id="对象 265" o:spid="_x0000_s1289" type="#_x0000_t75" style="position:absolute;left:2324;top:7907;width:220;height:216;mso-wrap-style:square">
                <v:imagedata r:id="rId136" o:title=""/>
              </v:shape>
              <v:group id="组合 266" o:spid="_x0000_s1290" style="position:absolute;left:1824;top:5155;width:5633;height:3216" coordorigin="1824,6212" coordsize="2910,2159">
                <v:shape id="自选图形 267" o:spid="_x0000_s1291" type="#_x0000_t32" style="position:absolute;left:1824;top:8358;width:2910;height:0;mso-wrap-style:square" o:connectortype="straight" strokeweight="1pt">
                  <v:stroke endarrow="classic"/>
                </v:shape>
                <v:shape id="自选图形 268" o:spid="_x0000_s1292" type="#_x0000_t32" style="position:absolute;left:1824;top:6212;width:0;height:2159;flip:y;mso-wrap-style:square" o:connectortype="straight" strokeweight="1pt">
                  <v:stroke endarrow="classic"/>
                </v:shape>
              </v:group>
              <v:group id="组合 269" o:spid="_x0000_s1293" style="position:absolute;left:1824;top:5495;width:5262;height:2864" coordorigin="1839,4726" coordsize="7182,3629">
                <v:group id="组合 270" o:spid="_x0000_s1294" style="position:absolute;left:1839;top:7145;width:7182;height:1210" coordorigin="1839,7145" coordsize="7182,1210">
                  <v:group id="组合 271" o:spid="_x0000_s1295" style="position:absolute;left:1839;top:7145;width:2394;height:1200" coordorigin="1839,7145" coordsize="2394,1200">
                    <v:group id="组合 272" o:spid="_x0000_s1296" style="position:absolute;left:1839;top:7145;width:2394;height:960" coordorigin="1839,7145" coordsize="2640,960">
                      <v:shape id="自选图形 273" o:spid="_x0000_s1297" type="#_x0000_t32" style="position:absolute;left:1839;top:7145;width:2640;height:0;mso-wrap-style:square" o:connectortype="straight" strokeweight="1.5pt"/>
                      <v:shape id="自选图形 274" o:spid="_x0000_s1298" type="#_x0000_t32" style="position:absolute;left:1839;top:7385;width:2640;height:0;mso-wrap-style:square" o:connectortype="straight" strokeweight="1pt"/>
                      <v:shape id="自选图形 275" o:spid="_x0000_s1299" type="#_x0000_t32" style="position:absolute;left:1839;top:7625;width:2640;height:0;mso-wrap-style:square" o:connectortype="straight" strokeweight="1pt"/>
                      <v:shape id="自选图形 276" o:spid="_x0000_s1300" type="#_x0000_t32" style="position:absolute;left:1839;top:7865;width:2640;height:0;mso-wrap-style:square" o:connectortype="straight" strokeweight="1pt"/>
                      <v:shape id="自选图形 277" o:spid="_x0000_s1301" type="#_x0000_t32" style="position:absolute;left:1839;top:8105;width:2640;height:0;mso-wrap-style:square" o:connectortype="straight" strokeweight="1pt"/>
                    </v:group>
                    <v:group id="组合 278" o:spid="_x0000_s1302" style="position:absolute;left:2073;top:7145;width:2160;height:1200" coordorigin="2058,6440" coordsize="2160,1920">
                      <v:shape id="自选图形 279" o:spid="_x0000_s1303" type="#_x0000_t32" style="position:absolute;left:2058;top:6450;width:0;height:1910;mso-wrap-style:square" o:connectortype="straight" strokeweight="1pt"/>
                      <v:shape id="自选图形 280" o:spid="_x0000_s1304" type="#_x0000_t32" style="position:absolute;left:2298;top:6445;width:0;height:1910;mso-wrap-style:square" o:connectortype="straight" strokeweight="1pt"/>
                      <v:shape id="自选图形 281" o:spid="_x0000_s1305" type="#_x0000_t32" style="position:absolute;left:2538;top:6446;width:0;height:1910;mso-wrap-style:square" o:connectortype="straight" strokeweight="1pt"/>
                      <v:shape id="自选图形 282" o:spid="_x0000_s1306" type="#_x0000_t32" style="position:absolute;left:2778;top:6441;width:0;height:1910;mso-wrap-style:square" o:connectortype="straight" strokeweight="1pt"/>
                      <v:shape id="自选图形 283" o:spid="_x0000_s1307" type="#_x0000_t32" style="position:absolute;left:3018;top:6442;width:0;height:1910;mso-wrap-style:square" o:connectortype="straight" strokeweight="1.5pt"/>
                      <v:shape id="自选图形 284" o:spid="_x0000_s1308" type="#_x0000_t32" style="position:absolute;left:3258;top:6443;width:0;height:1910;mso-wrap-style:square" o:connectortype="straight" strokeweight="1pt"/>
                      <v:shape id="自选图形 285" o:spid="_x0000_s1309" type="#_x0000_t32" style="position:absolute;left:3498;top:6444;width:0;height:1910;mso-wrap-style:square" o:connectortype="straight" strokeweight="1pt"/>
                      <v:shape id="自选图形 286" o:spid="_x0000_s1310" type="#_x0000_t32" style="position:absolute;left:3738;top:6445;width:0;height:1910;mso-wrap-style:square" o:connectortype="straight" strokeweight="1pt"/>
                      <v:shape id="自选图形 287" o:spid="_x0000_s1311" type="#_x0000_t32" style="position:absolute;left:3978;top:6440;width:0;height:1910;mso-wrap-style:square" o:connectortype="straight" strokeweight="1pt"/>
                      <v:shape id="自选图形 288" o:spid="_x0000_s1312" type="#_x0000_t32" style="position:absolute;left:4218;top:6441;width:0;height:1910;mso-wrap-style:square" o:connectortype="straight" strokeweight="1.5pt"/>
                    </v:group>
                  </v:group>
                  <v:group id="组合 289" o:spid="_x0000_s1313" style="position:absolute;left:4233;top:7152;width:2394;height:1200" coordorigin="1839,7145" coordsize="2394,1200">
                    <v:group id="组合 290" o:spid="_x0000_s1314" style="position:absolute;left:1839;top:7145;width:2394;height:960" coordorigin="1839,7145" coordsize="2640,960">
                      <v:shape id="自选图形 291" o:spid="_x0000_s1315" type="#_x0000_t32" style="position:absolute;left:1839;top:7145;width:2640;height:0;mso-wrap-style:square" o:connectortype="straight" strokeweight="1.5pt"/>
                      <v:shape id="自选图形 292" o:spid="_x0000_s1316" type="#_x0000_t32" style="position:absolute;left:1839;top:7385;width:2640;height:0;mso-wrap-style:square" o:connectortype="straight" strokeweight="1pt"/>
                      <v:shape id="自选图形 293" o:spid="_x0000_s1317" type="#_x0000_t32" style="position:absolute;left:1839;top:7625;width:2640;height:0;mso-wrap-style:square" o:connectortype="straight" strokeweight="1pt"/>
                      <v:shape id="自选图形 294" o:spid="_x0000_s1318" type="#_x0000_t32" style="position:absolute;left:1839;top:7865;width:2640;height:0;mso-wrap-style:square" o:connectortype="straight" strokeweight="1pt"/>
                      <v:shape id="自选图形 295" o:spid="_x0000_s1319" type="#_x0000_t32" style="position:absolute;left:1839;top:8105;width:2640;height:0;mso-wrap-style:square" o:connectortype="straight" strokeweight="1pt"/>
                    </v:group>
                    <v:group id="组合 296" o:spid="_x0000_s1320" style="position:absolute;left:2073;top:7145;width:2160;height:1200" coordorigin="2058,6440" coordsize="2160,1920">
                      <v:shape id="自选图形 297" o:spid="_x0000_s1321" type="#_x0000_t32" style="position:absolute;left:2058;top:6450;width:0;height:1910;mso-wrap-style:square" o:connectortype="straight" strokeweight="1pt"/>
                      <v:shape id="自选图形 298" o:spid="_x0000_s1322" type="#_x0000_t32" style="position:absolute;left:2298;top:6445;width:0;height:1910;mso-wrap-style:square" o:connectortype="straight" strokeweight="1pt"/>
                      <v:shape id="自选图形 299" o:spid="_x0000_s1323" type="#_x0000_t32" style="position:absolute;left:2538;top:6446;width:0;height:1910;mso-wrap-style:square" o:connectortype="straight" strokeweight="1pt"/>
                      <v:shape id="自选图形 300" o:spid="_x0000_s1324" type="#_x0000_t32" style="position:absolute;left:2778;top:6441;width:0;height:1910;mso-wrap-style:square" o:connectortype="straight" strokeweight="1pt"/>
                      <v:shape id="自选图形 301" o:spid="_x0000_s1325" type="#_x0000_t32" style="position:absolute;left:3018;top:6442;width:0;height:1910;mso-wrap-style:square" o:connectortype="straight" strokeweight="1.5pt"/>
                      <v:shape id="自选图形 302" o:spid="_x0000_s1326" type="#_x0000_t32" style="position:absolute;left:3258;top:6443;width:0;height:1910;mso-wrap-style:square" o:connectortype="straight" strokeweight="1pt"/>
                      <v:shape id="自选图形 303" o:spid="_x0000_s1327" type="#_x0000_t32" style="position:absolute;left:3498;top:6444;width:0;height:1910;mso-wrap-style:square" o:connectortype="straight" strokeweight="1pt"/>
                      <v:shape id="自选图形 304" o:spid="_x0000_s1328" type="#_x0000_t32" style="position:absolute;left:3738;top:6445;width:0;height:1910;mso-wrap-style:square" o:connectortype="straight" strokeweight="1pt"/>
                      <v:shape id="自选图形 305" o:spid="_x0000_s1329" type="#_x0000_t32" style="position:absolute;left:3978;top:6440;width:0;height:1910;mso-wrap-style:square" o:connectortype="straight" strokeweight="1pt"/>
                      <v:shape id="自选图形 306" o:spid="_x0000_s1330" type="#_x0000_t32" style="position:absolute;left:4218;top:6441;width:0;height:1910;mso-wrap-style:square" o:connectortype="straight" strokeweight="1.5pt"/>
                    </v:group>
                  </v:group>
                  <v:group id="组合 307" o:spid="_x0000_s1331" style="position:absolute;left:6627;top:7155;width:2394;height:1200" coordorigin="1839,7145" coordsize="2394,1200">
                    <v:group id="组合 308" o:spid="_x0000_s1332" style="position:absolute;left:1839;top:7145;width:2394;height:960" coordorigin="1839,7145" coordsize="2640,960">
                      <v:shape id="自选图形 309" o:spid="_x0000_s1333" type="#_x0000_t32" style="position:absolute;left:1839;top:7145;width:2640;height:0;mso-wrap-style:square" o:connectortype="straight" strokeweight="1.5pt"/>
                      <v:shape id="自选图形 310" o:spid="_x0000_s1334" type="#_x0000_t32" style="position:absolute;left:1839;top:7385;width:2640;height:0;mso-wrap-style:square" o:connectortype="straight" strokeweight="1pt"/>
                      <v:shape id="自选图形 311" o:spid="_x0000_s1335" type="#_x0000_t32" style="position:absolute;left:1839;top:7625;width:2640;height:0;mso-wrap-style:square" o:connectortype="straight" strokeweight="1pt"/>
                      <v:shape id="自选图形 312" o:spid="_x0000_s1336" type="#_x0000_t32" style="position:absolute;left:1839;top:7865;width:2640;height:0;mso-wrap-style:square" o:connectortype="straight" strokeweight="1pt"/>
                      <v:shape id="自选图形 313" o:spid="_x0000_s1337" type="#_x0000_t32" style="position:absolute;left:1839;top:8105;width:2640;height:0;mso-wrap-style:square" o:connectortype="straight" strokeweight="1pt"/>
                    </v:group>
                    <v:group id="组合 314" o:spid="_x0000_s1338" style="position:absolute;left:2073;top:7145;width:2160;height:1200" coordorigin="2058,6440" coordsize="2160,1920">
                      <v:shape id="自选图形 315" o:spid="_x0000_s1339" type="#_x0000_t32" style="position:absolute;left:2058;top:6450;width:0;height:1910;mso-wrap-style:square" o:connectortype="straight" strokeweight="1pt"/>
                      <v:shape id="自选图形 316" o:spid="_x0000_s1340" type="#_x0000_t32" style="position:absolute;left:2298;top:6445;width:0;height:1910;mso-wrap-style:square" o:connectortype="straight" strokeweight="1pt"/>
                      <v:shape id="自选图形 317" o:spid="_x0000_s1341" type="#_x0000_t32" style="position:absolute;left:2538;top:6446;width:0;height:1910;mso-wrap-style:square" o:connectortype="straight" strokeweight="1pt"/>
                      <v:shape id="自选图形 318" o:spid="_x0000_s1342" type="#_x0000_t32" style="position:absolute;left:2778;top:6441;width:0;height:1910;mso-wrap-style:square" o:connectortype="straight" strokeweight="1pt"/>
                      <v:shape id="自选图形 319" o:spid="_x0000_s1343" type="#_x0000_t32" style="position:absolute;left:3018;top:6442;width:0;height:1910;mso-wrap-style:square" o:connectortype="straight" strokeweight="1.5pt"/>
                      <v:shape id="自选图形 320" o:spid="_x0000_s1344" type="#_x0000_t32" style="position:absolute;left:3258;top:6443;width:0;height:1910;mso-wrap-style:square" o:connectortype="straight" strokeweight="1pt"/>
                      <v:shape id="自选图形 321" o:spid="_x0000_s1345" type="#_x0000_t32" style="position:absolute;left:3498;top:6444;width:0;height:1910;mso-wrap-style:square" o:connectortype="straight" strokeweight="1pt"/>
                      <v:shape id="自选图形 322" o:spid="_x0000_s1346" type="#_x0000_t32" style="position:absolute;left:3738;top:6445;width:0;height:1910;mso-wrap-style:square" o:connectortype="straight" strokeweight="1pt"/>
                      <v:shape id="自选图形 323" o:spid="_x0000_s1347" type="#_x0000_t32" style="position:absolute;left:3978;top:6440;width:0;height:1910;mso-wrap-style:square" o:connectortype="straight" strokeweight="1pt"/>
                      <v:shape id="自选图形 324" o:spid="_x0000_s1348" type="#_x0000_t32" style="position:absolute;left:4218;top:6441;width:0;height:1910;mso-wrap-style:square" o:connectortype="straight" strokeweight="1.5pt"/>
                    </v:group>
                  </v:group>
                </v:group>
                <v:group id="组合 325" o:spid="_x0000_s1349" style="position:absolute;left:1839;top:5935;width:7182;height:1210" coordorigin="1839,7145" coordsize="7182,1210">
                  <v:group id="组合 326" o:spid="_x0000_s1350" style="position:absolute;left:1839;top:7145;width:2394;height:1200" coordorigin="1839,7145" coordsize="2394,1200">
                    <v:group id="组合 327" o:spid="_x0000_s1351" style="position:absolute;left:1839;top:7145;width:2394;height:960" coordorigin="1839,7145" coordsize="2640,960">
                      <v:shape id="自选图形 328" o:spid="_x0000_s1352" type="#_x0000_t32" style="position:absolute;left:1839;top:7145;width:2640;height:0;mso-wrap-style:square" o:connectortype="straight" strokeweight="1.5pt"/>
                      <v:shape id="自选图形 329" o:spid="_x0000_s1353" type="#_x0000_t32" style="position:absolute;left:1839;top:7385;width:2640;height:0;mso-wrap-style:square" o:connectortype="straight" strokeweight="1pt"/>
                      <v:shape id="自选图形 330" o:spid="_x0000_s1354" type="#_x0000_t32" style="position:absolute;left:1839;top:7625;width:2640;height:0;mso-wrap-style:square" o:connectortype="straight" strokeweight="1pt"/>
                      <v:shape id="自选图形 331" o:spid="_x0000_s1355" type="#_x0000_t32" style="position:absolute;left:1839;top:7865;width:2640;height:0;mso-wrap-style:square" o:connectortype="straight" strokeweight="1pt"/>
                      <v:shape id="自选图形 332" o:spid="_x0000_s1356" type="#_x0000_t32" style="position:absolute;left:1839;top:8105;width:2640;height:0;mso-wrap-style:square" o:connectortype="straight" strokeweight="1pt"/>
                    </v:group>
                    <v:group id="组合 333" o:spid="_x0000_s1357" style="position:absolute;left:2073;top:7145;width:2160;height:1200" coordorigin="2058,6440" coordsize="2160,1920">
                      <v:shape id="自选图形 334" o:spid="_x0000_s1358" type="#_x0000_t32" style="position:absolute;left:2058;top:6450;width:0;height:1910;mso-wrap-style:square" o:connectortype="straight" strokeweight="1pt"/>
                      <v:shape id="自选图形 335" o:spid="_x0000_s1359" type="#_x0000_t32" style="position:absolute;left:2298;top:6445;width:0;height:1910;mso-wrap-style:square" o:connectortype="straight" strokeweight="1pt"/>
                      <v:shape id="自选图形 336" o:spid="_x0000_s1360" type="#_x0000_t32" style="position:absolute;left:2538;top:6446;width:0;height:1910;mso-wrap-style:square" o:connectortype="straight" strokeweight="1pt"/>
                      <v:shape id="自选图形 337" o:spid="_x0000_s1361" type="#_x0000_t32" style="position:absolute;left:2778;top:6441;width:0;height:1910;mso-wrap-style:square" o:connectortype="straight" strokeweight="1pt"/>
                      <v:shape id="自选图形 338" o:spid="_x0000_s1362" type="#_x0000_t32" style="position:absolute;left:3018;top:6442;width:0;height:1910;mso-wrap-style:square" o:connectortype="straight" strokeweight="1.5pt"/>
                      <v:shape id="自选图形 339" o:spid="_x0000_s1363" type="#_x0000_t32" style="position:absolute;left:3258;top:6443;width:0;height:1910;mso-wrap-style:square" o:connectortype="straight" strokeweight="1pt"/>
                      <v:shape id="自选图形 340" o:spid="_x0000_s1364" type="#_x0000_t32" style="position:absolute;left:3498;top:6444;width:0;height:1910;mso-wrap-style:square" o:connectortype="straight" strokeweight="1pt"/>
                      <v:shape id="自选图形 341" o:spid="_x0000_s1365" type="#_x0000_t32" style="position:absolute;left:3738;top:6445;width:0;height:1910;mso-wrap-style:square" o:connectortype="straight" strokeweight="1pt"/>
                      <v:shape id="自选图形 342" o:spid="_x0000_s1366" type="#_x0000_t32" style="position:absolute;left:3978;top:6440;width:0;height:1910;mso-wrap-style:square" o:connectortype="straight" strokeweight="1pt"/>
                      <v:shape id="自选图形 343" o:spid="_x0000_s1367" type="#_x0000_t32" style="position:absolute;left:4218;top:6441;width:0;height:1910;mso-wrap-style:square" o:connectortype="straight" strokeweight="1.5pt"/>
                    </v:group>
                  </v:group>
                  <v:group id="组合 344" o:spid="_x0000_s1368" style="position:absolute;left:4233;top:7152;width:2394;height:1200" coordorigin="1839,7145" coordsize="2394,1200">
                    <v:group id="组合 345" o:spid="_x0000_s1369" style="position:absolute;left:1839;top:7145;width:2394;height:960" coordorigin="1839,7145" coordsize="2640,960">
                      <v:shape id="自选图形 346" o:spid="_x0000_s1370" type="#_x0000_t32" style="position:absolute;left:1839;top:7145;width:2640;height:0;mso-wrap-style:square" o:connectortype="straight" strokeweight="1.5pt"/>
                      <v:shape id="自选图形 347" o:spid="_x0000_s1371" type="#_x0000_t32" style="position:absolute;left:1839;top:7385;width:2640;height:0;mso-wrap-style:square" o:connectortype="straight" strokeweight="1pt"/>
                      <v:shape id="自选图形 348" o:spid="_x0000_s1372" type="#_x0000_t32" style="position:absolute;left:1839;top:7625;width:2640;height:0;mso-wrap-style:square" o:connectortype="straight" strokeweight="1pt"/>
                      <v:shape id="自选图形 349" o:spid="_x0000_s1373" type="#_x0000_t32" style="position:absolute;left:1839;top:7865;width:2640;height:0;mso-wrap-style:square" o:connectortype="straight" strokeweight="1pt"/>
                      <v:shape id="自选图形 350" o:spid="_x0000_s1374" type="#_x0000_t32" style="position:absolute;left:1839;top:8105;width:2640;height:0;mso-wrap-style:square" o:connectortype="straight" strokeweight="1pt"/>
                    </v:group>
                    <v:group id="组合 351" o:spid="_x0000_s1375" style="position:absolute;left:2073;top:7145;width:2160;height:1200" coordorigin="2058,6440" coordsize="2160,1920">
                      <v:shape id="自选图形 352" o:spid="_x0000_s1376" type="#_x0000_t32" style="position:absolute;left:2058;top:6450;width:0;height:1910;mso-wrap-style:square" o:connectortype="straight" strokeweight="1pt"/>
                      <v:shape id="自选图形 353" o:spid="_x0000_s1377" type="#_x0000_t32" style="position:absolute;left:2298;top:6445;width:0;height:1910;mso-wrap-style:square" o:connectortype="straight" strokeweight="1pt"/>
                      <v:shape id="自选图形 354" o:spid="_x0000_s1378" type="#_x0000_t32" style="position:absolute;left:2538;top:6446;width:0;height:1910;mso-wrap-style:square" o:connectortype="straight" strokeweight="1pt"/>
                      <v:shape id="自选图形 355" o:spid="_x0000_s1379" type="#_x0000_t32" style="position:absolute;left:2778;top:6441;width:0;height:1910;mso-wrap-style:square" o:connectortype="straight" strokeweight="1pt"/>
                      <v:shape id="自选图形 356" o:spid="_x0000_s1380" type="#_x0000_t32" style="position:absolute;left:3018;top:6442;width:0;height:1910;mso-wrap-style:square" o:connectortype="straight" strokeweight="1.5pt"/>
                      <v:shape id="自选图形 357" o:spid="_x0000_s1381" type="#_x0000_t32" style="position:absolute;left:3258;top:6443;width:0;height:1910;mso-wrap-style:square" o:connectortype="straight" strokeweight="1pt"/>
                      <v:shape id="自选图形 358" o:spid="_x0000_s1382" type="#_x0000_t32" style="position:absolute;left:3498;top:6444;width:0;height:1910;mso-wrap-style:square" o:connectortype="straight" strokeweight="1pt"/>
                      <v:shape id="自选图形 359" o:spid="_x0000_s1383" type="#_x0000_t32" style="position:absolute;left:3738;top:6445;width:0;height:1910;mso-wrap-style:square" o:connectortype="straight" strokeweight="1pt"/>
                      <v:shape id="自选图形 360" o:spid="_x0000_s1384" type="#_x0000_t32" style="position:absolute;left:3978;top:6440;width:0;height:1910;mso-wrap-style:square" o:connectortype="straight" strokeweight="1pt"/>
                      <v:shape id="自选图形 361" o:spid="_x0000_s1385" type="#_x0000_t32" style="position:absolute;left:4218;top:6441;width:0;height:1910;mso-wrap-style:square" o:connectortype="straight" strokeweight="1.5pt"/>
                    </v:group>
                  </v:group>
                  <v:group id="组合 362" o:spid="_x0000_s1386" style="position:absolute;left:6627;top:7155;width:2394;height:1200" coordorigin="1839,7145" coordsize="2394,1200">
                    <v:group id="组合 363" o:spid="_x0000_s1387" style="position:absolute;left:1839;top:7145;width:2394;height:960" coordorigin="1839,7145" coordsize="2640,960">
                      <v:shape id="自选图形 364" o:spid="_x0000_s1388" type="#_x0000_t32" style="position:absolute;left:1839;top:7145;width:2640;height:0;mso-wrap-style:square" o:connectortype="straight" strokeweight="1.5pt"/>
                      <v:shape id="自选图形 365" o:spid="_x0000_s1389" type="#_x0000_t32" style="position:absolute;left:1839;top:7385;width:2640;height:0;mso-wrap-style:square" o:connectortype="straight" strokeweight="1pt"/>
                      <v:shape id="自选图形 366" o:spid="_x0000_s1390" type="#_x0000_t32" style="position:absolute;left:1839;top:7625;width:2640;height:0;mso-wrap-style:square" o:connectortype="straight" strokeweight="1pt"/>
                      <v:shape id="自选图形 367" o:spid="_x0000_s1391" type="#_x0000_t32" style="position:absolute;left:1839;top:7865;width:2640;height:0;mso-wrap-style:square" o:connectortype="straight" strokeweight="1pt"/>
                      <v:shape id="自选图形 368" o:spid="_x0000_s1392" type="#_x0000_t32" style="position:absolute;left:1839;top:8105;width:2640;height:0;mso-wrap-style:square" o:connectortype="straight" strokeweight="1pt"/>
                    </v:group>
                    <v:group id="组合 369" o:spid="_x0000_s1393" style="position:absolute;left:2073;top:7145;width:2160;height:1200" coordorigin="2058,6440" coordsize="2160,1920">
                      <v:shape id="自选图形 370" o:spid="_x0000_s1394" type="#_x0000_t32" style="position:absolute;left:2058;top:6450;width:0;height:1910;mso-wrap-style:square" o:connectortype="straight" strokeweight="1pt"/>
                      <v:shape id="自选图形 371" o:spid="_x0000_s1395" type="#_x0000_t32" style="position:absolute;left:2298;top:6445;width:0;height:1910;mso-wrap-style:square" o:connectortype="straight" strokeweight="1pt"/>
                      <v:shape id="自选图形 372" o:spid="_x0000_s1396" type="#_x0000_t32" style="position:absolute;left:2538;top:6446;width:0;height:1910;mso-wrap-style:square" o:connectortype="straight" strokeweight="1pt"/>
                      <v:shape id="自选图形 373" o:spid="_x0000_s1397" type="#_x0000_t32" style="position:absolute;left:2778;top:6441;width:0;height:1910;mso-wrap-style:square" o:connectortype="straight" strokeweight="1pt"/>
                      <v:shape id="自选图形 374" o:spid="_x0000_s1398" type="#_x0000_t32" style="position:absolute;left:3018;top:6442;width:0;height:1910;mso-wrap-style:square" o:connectortype="straight" strokeweight="1.5pt"/>
                      <v:shape id="自选图形 375" o:spid="_x0000_s1399" type="#_x0000_t32" style="position:absolute;left:3258;top:6443;width:0;height:1910;mso-wrap-style:square" o:connectortype="straight" strokeweight="1pt"/>
                      <v:shape id="自选图形 376" o:spid="_x0000_s1400" type="#_x0000_t32" style="position:absolute;left:3498;top:6444;width:0;height:1910;mso-wrap-style:square" o:connectortype="straight" strokeweight="1pt"/>
                      <v:shape id="自选图形 377" o:spid="_x0000_s1401" type="#_x0000_t32" style="position:absolute;left:3738;top:6445;width:0;height:1910;mso-wrap-style:square" o:connectortype="straight" strokeweight="1pt"/>
                      <v:shape id="自选图形 378" o:spid="_x0000_s1402" type="#_x0000_t32" style="position:absolute;left:3978;top:6440;width:0;height:1910;mso-wrap-style:square" o:connectortype="straight" strokeweight="1pt"/>
                      <v:shape id="自选图形 379" o:spid="_x0000_s1403" type="#_x0000_t32" style="position:absolute;left:4218;top:6441;width:0;height:1910;mso-wrap-style:square" o:connectortype="straight" strokeweight="1.5pt"/>
                    </v:group>
                  </v:group>
                </v:group>
                <v:group id="组合 380" o:spid="_x0000_s1404" style="position:absolute;left:1839;top:4726;width:7182;height:1210" coordorigin="1839,7145" coordsize="7182,1210">
                  <v:group id="组合 381" o:spid="_x0000_s1405" style="position:absolute;left:1839;top:7145;width:2394;height:1200" coordorigin="1839,7145" coordsize="2394,1200">
                    <v:group id="组合 382" o:spid="_x0000_s1406" style="position:absolute;left:1839;top:7145;width:2394;height:960" coordorigin="1839,7145" coordsize="2640,960">
                      <v:shape id="自选图形 383" o:spid="_x0000_s1407" type="#_x0000_t32" style="position:absolute;left:1839;top:7145;width:2640;height:0;mso-wrap-style:square" o:connectortype="straight" strokeweight="1.5pt"/>
                      <v:shape id="自选图形 384" o:spid="_x0000_s1408" type="#_x0000_t32" style="position:absolute;left:1839;top:7385;width:2640;height:0;mso-wrap-style:square" o:connectortype="straight" strokeweight="1pt"/>
                      <v:shape id="自选图形 385" o:spid="_x0000_s1409" type="#_x0000_t32" style="position:absolute;left:1839;top:7625;width:2640;height:0;mso-wrap-style:square" o:connectortype="straight" strokeweight="1pt"/>
                      <v:shape id="自选图形 386" o:spid="_x0000_s1410" type="#_x0000_t32" style="position:absolute;left:1839;top:7865;width:2640;height:0;mso-wrap-style:square" o:connectortype="straight" strokeweight="1pt"/>
                      <v:shape id="自选图形 387" o:spid="_x0000_s1411" type="#_x0000_t32" style="position:absolute;left:1839;top:8105;width:2640;height:0;mso-wrap-style:square" o:connectortype="straight" strokeweight="1pt"/>
                    </v:group>
                    <v:group id="组合 388" o:spid="_x0000_s1412" style="position:absolute;left:2073;top:7145;width:2160;height:1200" coordorigin="2058,6440" coordsize="2160,1920">
                      <v:shape id="自选图形 389" o:spid="_x0000_s1413" type="#_x0000_t32" style="position:absolute;left:2058;top:6450;width:0;height:1910;mso-wrap-style:square" o:connectortype="straight" strokeweight="1pt"/>
                      <v:shape id="自选图形 390" o:spid="_x0000_s1414" type="#_x0000_t32" style="position:absolute;left:2298;top:6445;width:0;height:1910;mso-wrap-style:square" o:connectortype="straight" strokeweight="1pt"/>
                      <v:shape id="自选图形 391" o:spid="_x0000_s1415" type="#_x0000_t32" style="position:absolute;left:2538;top:6446;width:0;height:1910;mso-wrap-style:square" o:connectortype="straight" strokeweight="1pt"/>
                      <v:shape id="自选图形 392" o:spid="_x0000_s1416" type="#_x0000_t32" style="position:absolute;left:2778;top:6441;width:0;height:1910;mso-wrap-style:square" o:connectortype="straight" strokeweight="1pt"/>
                      <v:shape id="自选图形 393" o:spid="_x0000_s1417" type="#_x0000_t32" style="position:absolute;left:3018;top:6442;width:0;height:1910;mso-wrap-style:square" o:connectortype="straight" strokeweight="1.5pt"/>
                      <v:shape id="自选图形 394" o:spid="_x0000_s1418" type="#_x0000_t32" style="position:absolute;left:3258;top:6443;width:0;height:1910;mso-wrap-style:square" o:connectortype="straight" strokeweight="1pt"/>
                      <v:shape id="自选图形 395" o:spid="_x0000_s1419" type="#_x0000_t32" style="position:absolute;left:3498;top:6444;width:0;height:1910;mso-wrap-style:square" o:connectortype="straight" strokeweight="1pt"/>
                      <v:shape id="自选图形 396" o:spid="_x0000_s1420" type="#_x0000_t32" style="position:absolute;left:3738;top:6445;width:0;height:1910;mso-wrap-style:square" o:connectortype="straight" strokeweight="1pt"/>
                      <v:shape id="自选图形 397" o:spid="_x0000_s1421" type="#_x0000_t32" style="position:absolute;left:3978;top:6440;width:0;height:1910;mso-wrap-style:square" o:connectortype="straight" strokeweight="1pt"/>
                      <v:shape id="自选图形 398" o:spid="_x0000_s1422" type="#_x0000_t32" style="position:absolute;left:4218;top:6441;width:0;height:1910;mso-wrap-style:square" o:connectortype="straight" strokeweight="1.5pt"/>
                    </v:group>
                  </v:group>
                  <v:group id="组合 399" o:spid="_x0000_s1423" style="position:absolute;left:4233;top:7152;width:2394;height:1200" coordorigin="1839,7145" coordsize="2394,1200">
                    <v:group id="组合 400" o:spid="_x0000_s1424" style="position:absolute;left:1839;top:7145;width:2394;height:960" coordorigin="1839,7145" coordsize="2640,960">
                      <v:shape id="自选图形 401" o:spid="_x0000_s1425" type="#_x0000_t32" style="position:absolute;left:1839;top:7145;width:2640;height:0;mso-wrap-style:square" o:connectortype="straight" strokeweight="1.5pt"/>
                      <v:shape id="自选图形 402" o:spid="_x0000_s1426" type="#_x0000_t32" style="position:absolute;left:1839;top:7385;width:2640;height:0;mso-wrap-style:square" o:connectortype="straight" strokeweight="1pt"/>
                      <v:shape id="自选图形 403" o:spid="_x0000_s1427" type="#_x0000_t32" style="position:absolute;left:1839;top:7625;width:2640;height:0;mso-wrap-style:square" o:connectortype="straight" strokeweight="1pt"/>
                      <v:shape id="自选图形 404" o:spid="_x0000_s1428" type="#_x0000_t32" style="position:absolute;left:1839;top:7865;width:2640;height:0;mso-wrap-style:square" o:connectortype="straight" strokeweight="1pt"/>
                      <v:shape id="自选图形 405" o:spid="_x0000_s1429" type="#_x0000_t32" style="position:absolute;left:1839;top:8105;width:2640;height:0;mso-wrap-style:square" o:connectortype="straight" strokeweight="1pt"/>
                    </v:group>
                    <v:group id="组合 406" o:spid="_x0000_s1430" style="position:absolute;left:2073;top:7145;width:2160;height:1200" coordorigin="2058,6440" coordsize="2160,1920">
                      <v:shape id="自选图形 407" o:spid="_x0000_s1431" type="#_x0000_t32" style="position:absolute;left:2058;top:6450;width:0;height:1910;mso-wrap-style:square" o:connectortype="straight" strokeweight="1pt"/>
                      <v:shape id="自选图形 408" o:spid="_x0000_s1432" type="#_x0000_t32" style="position:absolute;left:2298;top:6445;width:0;height:1910;mso-wrap-style:square" o:connectortype="straight" strokeweight="1pt"/>
                      <v:shape id="自选图形 409" o:spid="_x0000_s1433" type="#_x0000_t32" style="position:absolute;left:2538;top:6446;width:0;height:1910;mso-wrap-style:square" o:connectortype="straight" strokeweight="1pt"/>
                      <v:shape id="自选图形 410" o:spid="_x0000_s1434" type="#_x0000_t32" style="position:absolute;left:2778;top:6441;width:0;height:1910;mso-wrap-style:square" o:connectortype="straight" strokeweight="1pt"/>
                      <v:shape id="自选图形 411" o:spid="_x0000_s1435" type="#_x0000_t32" style="position:absolute;left:3018;top:6442;width:0;height:1910;mso-wrap-style:square" o:connectortype="straight" strokeweight="1.5pt"/>
                      <v:shape id="自选图形 412" o:spid="_x0000_s1436" type="#_x0000_t32" style="position:absolute;left:3258;top:6443;width:0;height:1910;mso-wrap-style:square" o:connectortype="straight" strokeweight="1pt"/>
                      <v:shape id="自选图形 413" o:spid="_x0000_s1437" type="#_x0000_t32" style="position:absolute;left:3498;top:6444;width:0;height:1910;mso-wrap-style:square" o:connectortype="straight" strokeweight="1pt"/>
                      <v:shape id="自选图形 414" o:spid="_x0000_s1438" type="#_x0000_t32" style="position:absolute;left:3738;top:6445;width:0;height:1910;mso-wrap-style:square" o:connectortype="straight" strokeweight="1pt"/>
                      <v:shape id="自选图形 415" o:spid="_x0000_s1439" type="#_x0000_t32" style="position:absolute;left:3978;top:6440;width:0;height:1910;mso-wrap-style:square" o:connectortype="straight" strokeweight="1pt"/>
                      <v:shape id="自选图形 416" o:spid="_x0000_s1440" type="#_x0000_t32" style="position:absolute;left:4218;top:6441;width:0;height:1910;mso-wrap-style:square" o:connectortype="straight" strokeweight="1.5pt"/>
                    </v:group>
                  </v:group>
                  <v:group id="组合 417" o:spid="_x0000_s1441" style="position:absolute;left:6627;top:7155;width:2394;height:1200" coordorigin="1839,7145" coordsize="2394,1200">
                    <v:group id="组合 418" o:spid="_x0000_s1442" style="position:absolute;left:1839;top:7145;width:2394;height:960" coordorigin="1839,7145" coordsize="2640,960">
                      <v:shape id="自选图形 419" o:spid="_x0000_s1443" type="#_x0000_t32" style="position:absolute;left:1839;top:7145;width:2640;height:0;mso-wrap-style:square" o:connectortype="straight" strokeweight="1.5pt"/>
                      <v:shape id="自选图形 420" o:spid="_x0000_s1444" type="#_x0000_t32" style="position:absolute;left:1839;top:7385;width:2640;height:0;mso-wrap-style:square" o:connectortype="straight" strokeweight="1pt"/>
                      <v:shape id="自选图形 421" o:spid="_x0000_s1445" type="#_x0000_t32" style="position:absolute;left:1839;top:7625;width:2640;height:0;mso-wrap-style:square" o:connectortype="straight" strokeweight="1pt"/>
                      <v:shape id="自选图形 422" o:spid="_x0000_s1446" type="#_x0000_t32" style="position:absolute;left:1839;top:7865;width:2640;height:0;mso-wrap-style:square" o:connectortype="straight" strokeweight="1pt"/>
                      <v:shape id="自选图形 423" o:spid="_x0000_s1447" type="#_x0000_t32" style="position:absolute;left:1839;top:8105;width:2640;height:0;mso-wrap-style:square" o:connectortype="straight" strokeweight="1pt"/>
                    </v:group>
                    <v:group id="组合 424" o:spid="_x0000_s1448" style="position:absolute;left:2073;top:7145;width:2160;height:1200" coordorigin="2058,6440" coordsize="2160,1920">
                      <v:shape id="自选图形 425" o:spid="_x0000_s1449" type="#_x0000_t32" style="position:absolute;left:2058;top:6450;width:0;height:1910;mso-wrap-style:square" o:connectortype="straight" strokeweight="1pt"/>
                      <v:shape id="自选图形 426" o:spid="_x0000_s1450" type="#_x0000_t32" style="position:absolute;left:2298;top:6445;width:0;height:1910;mso-wrap-style:square" o:connectortype="straight" strokeweight="1pt"/>
                      <v:shape id="自选图形 427" o:spid="_x0000_s1451" type="#_x0000_t32" style="position:absolute;left:2538;top:6446;width:0;height:1910;mso-wrap-style:square" o:connectortype="straight" strokeweight="1pt"/>
                      <v:shape id="自选图形 428" o:spid="_x0000_s1452" type="#_x0000_t32" style="position:absolute;left:2778;top:6441;width:0;height:1910;mso-wrap-style:square" o:connectortype="straight" strokeweight="1pt"/>
                      <v:shape id="自选图形 429" o:spid="_x0000_s1453" type="#_x0000_t32" style="position:absolute;left:3018;top:6442;width:0;height:1910;mso-wrap-style:square" o:connectortype="straight" strokeweight="1.5pt"/>
                      <v:shape id="自选图形 430" o:spid="_x0000_s1454" type="#_x0000_t32" style="position:absolute;left:3258;top:6443;width:0;height:1910;mso-wrap-style:square" o:connectortype="straight" strokeweight="1pt"/>
                      <v:shape id="自选图形 431" o:spid="_x0000_s1455" type="#_x0000_t32" style="position:absolute;left:3498;top:6444;width:0;height:1910;mso-wrap-style:square" o:connectortype="straight" strokeweight="1pt"/>
                      <v:shape id="自选图形 432" o:spid="_x0000_s1456" type="#_x0000_t32" style="position:absolute;left:3738;top:6445;width:0;height:1910;mso-wrap-style:square" o:connectortype="straight" strokeweight="1pt"/>
                      <v:shape id="自选图形 433" o:spid="_x0000_s1457" type="#_x0000_t32" style="position:absolute;left:3978;top:6440;width:0;height:1910;mso-wrap-style:square" o:connectortype="straight" strokeweight="1pt"/>
                      <v:shape id="自选图形 434" o:spid="_x0000_s1458" type="#_x0000_t32" style="position:absolute;left:4218;top:6441;width:0;height:1910;mso-wrap-style:square" o:connectortype="straight" strokeweight="1.5pt"/>
                    </v:group>
                  </v:group>
                </v:group>
              </v:group>
              <v:shape id="自选图形 435" o:spid="_x0000_s1459" type="#_x0000_t32" style="position:absolute;left:1898;top:5685;width:5188;height:2601;flip:y;mso-wrap-style:square" o:connectortype="straight" strokeweight="1pt"/>
              <v:shape id="对象 436" o:spid="_x0000_s1460" type="#_x0000_t75" style="position:absolute;left:3045;top:7549;width:220;height:216;mso-wrap-style:square">
                <v:imagedata r:id="rId137" o:title=""/>
              </v:shape>
              <v:shape id="对象 437" o:spid="_x0000_s1461" type="#_x0000_t75" style="position:absolute;left:3937;top:7097;width:220;height:216;mso-wrap-style:square">
                <v:imagedata r:id="rId137" o:title=""/>
              </v:shape>
              <v:shape id="对象 438" o:spid="_x0000_s1462" type="#_x0000_t75" style="position:absolute;left:5245;top:6439;width:220;height:216;mso-wrap-style:square">
                <v:imagedata r:id="rId137" o:title=""/>
              </v:shape>
              <v:shape id="对象 439" o:spid="_x0000_s1463" type="#_x0000_t75" style="position:absolute;left:6760;top:5693;width:220;height:216;mso-wrap-style:square">
                <v:imagedata r:id="rId137" o:title=""/>
              </v:shape>
            </v:group>
            <v:shape id="对象 440" o:spid="_x0000_s1464" type="#_x0000_t75" style="position:absolute;left:4230;top:8726;width:660;height:314;mso-wrap-style:square">
              <v:imagedata r:id="rId138" o:title=""/>
            </v:shape>
            <w10:anchorlock/>
          </v:group>
          <o:OLEObject Type="Embed" ShapeID="对象 254" DrawAspect="Content" ObjectID="_1804090550" r:id="rId139">
            <o:FieldCodes>\* MERGEFORMAT</o:FieldCodes>
          </o:OLEObject>
          <o:OLEObject Type="Embed" ShapeID="对象 255" DrawAspect="Content" ObjectID="_1804090551" r:id="rId140">
            <o:FieldCodes>\* MERGEFORMAT</o:FieldCodes>
          </o:OLEObject>
          <o:OLEObject Type="Embed" ShapeID="对象 256" DrawAspect="Content" ObjectID="_1804090552" r:id="rId141">
            <o:FieldCodes>\* MERGEFORMAT</o:FieldCodes>
          </o:OLEObject>
          <o:OLEObject Type="Embed" ShapeID="对象 257" DrawAspect="Content" ObjectID="_1804090553" r:id="rId142">
            <o:FieldCodes>\* MERGEFORMAT</o:FieldCodes>
          </o:OLEObject>
          <o:OLEObject Type="Embed" ShapeID="对象 258" DrawAspect="Content" ObjectID="_1804090554" r:id="rId143">
            <o:FieldCodes>\* MERGEFORMAT</o:FieldCodes>
          </o:OLEObject>
          <o:OLEObject Type="Embed" ShapeID="对象 259" DrawAspect="Content" ObjectID="_1804090555" r:id="rId144">
            <o:FieldCodes>\* MERGEFORMAT</o:FieldCodes>
          </o:OLEObject>
          <o:OLEObject Type="Embed" ShapeID="对象 260" DrawAspect="Content" ObjectID="_1804090556" r:id="rId145">
            <o:FieldCodes>\* MERGEFORMAT</o:FieldCodes>
          </o:OLEObject>
          <o:OLEObject Type="Embed" ShapeID="对象 261" DrawAspect="Content" ObjectID="_1804090557" r:id="rId146">
            <o:FieldCodes>\* MERGEFORMAT</o:FieldCodes>
          </o:OLEObject>
          <o:OLEObject Type="Embed" ShapeID="对象 262" DrawAspect="Content" ObjectID="_1804090558" r:id="rId147">
            <o:FieldCodes>\* MERGEFORMAT</o:FieldCodes>
          </o:OLEObject>
          <o:OLEObject Type="Embed" ShapeID="对象 263" DrawAspect="Content" ObjectID="_1804090559" r:id="rId148">
            <o:FieldCodes>\* MERGEFORMAT</o:FieldCodes>
          </o:OLEObject>
          <o:OLEObject Type="Embed" ShapeID="对象 264" DrawAspect="Content" ObjectID="_1804090560" r:id="rId149">
            <o:FieldCodes>\* MERGEFORMAT</o:FieldCodes>
          </o:OLEObject>
          <o:OLEObject Type="Embed" ShapeID="对象 265" DrawAspect="Content" ObjectID="_1804090561" r:id="rId150">
            <o:FieldCodes>\* MERGEFORMAT</o:FieldCodes>
          </o:OLEObject>
          <o:OLEObject Type="Embed" ShapeID="对象 436" DrawAspect="Content" ObjectID="_1804090562" r:id="rId151">
            <o:FieldCodes>\* MERGEFORMAT</o:FieldCodes>
          </o:OLEObject>
          <o:OLEObject Type="Embed" ShapeID="对象 437" DrawAspect="Content" ObjectID="_1804090563" r:id="rId152">
            <o:FieldCodes>\* MERGEFORMAT</o:FieldCodes>
          </o:OLEObject>
          <o:OLEObject Type="Embed" ShapeID="对象 438" DrawAspect="Content" ObjectID="_1804090564" r:id="rId153">
            <o:FieldCodes>\* MERGEFORMAT</o:FieldCodes>
          </o:OLEObject>
          <o:OLEObject Type="Embed" ShapeID="对象 439" DrawAspect="Content" ObjectID="_1804090565" r:id="rId154">
            <o:FieldCodes>\* MERGEFORMAT</o:FieldCodes>
          </o:OLEObject>
          <o:OLEObject Type="Embed" ShapeID="对象 440" DrawAspect="Content" ObjectID="_1804090566" r:id="rId155">
            <o:FieldCodes>\* MERGEFORMAT</o:FieldCodes>
          </o:OLEObject>
        </w:pict>
      </w:r>
    </w:p>
    <w:p w:rsidR="0075376C" w:rsidRDefault="0075376C">
      <w:pPr>
        <w:pStyle w:val="af"/>
        <w:rPr>
          <w:rFonts w:hint="eastAsia"/>
          <w:lang w:eastAsia="zh-CN"/>
        </w:rPr>
      </w:pPr>
      <w:r>
        <w:rPr>
          <w:rFonts w:hint="eastAsia"/>
          <w:lang w:eastAsia="zh-CN"/>
        </w:rPr>
        <w:t>（</w:t>
      </w:r>
      <w:r>
        <w:rPr>
          <w:rFonts w:hint="eastAsia"/>
          <w:lang w:eastAsia="zh-CN"/>
        </w:rPr>
        <w:t>2</w:t>
      </w:r>
      <w:r>
        <w:rPr>
          <w:rFonts w:hint="eastAsia"/>
          <w:lang w:eastAsia="zh-CN"/>
        </w:rPr>
        <w:t>）在“描绘小电珠的伏安特性曲线”实验中，所用器材有：小电珠（</w:t>
      </w:r>
      <w:r>
        <w:rPr>
          <w:rFonts w:hint="eastAsia"/>
          <w:lang w:eastAsia="zh-CN"/>
        </w:rPr>
        <w:t>2.5V</w:t>
      </w:r>
      <w:r>
        <w:rPr>
          <w:rFonts w:hint="eastAsia"/>
          <w:lang w:eastAsia="zh-CN"/>
        </w:rPr>
        <w:t>，</w:t>
      </w:r>
      <w:r>
        <w:rPr>
          <w:rFonts w:hint="eastAsia"/>
          <w:lang w:eastAsia="zh-CN"/>
        </w:rPr>
        <w:t>0.6W</w:t>
      </w:r>
      <w:r>
        <w:rPr>
          <w:rFonts w:hint="eastAsia"/>
          <w:lang w:eastAsia="zh-CN"/>
        </w:rPr>
        <w:t>），滑动变阻器，多用电表，电流表，学生电源，</w:t>
      </w:r>
      <w:r>
        <w:rPr>
          <w:rFonts w:hint="eastAsia"/>
        </w:rPr>
        <w:pict>
          <v:shape id="图片 19" o:spid="_x0000_i1039" type="#_x0000_t75" alt="学科网(www.zxxk.com)--教育资源门户，提供试卷、教案、课件、论文、素材及各类教学资源下载，还有大量而丰富的教学相关资讯！" style="width:1.55pt;height:1.55pt;mso-wrap-style:square;mso-position-horizontal-relative:page;mso-position-vertical-relative:page">
            <v:imagedata r:id="rId156" o:title="69155712828"/>
          </v:shape>
        </w:pict>
      </w:r>
      <w:r>
        <w:rPr>
          <w:rFonts w:hint="eastAsia"/>
          <w:lang w:eastAsia="zh-CN"/>
        </w:rPr>
        <w:t>开关，导线若干。</w:t>
      </w:r>
    </w:p>
    <w:p w:rsidR="0075376C" w:rsidRDefault="0075376C">
      <w:pPr>
        <w:pStyle w:val="af"/>
        <w:rPr>
          <w:rFonts w:hint="eastAsia"/>
          <w:lang w:eastAsia="zh-CN"/>
        </w:rPr>
      </w:pPr>
      <w:r>
        <w:rPr>
          <w:rFonts w:hint="eastAsia"/>
          <w:lang w:eastAsia="zh-CN"/>
        </w:rPr>
        <w:t>①</w:t>
      </w:r>
      <w:r>
        <w:rPr>
          <w:rFonts w:hint="eastAsia"/>
          <w:lang w:eastAsia="zh-CN"/>
        </w:rPr>
        <w:t xml:space="preserve"> </w:t>
      </w:r>
      <w:r>
        <w:rPr>
          <w:rFonts w:hint="eastAsia"/>
          <w:lang w:eastAsia="zh-CN"/>
        </w:rPr>
        <w:t>粗测小电珠的电阻，应选</w:t>
      </w:r>
      <w:r>
        <w:rPr>
          <w:rFonts w:hint="eastAsia"/>
        </w:rPr>
        <w:pict>
          <v:shape id="图片 20" o:spid="_x0000_i1040" type="#_x0000_t75" alt="学科网(www.zxxk.com)--教育资源门户，提供试卷、教案、课件、论文、素材及各类教学资源下载，还有大量而丰富的教学相关资讯！" style="width:1.55pt;height:1.25pt;mso-wrap-style:square;mso-position-horizontal-relative:page;mso-position-vertical-relative:page">
            <v:imagedata r:id="rId156" o:title="69155712828"/>
          </v:shape>
        </w:pict>
      </w:r>
      <w:r>
        <w:rPr>
          <w:rFonts w:hint="eastAsia"/>
          <w:lang w:eastAsia="zh-CN"/>
        </w:rPr>
        <w:t>择多用电表</w:t>
      </w:r>
      <w:r>
        <w:rPr>
          <w:lang w:eastAsia="zh-CN"/>
        </w:rPr>
        <w:t>________</w:t>
      </w:r>
      <w:r>
        <w:rPr>
          <w:rFonts w:hint="eastAsia"/>
          <w:lang w:eastAsia="zh-CN"/>
        </w:rPr>
        <w:t>倍率的电阻档（请填写“×</w:t>
      </w:r>
      <w:r>
        <w:rPr>
          <w:rFonts w:hint="eastAsia"/>
          <w:lang w:eastAsia="zh-CN"/>
        </w:rPr>
        <w:t>1</w:t>
      </w:r>
      <w:r>
        <w:rPr>
          <w:rFonts w:hint="eastAsia"/>
          <w:lang w:eastAsia="zh-CN"/>
        </w:rPr>
        <w:t>”、“×</w:t>
      </w:r>
      <w:r>
        <w:rPr>
          <w:rFonts w:hint="eastAsia"/>
          <w:lang w:eastAsia="zh-CN"/>
        </w:rPr>
        <w:t>10</w:t>
      </w:r>
      <w:r>
        <w:rPr>
          <w:rFonts w:hint="eastAsia"/>
          <w:lang w:eastAsia="zh-CN"/>
        </w:rPr>
        <w:t>”或“×</w:t>
      </w:r>
      <w:r>
        <w:rPr>
          <w:rFonts w:hint="eastAsia"/>
          <w:lang w:eastAsia="zh-CN"/>
        </w:rPr>
        <w:t>100</w:t>
      </w:r>
      <w:r>
        <w:rPr>
          <w:rFonts w:hint="eastAsia"/>
          <w:lang w:eastAsia="zh-CN"/>
        </w:rPr>
        <w:t>”）；调零后，将</w:t>
      </w:r>
      <w:r>
        <w:rPr>
          <w:rFonts w:hint="eastAsia"/>
        </w:rPr>
        <w:pict>
          <v:shape id="图片 21" o:spid="_x0000_i1041" type="#_x0000_t75" alt="学科网(www.zxxk.com)--教育资源门户，提供试卷、教案、课件、论文、素材及各类教学资源下载，还有大量而丰富的教学相关资讯！" style="width:1.55pt;height:1.9pt;mso-wrap-style:square;mso-position-horizontal-relative:page;mso-position-vertical-relative:page">
            <v:imagedata r:id="rId156" o:title="69155712828"/>
          </v:shape>
        </w:pict>
      </w:r>
      <w:r>
        <w:rPr>
          <w:rFonts w:hint="eastAsia"/>
          <w:lang w:eastAsia="zh-CN"/>
        </w:rPr>
        <w:t>表笔分别与小电珠的两极连接，示数如图</w:t>
      </w:r>
      <w:r>
        <w:rPr>
          <w:rFonts w:hint="eastAsia"/>
          <w:lang w:eastAsia="zh-CN"/>
        </w:rPr>
        <w:t>16</w:t>
      </w:r>
      <w:r>
        <w:rPr>
          <w:rFonts w:hint="eastAsia"/>
          <w:lang w:eastAsia="zh-CN"/>
        </w:rPr>
        <w:t>，结果为</w:t>
      </w:r>
      <w:r>
        <w:rPr>
          <w:lang w:eastAsia="zh-CN"/>
        </w:rPr>
        <w:t>________</w:t>
      </w:r>
      <w:r>
        <w:rPr>
          <w:position w:val="-4"/>
        </w:rPr>
        <w:object w:dxaOrig="259" w:dyaOrig="259">
          <v:shape id="对象 22" o:spid="_x0000_i1042" type="#_x0000_t75" alt="学科网(www.zxxk.com)--教育资源门户，提供试卷、教案、课件、论文、素材及各类教学资源下载，还有大量而丰富的教学相关资讯！" style="width:13.15pt;height:13.15pt;mso-wrap-style:square;mso-position-horizontal-relative:page;mso-position-vertical-relative:page" o:ole="">
            <v:imagedata r:id="rId157" o:title=""/>
          </v:shape>
          <o:OLEObject Type="Embed" ProgID="Equation.DSMT4" ShapeID="对象 22" DrawAspect="Content" ObjectID="_1804090487" r:id="rId158"/>
        </w:object>
      </w:r>
      <w:r>
        <w:rPr>
          <w:rFonts w:hint="eastAsia"/>
          <w:lang w:eastAsia="zh-CN"/>
        </w:rPr>
        <w:t>。</w:t>
      </w:r>
    </w:p>
    <w:p w:rsidR="0075376C" w:rsidRDefault="0075376C">
      <w:pPr>
        <w:pStyle w:val="afb"/>
        <w:rPr>
          <w:rFonts w:hint="eastAsia"/>
          <w:lang w:eastAsia="zh-CN"/>
        </w:rPr>
      </w:pPr>
      <w:r>
        <w:rPr>
          <w:rFonts w:hint="eastAsia"/>
          <w:lang w:eastAsia="zh-CN"/>
        </w:rPr>
        <w:t xml:space="preserve"> </w:t>
      </w:r>
      <w:r>
        <w:rPr>
          <w:lang w:eastAsia="zh-CN"/>
        </w:rPr>
      </w:r>
      <w:r>
        <w:rPr>
          <w:lang w:eastAsia="zh-CN"/>
        </w:rPr>
        <w:pict>
          <v:group id="组合 1629" o:spid="_x0000_s2653" style="width:226.5pt;height:301.95pt;mso-position-horizontal-relative:char;mso-position-vertical-relative:line" coordorigin="4950,8373" coordsize="4530,6039">
            <v:group id="组合 1630" o:spid="_x0000_s2654" style="position:absolute;left:4950;top:8373;width:4530;height:2996" coordorigin="2413,4743" coordsize="5423,3222">
              <v:group id="组合 1631" o:spid="_x0000_s2655" style="position:absolute;left:2413;top:4743;width:5423;height:3222" coordorigin="6863,711" coordsize="3666,2504">
                <v:shape id="任意多边形 1632" o:spid="_x0000_s2656" style="position:absolute;left:6863;top:711;width:3666;height:2504;mso-wrap-style:square;v-text-anchor:top" coordsize="3666,2504" path="m3,542r,1731l,2327r34,29l90,2372r58,6l479,2379r1407,125l3552,2347r63,-28l3645,2283r15,-54l3666,2179r,-2023l3637,84,3600,39,3531,,117,,75,24,22,54,,129r,68l3,546e" fillcolor="#e0e0e0">
                  <v:path arrowok="t"/>
                </v:shape>
                <v:roundrect id="自选图形 1633" o:spid="_x0000_s2657" style="position:absolute;left:6936;top:771;width:3529;height:2040;mso-wrap-style:square" arcsize="5264f"/>
              </v:group>
              <v:shape id="任意多边形 1634" o:spid="_x0000_s2658" style="position:absolute;left:2757;top:5186;width:4733;height:611;mso-wrap-style:square;v-text-anchor:top" coordsize="3200,475" path="m,397c155,323,310,250,460,196,610,142,753,106,900,76,1047,46,1193,26,1340,16,1487,6,1608,,1780,16v172,16,413,53,590,99c2547,161,2702,235,2840,295v138,60,249,120,360,180e" filled="f">
                <v:path arrowok="t"/>
              </v:shape>
              <v:shape id="任意多边形 1635" o:spid="_x0000_s2659" style="position:absolute;left:2801;top:5396;width:4526;height:596;mso-wrap-style:square;v-text-anchor:top" coordsize="3060,463" path="m,413c67,381,269,271,402,219,535,167,670,131,798,99,926,67,1058,42,1171,26,1284,10,1389,6,1478,3v89,-3,150,1,225,8c1778,18,1828,22,1930,43v102,21,255,53,386,92c2447,174,2594,224,2718,279v124,55,271,146,342,184e" filled="f">
                <v:path arrowok="t"/>
              </v:shape>
              <v:shape id="任意多边形 1636" o:spid="_x0000_s2660" style="position:absolute;left:3186;top:6137;width:3712;height:452;mso-wrap-style:square;v-text-anchor:top" coordsize="2510,351" path="m,351c32,333,99,283,190,241,281,199,426,135,544,99,662,63,782,43,896,27,1010,11,1133,6,1228,3v95,-3,169,-2,241,5c1541,15,1593,29,1660,42v67,13,138,25,211,45c1944,107,2030,134,2100,161v70,27,122,58,190,90c2358,283,2464,330,2510,351e" filled="f">
                <v:path arrowok="t"/>
              </v:shape>
              <v:line id="直线 1637" o:spid="_x0000_s2661" style="position:absolute;flip:x;mso-wrap-style:square" from="2550,5928" to="2816,5930"/>
              <v:line id="直线 1638" o:spid="_x0000_s2662" style="position:absolute;flip:x y;mso-wrap-style:square" from="2656,5496" to="2768,5701"/>
              <v:line id="直线 1639" o:spid="_x0000_s2663" style="position:absolute;flip:y;mso-wrap-style:square" from="7481,5573" to="7626,5786"/>
              <v:line id="直线 1640" o:spid="_x0000_s2664" style="position:absolute;flip:y;mso-wrap-style:square" from="6274,5122" to="6363,5334"/>
              <v:line id="直线 1641" o:spid="_x0000_s2665" style="position:absolute;flip:x;mso-wrap-style:square" from="5629,5006" to="5662,5226"/>
              <v:line id="直线 1642" o:spid="_x0000_s2666" style="position:absolute;mso-wrap-style:square" from="5020,4994" to="5020,5180"/>
              <v:line id="直线 1643" o:spid="_x0000_s2667" style="position:absolute;flip:y;mso-wrap-style:square" from="4632,4987" to="4632,5207"/>
              <v:line id="直线 1644" o:spid="_x0000_s2668" style="position:absolute;mso-wrap-style:square" from="4242,5025" to="4277,5257"/>
              <v:line id="直线 1645" o:spid="_x0000_s2669" style="position:absolute;rotation:1;mso-wrap-style:square" from="3899,5091" to="3967,5295"/>
              <v:line id="直线 1646" o:spid="_x0000_s2670" style="position:absolute;rotation:-1;mso-wrap-style:square" from="3656,5122" to="3733,5353"/>
              <v:line id="直线 1647" o:spid="_x0000_s2671" style="position:absolute;mso-wrap-style:square" from="3177,5276" to="3277,5488"/>
              <v:line id="直线 1648" o:spid="_x0000_s2672" style="position:absolute;mso-wrap-style:square" from="3035,5334" to="3135,5546"/>
              <v:line id="直线 1649" o:spid="_x0000_s2673" style="position:absolute;flip:y;mso-wrap-style:square" from="7259,5566" to="7339,5681"/>
              <v:line id="直线 1650" o:spid="_x0000_s2674" style="position:absolute;rotation:-5;flip:y;mso-wrap-style:square" from="7372,5595" to="7460,5750"/>
              <v:line id="直线 1651" o:spid="_x0000_s2675" style="position:absolute;rotation:4;flip:y;mso-wrap-style:square" from="7123,5514" to="7222,5635"/>
              <v:line id="直线 1652" o:spid="_x0000_s2676" style="position:absolute;flip:x;mso-wrap-style:square" from="7017,5469" to="7094,5585"/>
              <v:line id="直线 1653" o:spid="_x0000_s2677" style="position:absolute;rotation:-2;flip:x;mso-wrap-style:square" from="6771,5385" to="6815,5492"/>
              <v:line id="直线 1654" o:spid="_x0000_s2678" style="position:absolute;flip:x;mso-wrap-style:square" from="6904,5450" to="6949,5527"/>
              <v:line id="直线 1655" o:spid="_x0000_s2679" style="position:absolute;rotation:-2;flip:x;mso-wrap-style:square" from="6638,5342" to="6682,5441"/>
              <v:line id="直线 1656" o:spid="_x0000_s2680" style="position:absolute;flip:x;mso-wrap-style:square" from="6505,5284" to="6561,5400"/>
              <v:line id="直线 1657" o:spid="_x0000_s2681" style="position:absolute;flip:x;mso-wrap-style:square" from="6395,5265" to="6437,5361"/>
              <v:line id="直线 1658" o:spid="_x0000_s2682" style="position:absolute;flip:x;mso-wrap-style:square" from="6162,5207" to="6197,5315"/>
              <v:line id="直线 1659" o:spid="_x0000_s2683" style="position:absolute;rotation:-7;flip:x;mso-wrap-style:square" from="6030,5165" to="6060,5285"/>
              <v:line id="直线 1660" o:spid="_x0000_s2684" style="position:absolute;rotation:-3;flip:x;mso-wrap-style:square" from="5892,5165" to="5916,5267"/>
              <v:line id="直线 1661" o:spid="_x0000_s2685" style="position:absolute;rotation:-4;flip:x;mso-wrap-style:square" from="5762,5138" to="5774,5246"/>
              <v:line id="直线 1662" o:spid="_x0000_s2686" style="position:absolute;rotation:2;mso-wrap-style:square" from="5505,5100" to="5506,5225"/>
              <v:line id="直线 1663" o:spid="_x0000_s2687" style="position:absolute;mso-wrap-style:square" from="5395,5110" to="5395,5207"/>
              <v:line id="直线 1664" o:spid="_x0000_s2688" style="position:absolute;mso-wrap-style:square" from="5274,5073" to="5274,5189"/>
              <v:line id="直线 1665" o:spid="_x0000_s2689" style="position:absolute;mso-wrap-style:square" from="5153,5093" to="5153,5190"/>
              <v:line id="直线 1666" o:spid="_x0000_s2690" style="position:absolute;mso-wrap-style:square" from="4955,5091" to="4955,5187"/>
              <v:line id="直线 1667" o:spid="_x0000_s2691" style="position:absolute;mso-wrap-style:square" from="4875,5102" to="4875,5187"/>
              <v:line id="直线 1668" o:spid="_x0000_s2692" style="position:absolute;mso-wrap-style:square" from="4798,5104" to="4798,5200"/>
              <v:line id="直线 1669" o:spid="_x0000_s2693" style="position:absolute;mso-wrap-style:square" from="4697,5104" to="4697,5208"/>
              <v:line id="直线 1670" o:spid="_x0000_s2694" style="position:absolute;mso-wrap-style:square" from="4564,5120" to="4564,5217"/>
              <v:line id="直线 1671" o:spid="_x0000_s2695" style="position:absolute;rotation:3;mso-wrap-style:square" from="4475,5122" to="4496,5218"/>
              <v:line id="直线 1672" o:spid="_x0000_s2696" style="position:absolute;mso-wrap-style:square" from="4399,5110" to="4419,5226"/>
              <v:line id="直线 1673" o:spid="_x0000_s2697" style="position:absolute;mso-wrap-style:square" from="4330,5129" to="4354,5237"/>
              <v:line id="直线 1674" o:spid="_x0000_s2698" style="position:absolute;rotation:-2;mso-wrap-style:square" from="4200,5151" to="4221,5248"/>
              <v:line id="直线 1675" o:spid="_x0000_s2699" style="position:absolute;mso-wrap-style:square" from="4132,5171" to="4165,5267"/>
              <v:line id="直线 1676" o:spid="_x0000_s2700" style="position:absolute;mso-wrap-style:square" from="4055,5168" to="4100,5284"/>
              <v:line id="直线 1677" o:spid="_x0000_s2701" style="position:absolute;mso-wrap-style:square" from="3999,5189" to="4032,5285"/>
              <v:line id="直线 1678" o:spid="_x0000_s2702" style="position:absolute;mso-wrap-style:square" from="3822,5237" to="3854,5334"/>
              <v:line id="直线 1679" o:spid="_x0000_s2703" style="position:absolute;mso-wrap-style:square" from="3600,5257" to="3644,5373"/>
              <v:line id="直线 1680" o:spid="_x0000_s2704" style="position:absolute;rotation:2;mso-wrap-style:square" from="3499,5276" to="3555,5400"/>
              <v:line id="直线 1681" o:spid="_x0000_s2705" style="position:absolute;mso-wrap-style:square" from="3422,5306" to="3467,5429"/>
              <v:line id="直线 1682" o:spid="_x0000_s2706" style="position:absolute;mso-wrap-style:square" from="3322,5342" to="3366,5458"/>
              <v:line id="直线 1683" o:spid="_x0000_s2707" style="position:absolute;rotation:1;mso-wrap-style:square" from="3144,5400" to="3212,5515"/>
              <v:line id="直线 1684" o:spid="_x0000_s2708" style="position:absolute;mso-wrap-style:square" from="2967,5458" to="3044,5585"/>
              <v:line id="直线 1685" o:spid="_x0000_s2709" style="position:absolute;mso-wrap-style:square" from="2890,5496" to="2946,5612"/>
              <v:line id="直线 1686" o:spid="_x0000_s2710" style="position:absolute;mso-wrap-style:square" from="2789,5546" to="2857,5662"/>
              <v:line id="直线 1687" o:spid="_x0000_s2711" style="position:absolute;flip:x;mso-wrap-style:square" from="6750,6604" to="6884,6805"/>
              <v:line id="直线 1688" o:spid="_x0000_s2712" style="position:absolute;rotation:1;flip:x;mso-wrap-style:square" from="6706,6542" to="6768,6627"/>
              <v:line id="直线 1689" o:spid="_x0000_s2713" style="position:absolute;flip:x;mso-wrap-style:square" from="6591,6480" to="6635,6573"/>
              <v:line id="直线 1690" o:spid="_x0000_s2714" style="position:absolute;flip:x;mso-wrap-style:square" from="6458,6434" to="6511,6527"/>
              <v:line id="直线 1691" o:spid="_x0000_s2715" style="position:absolute;flip:x;mso-wrap-style:square" from="6342,6388" to="6395,6480"/>
              <v:line id="直线 1692" o:spid="_x0000_s2716" style="position:absolute;rotation:-2;flip:x;mso-wrap-style:square" from="6221,6334" to="6292,6488"/>
              <v:line id="直线 1693" o:spid="_x0000_s2717" style="position:absolute;rotation:-4;flip:x;mso-wrap-style:square" from="6126,6313" to="6162,6416"/>
              <v:line id="直线 1694" o:spid="_x0000_s2718" style="position:absolute;rotation:-7;flip:x;mso-wrap-style:square" from="6027,6286" to="6048,6394"/>
              <v:line id="直线 1695" o:spid="_x0000_s2719" style="position:absolute;flip:x;mso-wrap-style:square" from="5916,6264" to="5943,6357"/>
              <v:line id="直线 1696" o:spid="_x0000_s2720" style="position:absolute;flip:x;mso-wrap-style:square" from="5819,6241" to="5854,6357"/>
              <v:line id="直线 1697" o:spid="_x0000_s2721" style="position:absolute;flip:x;mso-wrap-style:square" from="5694,6210" to="5765,6457"/>
              <v:line id="直线 1698" o:spid="_x0000_s2722" style="position:absolute;flip:x;mso-wrap-style:square" from="5641,6210" to="5659,6303"/>
              <v:line id="直线 1699" o:spid="_x0000_s2723" style="position:absolute;rotation:3;flip:x;mso-wrap-style:square" from="5535,6179" to="5552,6287"/>
              <v:line id="直线 1700" o:spid="_x0000_s2724" style="position:absolute;flip:x;mso-wrap-style:square" from="5425,6172" to="5434,6295"/>
              <v:line id="直线 1701" o:spid="_x0000_s2725" style="position:absolute;flip:x;mso-wrap-style:square" from="5339,6143" to="5339,6267"/>
              <v:line id="直线 1702" o:spid="_x0000_s2726" style="position:absolute;rotation:1;mso-wrap-style:square" from="5253,6149" to="5253,6311"/>
              <v:line id="直线 1703" o:spid="_x0000_s2727" style="position:absolute;mso-wrap-style:square" from="5171,6156" to="5171,6264"/>
              <v:line id="直线 1704" o:spid="_x0000_s2728" style="position:absolute;mso-wrap-style:square" from="5079,6133" to="5079,6250"/>
              <v:line id="直线 1705" o:spid="_x0000_s2729" style="position:absolute;mso-wrap-style:square" from="5002,6141" to="5002,6264"/>
              <v:line id="直线 1706" o:spid="_x0000_s2730" style="position:absolute;mso-wrap-style:square" from="4904,6141" to="4904,6249"/>
              <v:line id="直线 1707" o:spid="_x0000_s2731" style="position:absolute;rotation:-2;mso-wrap-style:square" from="4825,6156" to="4825,6388"/>
              <v:line id="直线 1708" o:spid="_x0000_s2732" style="position:absolute;rotation:4;mso-wrap-style:square" from="4739,6143" to="4748,6257"/>
              <v:line id="直线 1709" o:spid="_x0000_s2733" style="position:absolute;rotation:2;mso-wrap-style:square" from="4647,6159" to="4665,6271"/>
              <v:line id="直线 1710" o:spid="_x0000_s2734" style="position:absolute;rotation:2;mso-wrap-style:square" from="4541,6179" to="4567,6287"/>
              <v:line id="直线 1711" o:spid="_x0000_s2735" style="position:absolute;rotation:2;mso-wrap-style:square" from="4443,6187" to="4478,6303"/>
              <v:line id="直线 1712" o:spid="_x0000_s2736" style="position:absolute;rotation:-1;mso-wrap-style:square" from="4354,6203" to="4407,6388"/>
              <v:line id="直线 1713" o:spid="_x0000_s2737" style="position:absolute;mso-wrap-style:square" from="4274,6218" to="4310,6326"/>
              <v:line id="直线 1714" o:spid="_x0000_s2738" style="position:absolute;mso-wrap-style:square" from="4194,6226" to="4239,6349"/>
              <v:line id="直线 1715" o:spid="_x0000_s2739" style="position:absolute;mso-wrap-style:square" from="4123,6241" to="4159,6357"/>
              <v:line id="直线 1716" o:spid="_x0000_s2740" style="position:absolute;mso-wrap-style:square" from="4041,6272" to="4085,6380"/>
              <v:line id="直线 1717" o:spid="_x0000_s2741" style="position:absolute;mso-wrap-style:square" from="3964,6280" to="4052,6527"/>
              <v:line id="直线 1718" o:spid="_x0000_s2742" style="position:absolute;rotation:-1;mso-wrap-style:square" from="3919,6303" to="3955,6411"/>
              <v:line id="直线 1719" o:spid="_x0000_s2743" style="position:absolute;rotation:-3;mso-wrap-style:square" from="3878,6311" to="3904,6403"/>
              <v:line id="直线 1720" o:spid="_x0000_s2744" style="position:absolute;mso-wrap-style:square" from="3822,6318" to="3866,6426"/>
              <v:line id="直线 1721" o:spid="_x0000_s2745" style="position:absolute;rotation:2;mso-wrap-style:square" from="3760,6334" to="3813,6442"/>
              <v:line id="直线 1722" o:spid="_x0000_s2746" style="position:absolute;mso-wrap-style:square" from="3715,6349" to="3786,6527"/>
              <v:line id="直线 1723" o:spid="_x0000_s2747" style="position:absolute;rotation:6;mso-wrap-style:square" from="3662,6388" to="3715,6480"/>
              <v:line id="直线 1724" o:spid="_x0000_s2748" style="position:absolute;rotation:-2;mso-wrap-style:square" from="3618,6398" to="3671,6522"/>
              <v:line id="直线 1725" o:spid="_x0000_s2749" style="position:absolute;mso-wrap-style:square" from="3555,6426" to="3609,6519"/>
              <v:line id="直线 1726" o:spid="_x0000_s2750" style="position:absolute;mso-wrap-style:square" from="3502,6442" to="3555,6542"/>
              <v:line id="直线 1727" o:spid="_x0000_s2751" style="position:absolute;mso-wrap-style:square" from="3440,6457" to="3538,6627"/>
              <v:line id="直线 1728" o:spid="_x0000_s2752" style="position:absolute;mso-wrap-style:square" from="3372,6498" to="3443,6607"/>
              <v:line id="直线 1729" o:spid="_x0000_s2753" style="position:absolute;mso-wrap-style:square" from="3298,6519" to="3440,6751"/>
              <v:line id="直线 1730" o:spid="_x0000_s2754" style="position:absolute;mso-wrap-style:square" from="2872,5889" to="2934,5997"/>
              <v:line id="直线 1731" o:spid="_x0000_s2755" style="position:absolute;rotation:-6;mso-wrap-style:square" from="3301,5719" to="3345,5842"/>
              <v:line id="直线 1732" o:spid="_x0000_s2756" style="position:absolute;mso-wrap-style:square" from="3689,5593" to="3742,5732"/>
              <v:line id="直线 1733" o:spid="_x0000_s2757" style="position:absolute;mso-wrap-style:square" from="4106,5492" to="4150,5616"/>
              <v:line id="直线 1734" o:spid="_x0000_s2758" style="position:absolute;mso-wrap-style:square" from="4541,5430" to="4576,5616"/>
              <v:line id="直线 1735" o:spid="_x0000_s2759" style="position:absolute;mso-wrap-style:square" from="5029,5415" to="5029,5585"/>
              <v:line id="直线 1736" o:spid="_x0000_s2760" style="position:absolute;rotation:1;flip:x;mso-wrap-style:square" from="5464,5438" to="5481,5608"/>
              <v:line id="直线 1737" o:spid="_x0000_s2761" style="position:absolute;rotation:-5;flip:x;mso-wrap-style:square" from="5943,5508" to="5978,5631"/>
              <v:line id="直线 1738" o:spid="_x0000_s2762" style="position:absolute;rotation:-4;flip:x;mso-wrap-style:square" from="6348,5626" to="6401,5780"/>
              <v:line id="直线 1739" o:spid="_x0000_s2763" style="position:absolute;rotation:-2;flip:x;mso-wrap-style:square" from="6818,5788" to="6881,5912"/>
              <v:line id="直线 1740" o:spid="_x0000_s2764" style="position:absolute;rotation:-2;flip:x;mso-wrap-style:square" from="7236,5989" to="7315,6128"/>
              <v:line id="直线 1741" o:spid="_x0000_s2765" style="position:absolute;mso-wrap-style:square" from="2970,5858" to="3023,5935"/>
              <v:line id="直线 1742" o:spid="_x0000_s2766" style="position:absolute;rotation:-4;mso-wrap-style:square" from="3058,5819" to="3094,5896"/>
              <v:line id="直线 1743" o:spid="_x0000_s2767" style="position:absolute;mso-wrap-style:square" from="3138,5788" to="3183,5873"/>
              <v:line id="直线 1744" o:spid="_x0000_s2768" style="position:absolute;rotation:-5;mso-wrap-style:square" from="3218,5750" to="3254,5835"/>
              <v:line id="直线 1745" o:spid="_x0000_s2769" style="position:absolute;mso-wrap-style:square" from="3369,5693" to="3405,5770"/>
              <v:line id="直线 1746" o:spid="_x0000_s2770" style="position:absolute;mso-wrap-style:square" from="3449,5662" to="3484,5739"/>
              <v:line id="直线 1747" o:spid="_x0000_s2771" style="position:absolute;rotation:-5;mso-wrap-style:square" from="3538,5644" to="3564,5735"/>
              <v:line id="直线 1748" o:spid="_x0000_s2772" style="position:absolute;mso-wrap-style:square" from="3609,5616" to="3644,5685"/>
              <v:line id="直线 1749" o:spid="_x0000_s2773" style="position:absolute;mso-wrap-style:square" from="3768,5562" to="3804,5647"/>
              <v:line id="直线 1750" o:spid="_x0000_s2774" style="position:absolute;mso-wrap-style:square" from="3866,5546" to="3893,5624"/>
              <v:line id="直线 1751" o:spid="_x0000_s2775" style="position:absolute;mso-wrap-style:square" from="3955,5531" to="3973,5600"/>
              <v:line id="直线 1752" o:spid="_x0000_s2776" style="position:absolute;mso-wrap-style:square" from="4044,5508" to="4061,5585"/>
              <v:line id="直线 1753" o:spid="_x0000_s2777" style="position:absolute;mso-wrap-style:square" from="4221,5477" to="4230,5554"/>
              <v:line id="直线 1754" o:spid="_x0000_s2778" style="position:absolute;mso-wrap-style:square" from="4310,5469" to="4328,5546"/>
              <v:line id="直线 1755" o:spid="_x0000_s2779" style="position:absolute;mso-wrap-style:square" from="4399,5454" to="4416,5539"/>
              <v:line id="直线 1756" o:spid="_x0000_s2780" style="position:absolute;mso-wrap-style:square" from="4475,5467" to="4484,5528"/>
              <v:line id="直线 1757" o:spid="_x0000_s2781" style="position:absolute;mso-wrap-style:square" from="4647,5423" to="4656,5500"/>
              <v:line id="直线 1758" o:spid="_x0000_s2782" style="position:absolute;mso-wrap-style:square" from="4754,5430" to="4754,5508"/>
              <v:line id="直线 1759" o:spid="_x0000_s2783" style="position:absolute;rotation:4;mso-wrap-style:square" from="4853,5416" to="4861,5505"/>
              <v:line id="直线 1760" o:spid="_x0000_s2784" style="position:absolute;rotation:5;flip:x;mso-wrap-style:square" from="4949,5418" to="4958,5510"/>
              <v:line id="直线 1761" o:spid="_x0000_s2785" style="position:absolute;mso-wrap-style:square" from="5126,5423" to="5126,5500"/>
              <v:line id="直线 1762" o:spid="_x0000_s2786" style="position:absolute;mso-wrap-style:square" from="5224,5423" to="5224,5500"/>
              <v:line id="直线 1763" o:spid="_x0000_s2787" style="position:absolute;rotation:2;mso-wrap-style:square" from="5322,5415" to="5322,5508"/>
              <v:line id="直线 1764" o:spid="_x0000_s2788" style="position:absolute;rotation:1;flip:x;mso-wrap-style:square" from="5401,5446" to="5410,5508"/>
              <v:line id="直线 1765" o:spid="_x0000_s2789" style="position:absolute;flip:x;mso-wrap-style:square" from="5579,5438" to="5588,5523"/>
              <v:line id="直线 1766" o:spid="_x0000_s2790" style="position:absolute;flip:x;mso-wrap-style:square" from="5668,5454" to="5694,5546"/>
              <v:line id="直线 1767" o:spid="_x0000_s2791" style="position:absolute;rotation:2;flip:x;mso-wrap-style:square" from="5765,5477" to="5801,5562"/>
              <v:line id="直线 1768" o:spid="_x0000_s2792" style="position:absolute;rotation:2;flip:x;mso-wrap-style:square" from="5863,5500" to="5898,5577"/>
              <v:line id="直线 1769" o:spid="_x0000_s2793" style="position:absolute;rotation:3;flip:x;mso-wrap-style:square" from="6023,5531" to="6067,5624"/>
              <v:line id="直线 1770" o:spid="_x0000_s2794" style="position:absolute;flip:x;mso-wrap-style:square" from="6120,5562" to="6147,5624"/>
              <v:line id="直线 1771" o:spid="_x0000_s2795" style="position:absolute;flip:x;mso-wrap-style:square" from="6200,5585" to="6236,5654"/>
              <v:line id="直线 1772" o:spid="_x0000_s2796" style="position:absolute;flip:x;mso-wrap-style:square" from="6289,5608" to="6324,5685"/>
              <v:line id="直线 1773" o:spid="_x0000_s2797" style="position:absolute;flip:x;mso-wrap-style:square" from="6458,5654" to="6502,5747"/>
              <v:line id="直线 1774" o:spid="_x0000_s2798" style="position:absolute;rotation:-9;flip:x;mso-wrap-style:square" from="6573,5693" to="6591,5755"/>
              <v:line id="直线 1775" o:spid="_x0000_s2799" style="position:absolute;flip:x;mso-wrap-style:square" from="6653,5708" to="6706,5801"/>
              <v:line id="直线 1776" o:spid="_x0000_s2800" style="position:absolute;rotation:-6;flip:x;mso-wrap-style:square" from="6759,5747" to="6795,5840"/>
              <v:line id="直线 1777" o:spid="_x0000_s2801" style="position:absolute;rotation:-6;flip:x;mso-wrap-style:square" from="6918,5815" to="6956,5912"/>
              <v:line id="直线 1778" o:spid="_x0000_s2802" style="position:absolute;flip:x;mso-wrap-style:square" from="6981,5863" to="7034,5940"/>
              <v:line id="直线 1779" o:spid="_x0000_s2803" style="position:absolute;flip:x;mso-wrap-style:square" from="7088,5894" to="7132,5971"/>
              <v:line id="直线 1780" o:spid="_x0000_s2804" style="position:absolute;flip:x;mso-wrap-style:square" from="7176,5940" to="7230,6033"/>
              <v:shape id="lxqdxt71" o:spid="_x0000_s2805" type="#_x0000_t75" style="position:absolute;left:7531;top:5342;width:206;height:243;mso-wrap-style:square" o:preferrelative="f">
                <v:imagedata r:id="rId159" o:title=""/>
              </v:shape>
              <v:shape id="lxqdxt71" o:spid="_x0000_s2806" type="#_x0000_t75" style="position:absolute;left:5579;top:4817;width:242;height:206;mso-wrap-style:square" o:preferrelative="f">
                <v:imagedata r:id="rId160" o:title=""/>
              </v:shape>
              <v:shape id="lxqdxt71" o:spid="_x0000_s2807" type="#_x0000_t75" style="position:absolute;left:6289;top:4867;width:182;height:239;mso-wrap-style:square" o:preferrelative="f">
                <v:imagedata r:id="rId161" o:title=""/>
              </v:shape>
              <v:shape id="lxqdxt71" o:spid="_x0000_s2808" type="#_x0000_t75" style="position:absolute;left:3024;top:6152;width:207;height:245;mso-wrap-style:square" o:preferrelative="f">
                <v:imagedata r:id="rId159" o:title=""/>
              </v:shape>
              <v:shape id="lxqdxt71" o:spid="_x0000_s2809" type="#_x0000_t75" style="position:absolute;left:2910;top:5963;width:193;height:228;mso-wrap-style:square" o:preferrelative="f">
                <v:imagedata r:id="rId159" o:title=""/>
              </v:shape>
              <v:shape id="lxqdxt71" o:spid="_x0000_s2810" type="#_x0000_t75" style="position:absolute;left:3150;top:6329;width:207;height:244;mso-wrap-style:square" o:preferrelative="f">
                <v:imagedata r:id="rId159" o:title=""/>
              </v:shape>
              <v:shape id="lxqdxt71" o:spid="_x0000_s2811" type="#_x0000_t75" style="position:absolute;left:3848;top:6067;width:190;height:209;mso-wrap-style:square" o:preferrelative="f">
                <v:imagedata r:id="rId162" o:title=""/>
              </v:shape>
              <v:shape id="lxqdxt71" o:spid="_x0000_s2812" type="#_x0000_t75" style="position:absolute;left:3748;top:5909;width:242;height:206;mso-wrap-style:square" o:preferrelative="f">
                <v:imagedata r:id="rId160" o:title=""/>
              </v:shape>
              <v:shape id="lxqdxt71" o:spid="_x0000_s2813" type="#_x0000_t75" style="position:absolute;left:4546;top:5950;width:190;height:209;mso-wrap-style:square" o:preferrelative="f">
                <v:imagedata r:id="rId163" o:title=""/>
              </v:shape>
              <v:shape id="lxqdxt71" o:spid="_x0000_s2814" type="#_x0000_t75" style="position:absolute;left:5357;top:5968;width:189;height:224;mso-wrap-style:square" o:preferrelative="f">
                <v:imagedata r:id="rId164" o:title=""/>
              </v:shape>
              <v:shape id="lxqdxt71" o:spid="_x0000_s2815" type="#_x0000_t75" style="position:absolute;left:6079;top:6076;width:170;height:224;mso-wrap-style:square" o:preferrelative="f">
                <v:imagedata r:id="rId165" o:title=""/>
              </v:shape>
              <v:shape id="lxqdxt71" o:spid="_x0000_s2816" type="#_x0000_t75" style="position:absolute;left:4446;top:5787;width:303;height:224;mso-wrap-style:square" o:preferrelative="f">
                <v:imagedata r:id="rId166" o:title=""/>
              </v:shape>
              <v:shape id="lxqdxt71" o:spid="_x0000_s2817" type="#_x0000_t75" style="position:absolute;left:5324;top:5797;width:284;height:224;mso-wrap-style:square" o:preferrelative="f">
                <v:imagedata r:id="rId167" o:title=""/>
              </v:shape>
              <v:shape id="lxqdxt71" o:spid="_x0000_s2818" type="#_x0000_t75" style="position:absolute;left:6088;top:5904;width:303;height:224;mso-wrap-style:square" o:preferrelative="f">
                <v:imagedata r:id="rId168" o:title=""/>
              </v:shape>
              <v:shape id="lxqdxt71" o:spid="_x0000_s2819" type="#_x0000_t75" style="position:absolute;left:6943;top:6222;width:284;height:224;mso-wrap-style:square" o:preferrelative="f">
                <v:imagedata r:id="rId169" o:title=""/>
              </v:shape>
              <v:shape id="lxqdxt71" o:spid="_x0000_s2820" type="#_x0000_t75" style="position:absolute;left:4094;top:4851;width:284;height:224;mso-wrap-style:square" o:preferrelative="f">
                <v:imagedata r:id="rId167" o:title=""/>
              </v:shape>
              <v:shape id="lxqdxt71" o:spid="_x0000_s2821" type="#_x0000_t75" style="position:absolute;left:2526;top:5624;width:228;height:160;mso-wrap-style:square" o:preferrelative="f">
                <v:imagedata r:id="rId170" o:title=""/>
              </v:shape>
              <v:shape id="lxqdxt71" o:spid="_x0000_s2822" type="#_x0000_t75" style="position:absolute;left:3748;top:4898;width:303;height:224;mso-wrap-style:square" o:preferrelative="f">
                <v:imagedata r:id="rId168" o:title=""/>
              </v:shape>
              <v:shape id="lxqdxt71" o:spid="_x0000_s2823" type="#_x0000_t75" style="position:absolute;left:6943;top:6222;width:284;height:224;mso-wrap-style:square" o:preferrelative="f">
                <v:imagedata r:id="rId169" o:title=""/>
              </v:shape>
              <v:shape id="lxqdxt71" o:spid="_x0000_s2824" type="#_x0000_t75" style="position:absolute;left:3484;top:4958;width:284;height:224;mso-wrap-style:square" o:preferrelative="f">
                <v:imagedata r:id="rId169" o:title=""/>
              </v:shape>
              <v:shape id="lxqdxt71" o:spid="_x0000_s2825" type="#_x0000_t75" style="position:absolute;left:2816;top:5172;width:381;height:203;mso-wrap-style:square" o:preferrelative="f">
                <v:imagedata r:id="rId171" o:title=""/>
              </v:shape>
              <v:shape id="lxqdxt71" o:spid="_x0000_s2826" type="#_x0000_t75" style="position:absolute;left:7011;top:6056;width:417;height:224;mso-wrap-style:square" o:preferrelative="f">
                <v:imagedata r:id="rId172" o:title=""/>
              </v:shape>
              <v:shape id="lxqdxt71" o:spid="_x0000_s2827" type="#_x0000_t75" style="position:absolute;left:6156;top:5728;width:417;height:224;mso-wrap-style:square" o:preferrelative="f">
                <v:imagedata r:id="rId173" o:title=""/>
              </v:shape>
              <v:shape id="lxqdxt71" o:spid="_x0000_s2828" type="#_x0000_t75" style="position:absolute;left:5292;top:5604;width:379;height:224;mso-wrap-style:square" o:preferrelative="f">
                <v:imagedata r:id="rId174" o:title=""/>
              </v:shape>
              <v:shape id="lxqdxt71" o:spid="_x0000_s2829" type="#_x0000_t75" style="position:absolute;left:4381;top:5604;width:378;height:224;mso-wrap-style:square" o:preferrelative="f">
                <v:imagedata r:id="rId175" o:title=""/>
              </v:shape>
              <v:shape id="lxqdxt71" o:spid="_x0000_s2830" type="#_x0000_t75" style="position:absolute;left:3638;top:5721;width:284;height:224;mso-wrap-style:square" o:preferrelative="f">
                <v:imagedata r:id="rId169" o:title=""/>
              </v:shape>
              <v:shape id="lxqdxt71" o:spid="_x0000_s2831" type="#_x0000_t75" style="position:absolute;left:3073;top:5075;width:352;height:204;mso-wrap-style:square" o:preferrelative="f">
                <v:imagedata r:id="rId175" o:title=""/>
              </v:shape>
              <v:shape id="lxqdxt71" o:spid="_x0000_s2832" type="#_x0000_t75" style="position:absolute;left:3390;top:6712;width:207;height:245;mso-wrap-style:square" o:preferrelative="f">
                <v:imagedata r:id="rId159" o:title=""/>
              </v:shape>
              <v:group id="组合 1809" o:spid="_x0000_s2833" style="position:absolute;left:2641;top:6442;width:265;height:291" coordorigin="960,5256" coordsize="179,226">
                <v:shape id="lxqdxt71" o:spid="_x0000_s2834" type="#_x0000_t75" style="position:absolute;left:998;top:5256;width:141;height:160;mso-wrap-style:square" o:preferrelative="f">
                  <v:imagedata r:id="rId176" o:title=""/>
                </v:shape>
                <v:shape id="lxqdxt71" o:spid="_x0000_s2835" type="#_x0000_t75" style="position:absolute;left:960;top:5364;width:154;height:118;mso-wrap-style:square" o:preferrelative="f">
                  <v:imagedata r:id="rId177" o:title=""/>
                </v:shape>
              </v:group>
              <v:line id="直线 1812" o:spid="_x0000_s2836" style="position:absolute;mso-wrap-style:square" from="2603,5979" to="2807,5979"/>
              <v:shape id="lxqdxt71" o:spid="_x0000_s2837" type="#_x0000_t75" style="position:absolute;left:2585;top:5997;width:228;height:152;mso-wrap-style:square" o:preferrelative="f">
                <v:imagedata r:id="rId177" o:title=""/>
              </v:shape>
              <v:shape id="lxqdxt71" o:spid="_x0000_s2838" type="#_x0000_t75" style="position:absolute;left:2647;top:5026;width:354;height:201;mso-wrap-style:square" o:preferrelative="f">
                <v:imagedata r:id="rId178" o:title=""/>
              </v:shape>
              <v:line id="直线 1815" o:spid="_x0000_s2839" style="position:absolute;mso-wrap-style:square" from="2768,5207" to="2866,5438"/>
              <v:line id="直线 1816" o:spid="_x0000_s2840" style="position:absolute;flip:x y;mso-wrap-style:square" from="2689,5380" to="2757,5496"/>
              <v:shape id="lxqdxt71" o:spid="_x0000_s2841" type="#_x0000_t75" style="position:absolute;left:2517;top:5234;width:281;height:176;mso-wrap-style:square" o:preferrelative="f">
                <v:imagedata r:id="rId179" o:title=""/>
              </v:shape>
              <v:shape id="lxqdxt71" o:spid="_x0000_s2842" type="#_x0000_t75" style="position:absolute;left:6579;top:6751;width:330;height:206;mso-wrap-style:square" o:preferrelative="f">
                <v:imagedata r:id="rId180" o:title=""/>
              </v:shape>
              <v:shape id="lxqdxt71" o:spid="_x0000_s2843" type="#_x0000_t75" style="position:absolute;left:4893;top:4810;width:242;height:206;mso-wrap-style:square" o:preferrelative="f">
                <v:imagedata r:id="rId181" o:title=""/>
              </v:shape>
              <v:shape id="lxqdxt71" o:spid="_x0000_s2844" type="#_x0000_t75" style="position:absolute;left:4478;top:4809;width:278;height:206;mso-wrap-style:square" o:preferrelative="f">
                <v:imagedata r:id="rId182" o:title=""/>
              </v:shape>
              <v:shape id="lxqdxt71" o:spid="_x0000_s2845" type="#_x0000_t75" style="position:absolute;left:4703;top:6403;width:296;height:206;mso-wrap-style:square" o:preferrelative="f">
                <v:imagedata r:id="rId183" o:title=""/>
              </v:shape>
              <v:shape id="lxqdxt71" o:spid="_x0000_s2846" type="#_x0000_t75" style="position:absolute;left:4038;top:6546;width:150;height:192;mso-wrap-style:square" o:preferrelative="f">
                <v:imagedata r:id="rId184" o:title=""/>
              </v:shape>
              <v:shape id="lxqdxt71" o:spid="_x0000_s2847" type="#_x0000_t75" style="position:absolute;left:5579;top:6452;width:189;height:209;mso-wrap-style:square" o:preferrelative="f">
                <v:imagedata r:id="rId162" o:title=""/>
              </v:shape>
              <v:shape id="lxqdxt71" o:spid="_x0000_s2848" type="#_x0000_t75" style="position:absolute;left:3505;top:6635;width:312;height:206;mso-wrap-style:square" o:preferrelative="f">
                <v:imagedata r:id="rId185" o:title=""/>
              </v:shape>
              <v:shape id="lxqdxt71" o:spid="_x0000_s2849" type="#_x0000_t75" style="position:absolute;left:4502;top:6797;width:1086;height:206;mso-wrap-style:square" o:preferrelative="f">
                <v:imagedata r:id="rId186" o:title=""/>
              </v:shape>
              <v:line id="直线 1826" o:spid="_x0000_s2850" style="position:absolute;flip:x;mso-wrap-style:square" from="2908,6600" to="3189,6600" strokeweight=".5pt"/>
              <v:line id="直线 1827" o:spid="_x0000_s2851" style="position:absolute;flip:y;mso-wrap-style:square" from="5130,4958" to="6048,7946">
                <v:stroke endarrow="classic" endarrowwidth="narrow" endarrowlength="long"/>
              </v:line>
              <v:group id="组合 1828" o:spid="_x0000_s2852" style="position:absolute;left:2517;top:7140;width:5230;height:734" coordorigin="6934,2577" coordsize="3536,570">
                <v:shape id="任意多边形 1829" o:spid="_x0000_s2853" style="position:absolute;left:6934;top:2577;width:3536;height:570;mso-wrap-style:square;v-text-anchor:top" coordsize="3516,570" path="m,l3516,r,294l3516,369r-60,30l3382,405,1890,564r-46,l1770,570,156,429r-60,l36,399,,369,,xe">
                  <v:fill color2="fill darken(0)" angle="-90" method="linear sigma" type="gradient"/>
                  <v:path arrowok="t"/>
                </v:shape>
                <v:rect id="矩形 1830" o:spid="_x0000_s2854" style="position:absolute;left:9484;top:2577;width:404;height:84;mso-wrap-style:square" fillcolor="#0cf">
                  <v:fill color2="fill darken(118)" method="linear sigma" focus="-50%" type="gradient"/>
                </v:rect>
                <v:rect id="矩形 1831" o:spid="_x0000_s2855" style="position:absolute;left:7498;top:2583;width:404;height:84;mso-wrap-style:square" fillcolor="#0cf">
                  <v:fill color2="fill darken(118)" method="linear sigma" focus="-50%" type="gradient"/>
                </v:rect>
                <v:oval id="椭圆 1832" o:spid="_x0000_s2856" style="position:absolute;left:8612;top:2802;width:240;height:240;mso-wrap-style:square" fillcolor="#fc0">
                  <v:fill color2="fill darken(0)" method="linear sigma" focus="-50%" type="gradient"/>
                </v:oval>
                <v:line id="直线 1833" o:spid="_x0000_s2857" style="position:absolute;mso-wrap-style:square" from="8612,2924" to="8845,2924" filled="t" strokeweight="1.5pt"/>
                <v:oval id="椭圆 1834" o:spid="_x0000_s2858" style="position:absolute;left:9158;top:2664;width:180;height:180;mso-wrap-style:square">
                  <v:fill color2="fill darken(128)" focusposition=".5,.5" focussize="" method="linear sigma" focus="100%" type="gradientRadial"/>
                </v:oval>
                <v:line id="直线 1835" o:spid="_x0000_s2859" style="position:absolute;flip:x;mso-wrap-style:square" from="9227,2678" to="9282,2816" strokeweight="1.5pt"/>
                <v:oval id="椭圆 1836" o:spid="_x0000_s2860" style="position:absolute;left:8040;top:2664;width:180;height:180;mso-wrap-style:square">
                  <v:fill color2="fill darken(128)" focusposition=".5,.5" focussize="" method="linear sigma" focus="100%" type="gradientRadial"/>
                </v:oval>
                <v:line id="直线 1837" o:spid="_x0000_s2861" style="position:absolute;flip:x;mso-wrap-style:square" from="8109,2678" to="8164,2816" strokeweight="1.5pt"/>
              </v:group>
              <v:shape id="自选图形 1838" o:spid="_x0000_s2862" type="#_x0000_t32" style="position:absolute;left:5821;top:5184;width:17;height:73;flip:y;mso-wrap-style:square" o:connectortype="straight" strokeweight="1pt"/>
              <v:shape id="自选图形 1839" o:spid="_x0000_s2863" type="#_x0000_t32" style="position:absolute;left:5694;top:5175;width:16;height:62;flip:y;mso-wrap-style:square" o:connectortype="straight" strokeweight="1pt"/>
              <v:shape id="自选图形 1840" o:spid="_x0000_s2864" type="#_x0000_t32" style="position:absolute;left:5568;top:5157;width:4;height:68;flip:y;mso-wrap-style:square" o:connectortype="straight" strokeweight="1pt"/>
              <v:shape id="自选图形 1841" o:spid="_x0000_s2865" type="#_x0000_t32" style="position:absolute;left:5442;top:5151;width:6;height:57;flip:y;mso-wrap-style:square" o:connectortype="straight" strokeweight="1pt"/>
              <v:shape id="自选图形 1842" o:spid="_x0000_s2866" type="#_x0000_t32" style="position:absolute;left:5336;top:5151;width:3;height:44;flip:x y;mso-wrap-style:square" o:connectortype="straight" strokeweight="1pt"/>
              <v:shape id="自选图形 1843" o:spid="_x0000_s2867" type="#_x0000_t32" style="position:absolute;left:5216;top:5148;width:8;height:38;flip:x y;mso-wrap-style:square" o:connectortype="straight" strokeweight="1pt"/>
              <v:shape id="自选图形 1844" o:spid="_x0000_s2868" type="#_x0000_t32" style="position:absolute;left:5086;top:5133;width:1;height:57;flip:x y;mso-wrap-style:square" o:connectortype="straight" strokeweight="1pt"/>
              <v:shape id="自选图形 1845" o:spid="_x0000_s2869" type="#_x0000_t32" style="position:absolute;left:6088;top:5241;width:18;height:54;flip:y;mso-wrap-style:square" o:connectortype="straight" strokeweight="1pt"/>
              <v:shape id="自选图形 1846" o:spid="_x0000_s2870" type="#_x0000_t32" style="position:absolute;left:6221;top:5271;width:9;height:44;flip:y;mso-wrap-style:square" o:connectortype="straight" strokeweight="1pt"/>
            </v:group>
            <v:rect id="矩形 1847" o:spid="_x0000_s2871" style="position:absolute;left:5755;top:12013;width:3239;height:1612;mso-wrap-style:square" filled="f" strokeweight="1pt"/>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lxqdxt59" o:spid="_x0000_s2872" type="#_x0000_t123" style="position:absolute;left:7971;top:11882;width:286;height:286;flip:x y;mso-wrap-style:square"/>
            <v:group id="组合 1849" o:spid="_x0000_s2873" style="position:absolute;left:6176;top:11827;width:336;height:336" coordorigin="15654,2639" coordsize="336,336">
              <v:oval id="椭圆 1850" o:spid="_x0000_s2874" style="position:absolute;left:15654;top:2639;width:336;height:336;mso-wrap-style:square" strokeweight="1pt"/>
              <v:shape id="对象 1851" o:spid="_x0000_s2875" type="#_x0000_t75" style="position:absolute;left:15712;top:2665;width:256;height:271;mso-wrap-style:square">
                <v:imagedata r:id="rId46" o:title=""/>
              </v:shape>
            </v:group>
            <v:shape id="自选图形 1852" o:spid="_x0000_s2876" type="#_x0000_t32" style="position:absolute;left:7281;top:12909;width:0;height:198;flip:y;mso-wrap-style:square" o:connectortype="straight" strokeweight="1pt">
              <v:stroke startarrow="classic"/>
            </v:shape>
            <v:group id="组合 1853" o:spid="_x0000_s2877" style="position:absolute;left:6928;top:13491;width:323;height:321;flip:x" coordorigin="12126,3532" coordsize="385,381">
              <v:rect id="矩形 1854" o:spid="_x0000_s2878" style="position:absolute;left:12126;top:3597;width:385;height:232;mso-wrap-style:square" strokecolor="white" strokeweight="1pt"/>
              <v:group id="组合 1855" o:spid="_x0000_s2879" style="position:absolute;left:12128;top:3532;width:126;height:381;flip:x" coordorigin="2322,1653" coordsize="315,468">
                <v:rect id="矩形 1856" o:spid="_x0000_s2880" style="position:absolute;left:2322;top:1653;width:315;height:468;mso-wrap-style:square" stroked="f"/>
                <v:line id="直线 1857" o:spid="_x0000_s2881" style="position:absolute;mso-wrap-style:square" from="2322,1733" to="2322,2045" strokeweight="1.5pt"/>
                <v:line id="直线 1858" o:spid="_x0000_s2882" style="position:absolute;mso-wrap-style:square" from="2637,1653" to="2637,2121"/>
              </v:group>
              <v:group id="组合 1859" o:spid="_x0000_s2883" style="position:absolute;left:12383;top:3532;width:126;height:381;flip:x" coordorigin="2322,1653" coordsize="315,468">
                <v:rect id="矩形 1860" o:spid="_x0000_s2884" style="position:absolute;left:2322;top:1653;width:315;height:468;mso-wrap-style:square" stroked="f"/>
                <v:line id="直线 1861" o:spid="_x0000_s2885" style="position:absolute;mso-wrap-style:square" from="2322,1733" to="2322,2045" strokeweight="1.5pt"/>
                <v:line id="直线 1862" o:spid="_x0000_s2886" style="position:absolute;mso-wrap-style:square" from="2637,1653" to="2637,2121"/>
              </v:group>
            </v:group>
            <v:group id="组合 1863" o:spid="_x0000_s2887" style="position:absolute;left:7876;top:13467;width:268;height:230" coordorigin="11581,3249" coordsize="268,230">
              <v:rect id="矩形 1864" o:spid="_x0000_s2888" style="position:absolute;left:11613;top:3249;width:236;height:230;mso-wrap-style:square" stroked="f"/>
              <v:group id="组合 1865" o:spid="_x0000_s2889" style="position:absolute;left:11581;top:3275;width:268;height:153" coordorigin="11467,3090" coordsize="268,153">
                <v:oval id="椭圆 1866" o:spid="_x0000_s2890" style="position:absolute;left:11467;top:3186;width:57;height:57;mso-wrap-style:square" strokeweight="1pt"/>
                <v:shape id="自选图形 1867" o:spid="_x0000_s2891" type="#_x0000_t32" style="position:absolute;left:11511;top:3090;width:224;height:120;flip:y;mso-wrap-style:square" o:connectortype="straight" strokeweight="1pt"/>
              </v:group>
            </v:group>
            <v:shape id="对象 1868" o:spid="_x0000_s2892" type="#_x0000_t75" style="position:absolute;left:7977;top:13566;width:189;height:235;mso-wrap-style:square">
              <v:imagedata r:id="rId187" o:title=""/>
            </v:shape>
            <v:shape id="对象 1869" o:spid="_x0000_s2893" type="#_x0000_t75" style="position:absolute;left:6977;top:12788;width:230;height:245;mso-wrap-style:square">
              <v:imagedata r:id="rId25" o:title=""/>
            </v:shape>
            <v:shape id="对象 1870" o:spid="_x0000_s2894" type="#_x0000_t75" style="position:absolute;left:6664;top:12898;width:200;height:216;mso-wrap-style:square">
              <v:imagedata r:id="rId188" o:title=""/>
            </v:shape>
            <v:shape id="对象 1871" o:spid="_x0000_s2895" type="#_x0000_t75" style="position:absolute;left:8010;top:12898;width:200;height:274;mso-wrap-style:square">
              <v:imagedata r:id="rId189" o:title=""/>
            </v:shape>
            <v:rect id="矩形 1872" o:spid="_x0000_s2896" style="position:absolute;left:8943;top:12907;width:143;height:263;mso-wrap-style:square" stroked="f" strokeweight="1pt"/>
            <v:group id="组合 1873" o:spid="_x0000_s2897" style="position:absolute;left:7208;top:12013;width:1780;height:549;rotation:180;flip:x y" coordorigin="7075,4350" coordsize="895,461">
              <v:shape id="自选图形 1874" o:spid="_x0000_s2898" type="#_x0000_t32" style="position:absolute;left:7077;top:4350;width:0;height:452;rotation:-180;flip:y;mso-wrap-style:square" o:connectortype="straight" strokeweight="1pt">
                <v:stroke startarrow="oval" startarrowwidth="narrow" startarrowlength="short"/>
              </v:shape>
              <v:shape id="自选图形 1875" o:spid="_x0000_s2899" type="#_x0000_t32" style="position:absolute;left:7075;top:4811;width:895;height:0;flip:x;mso-wrap-style:square" o:connectortype="straight" strokeweight="1pt">
                <v:stroke startarrow="oval" startarrowwidth="narrow" startarrowlength="short" endarrowwidth="narrow" endarrowlength="short"/>
              </v:shape>
            </v:group>
            <v:shape id="自选图形 1876" o:spid="_x0000_s2900" type="#_x0000_t32" style="position:absolute;left:7277;top:12909;width:1710;height:2;mso-wrap-style:square" o:connectortype="straight" strokeweight="1pt"/>
            <v:group id="组合 1877" o:spid="_x0000_s2901" style="position:absolute;left:7938;top:12365;width:336;height:336" coordorigin="4190,3165" coordsize="336,336">
              <v:oval id="椭圆 1878" o:spid="_x0000_s2902" style="position:absolute;left:4190;top:3165;width:336;height:336;mso-wrap-style:square" strokeweight="1pt"/>
              <v:shape id="对象 1879" o:spid="_x0000_s2903" type="#_x0000_t75" style="position:absolute;left:4260;top:3191;width:256;height:291;mso-wrap-style:square">
                <v:imagedata r:id="rId48" o:title=""/>
              </v:shape>
            </v:group>
            <v:shape id="自选图形 1880" o:spid="_x0000_s2904" type="#_x0000_t32" style="position:absolute;left:5755;top:13173;width:3232;height:3;mso-wrap-style:square" o:connectortype="straight" strokeweight="1pt">
              <v:stroke startarrow="oval" startarrowwidth="narrow" startarrowlength="short" endarrow="oval" endarrowwidth="narrow" endarrowlength="short"/>
            </v:shape>
            <v:rect id="矩形 1881" o:spid="_x0000_s2905" style="position:absolute;left:6892;top:13114;width:1070;height:139;mso-wrap-style:square" strokeweight="1pt"/>
            <v:shape id="对象 1882" o:spid="_x0000_s2906" type="#_x0000_t75" style="position:absolute;left:7007;top:13858;width:240;height:255;mso-wrap-style:square">
              <v:imagedata r:id="rId190" o:title=""/>
            </v:shape>
            <v:shape id="对象 1883" o:spid="_x0000_s2907" type="#_x0000_t75" style="position:absolute;left:7247;top:14098;width:680;height:314;mso-wrap-style:square">
              <v:imagedata r:id="rId191" o:title=""/>
            </v:shape>
            <v:shape id="对象 1884" o:spid="_x0000_s2908" type="#_x0000_t75" style="position:absolute;left:6930;top:11513;width:760;height:314;mso-wrap-style:square">
              <v:imagedata r:id="rId192" o:title=""/>
            </v:shape>
            <w10:anchorlock/>
          </v:group>
          <o:OLEObject Type="Embed" ShapeID="lxqdxt71" DrawAspect="Content" ObjectID="_1804090567" r:id="rId193">
            <o:FieldCodes>\* MERGEFORMAT</o:FieldCodes>
          </o:OLEObject>
          <o:OLEObject Type="Embed" ShapeID="lxqdxt71" DrawAspect="Content" ObjectID="_1804090568" r:id="rId194">
            <o:FieldCodes>\* MERGEFORMAT</o:FieldCodes>
          </o:OLEObject>
          <o:OLEObject Type="Embed" ShapeID="lxqdxt71" DrawAspect="Content" ObjectID="_1804090569" r:id="rId195">
            <o:FieldCodes>\* MERGEFORMAT</o:FieldCodes>
          </o:OLEObject>
          <o:OLEObject Type="Embed" ShapeID="lxqdxt71" DrawAspect="Content" ObjectID="_1804090570" r:id="rId196">
            <o:FieldCodes>\* MERGEFORMAT</o:FieldCodes>
          </o:OLEObject>
          <o:OLEObject Type="Embed" ShapeID="lxqdxt71" DrawAspect="Content" ObjectID="_1804090571" r:id="rId197">
            <o:FieldCodes>\* MERGEFORMAT</o:FieldCodes>
          </o:OLEObject>
          <o:OLEObject Type="Embed" ShapeID="lxqdxt71" DrawAspect="Content" ObjectID="_1804090572" r:id="rId198">
            <o:FieldCodes>\* MERGEFORMAT</o:FieldCodes>
          </o:OLEObject>
          <o:OLEObject Type="Embed" ShapeID="lxqdxt71" DrawAspect="Content" ObjectID="_1804090573" r:id="rId199">
            <o:FieldCodes>\* MERGEFORMAT</o:FieldCodes>
          </o:OLEObject>
          <o:OLEObject Type="Embed" ShapeID="lxqdxt71" DrawAspect="Content" ObjectID="_1804090574" r:id="rId200">
            <o:FieldCodes>\* MERGEFORMAT</o:FieldCodes>
          </o:OLEObject>
          <o:OLEObject Type="Embed" ShapeID="lxqdxt71" DrawAspect="Content" ObjectID="_1804090575" r:id="rId201">
            <o:FieldCodes>\* MERGEFORMAT</o:FieldCodes>
          </o:OLEObject>
          <o:OLEObject Type="Embed" ShapeID="lxqdxt71" DrawAspect="Content" ObjectID="_1804090576" r:id="rId202">
            <o:FieldCodes>\* MERGEFORMAT</o:FieldCodes>
          </o:OLEObject>
          <o:OLEObject Type="Embed" ShapeID="lxqdxt71" DrawAspect="Content" ObjectID="_1804090577" r:id="rId203">
            <o:FieldCodes>\* MERGEFORMAT</o:FieldCodes>
          </o:OLEObject>
          <o:OLEObject Type="Embed" ShapeID="lxqdxt71" DrawAspect="Content" ObjectID="_1804090578" r:id="rId204">
            <o:FieldCodes>\* MERGEFORMAT</o:FieldCodes>
          </o:OLEObject>
          <o:OLEObject Type="Embed" ShapeID="lxqdxt71" DrawAspect="Content" ObjectID="_1804090579" r:id="rId205">
            <o:FieldCodes>\* MERGEFORMAT</o:FieldCodes>
          </o:OLEObject>
          <o:OLEObject Type="Embed" ShapeID="lxqdxt71" DrawAspect="Content" ObjectID="_1804090580" r:id="rId206">
            <o:FieldCodes>\* MERGEFORMAT</o:FieldCodes>
          </o:OLEObject>
          <o:OLEObject Type="Embed" ShapeID="lxqdxt71" DrawAspect="Content" ObjectID="_1804090581" r:id="rId207">
            <o:FieldCodes>\* MERGEFORMAT</o:FieldCodes>
          </o:OLEObject>
          <o:OLEObject Type="Embed" ShapeID="lxqdxt71" DrawAspect="Content" ObjectID="_1804090582" r:id="rId208">
            <o:FieldCodes>\* MERGEFORMAT</o:FieldCodes>
          </o:OLEObject>
          <o:OLEObject Type="Embed" ShapeID="lxqdxt71" DrawAspect="Content" ObjectID="_1804090583" r:id="rId209">
            <o:FieldCodes>\* MERGEFORMAT</o:FieldCodes>
          </o:OLEObject>
          <o:OLEObject Type="Embed" ShapeID="lxqdxt71" DrawAspect="Content" ObjectID="_1804090584" r:id="rId210">
            <o:FieldCodes>\* MERGEFORMAT</o:FieldCodes>
          </o:OLEObject>
          <o:OLEObject Type="Embed" ShapeID="lxqdxt71" DrawAspect="Content" ObjectID="_1804090585" r:id="rId211">
            <o:FieldCodes>\* MERGEFORMAT</o:FieldCodes>
          </o:OLEObject>
          <o:OLEObject Type="Embed" ShapeID="lxqdxt71" DrawAspect="Content" ObjectID="_1804090586" r:id="rId212">
            <o:FieldCodes>\* MERGEFORMAT</o:FieldCodes>
          </o:OLEObject>
          <o:OLEObject Type="Embed" ShapeID="lxqdxt71" DrawAspect="Content" ObjectID="_1804090587" r:id="rId213">
            <o:FieldCodes>\* MERGEFORMAT</o:FieldCodes>
          </o:OLEObject>
          <o:OLEObject Type="Embed" ShapeID="lxqdxt71" DrawAspect="Content" ObjectID="_1804090588" r:id="rId214">
            <o:FieldCodes>\* MERGEFORMAT</o:FieldCodes>
          </o:OLEObject>
          <o:OLEObject Type="Embed" ShapeID="lxqdxt71" DrawAspect="Content" ObjectID="_1804090589" r:id="rId215">
            <o:FieldCodes>\* MERGEFORMAT</o:FieldCodes>
          </o:OLEObject>
          <o:OLEObject Type="Embed" ShapeID="lxqdxt71" DrawAspect="Content" ObjectID="_1804090590" r:id="rId216">
            <o:FieldCodes>\* MERGEFORMAT</o:FieldCodes>
          </o:OLEObject>
          <o:OLEObject Type="Embed" ShapeID="lxqdxt71" DrawAspect="Content" ObjectID="_1804090591" r:id="rId217">
            <o:FieldCodes>\* MERGEFORMAT</o:FieldCodes>
          </o:OLEObject>
          <o:OLEObject Type="Embed" ShapeID="lxqdxt71" DrawAspect="Content" ObjectID="_1804090592" r:id="rId218">
            <o:FieldCodes>\* MERGEFORMAT</o:FieldCodes>
          </o:OLEObject>
          <o:OLEObject Type="Embed" ShapeID="lxqdxt71" DrawAspect="Content" ObjectID="_1804090593" r:id="rId219">
            <o:FieldCodes>\* MERGEFORMAT</o:FieldCodes>
          </o:OLEObject>
          <o:OLEObject Type="Embed" ShapeID="lxqdxt71" DrawAspect="Content" ObjectID="_1804090594" r:id="rId220">
            <o:FieldCodes>\* MERGEFORMAT</o:FieldCodes>
          </o:OLEObject>
          <o:OLEObject Type="Embed" ShapeID="lxqdxt71" DrawAspect="Content" ObjectID="_1804090595" r:id="rId221">
            <o:FieldCodes>\* MERGEFORMAT</o:FieldCodes>
          </o:OLEObject>
          <o:OLEObject Type="Embed" ShapeID="lxqdxt71" DrawAspect="Content" ObjectID="_1804090596" r:id="rId222">
            <o:FieldCodes>\* MERGEFORMAT</o:FieldCodes>
          </o:OLEObject>
          <o:OLEObject Type="Embed" ShapeID="lxqdxt71" DrawAspect="Content" ObjectID="_1804090597" r:id="rId223">
            <o:FieldCodes>\* MERGEFORMAT</o:FieldCodes>
          </o:OLEObject>
          <o:OLEObject Type="Embed" ShapeID="lxqdxt71" DrawAspect="Content" ObjectID="_1804090598" r:id="rId224">
            <o:FieldCodes>\* MERGEFORMAT</o:FieldCodes>
          </o:OLEObject>
          <o:OLEObject Type="Embed" ShapeID="lxqdxt71" DrawAspect="Content" ObjectID="_1804090599" r:id="rId225">
            <o:FieldCodes>\* MERGEFORMAT</o:FieldCodes>
          </o:OLEObject>
          <o:OLEObject Type="Embed" ShapeID="lxqdxt71" DrawAspect="Content" ObjectID="_1804090600" r:id="rId226">
            <o:FieldCodes>\* MERGEFORMAT</o:FieldCodes>
          </o:OLEObject>
          <o:OLEObject Type="Embed" ShapeID="lxqdxt71" DrawAspect="Content" ObjectID="_1804090601" r:id="rId227">
            <o:FieldCodes>\* MERGEFORMAT</o:FieldCodes>
          </o:OLEObject>
          <o:OLEObject Type="Embed" ShapeID="lxqdxt71" DrawAspect="Content" ObjectID="_1804090602" r:id="rId228">
            <o:FieldCodes>\* MERGEFORMAT</o:FieldCodes>
          </o:OLEObject>
          <o:OLEObject Type="Embed" ShapeID="lxqdxt71" DrawAspect="Content" ObjectID="_1804090603" r:id="rId229">
            <o:FieldCodes>\* MERGEFORMAT</o:FieldCodes>
          </o:OLEObject>
          <o:OLEObject Type="Embed" ShapeID="lxqdxt71" DrawAspect="Content" ObjectID="_1804090604" r:id="rId230">
            <o:FieldCodes>\* MERGEFORMAT</o:FieldCodes>
          </o:OLEObject>
          <o:OLEObject Type="Embed" ShapeID="lxqdxt71" DrawAspect="Content" ObjectID="_1804090605" r:id="rId231">
            <o:FieldCodes>\* MERGEFORMAT</o:FieldCodes>
          </o:OLEObject>
          <o:OLEObject Type="Embed" ShapeID="lxqdxt71" DrawAspect="Content" ObjectID="_1804090606" r:id="rId232">
            <o:FieldCodes>\* MERGEFORMAT</o:FieldCodes>
          </o:OLEObject>
          <o:OLEObject Type="Embed" ShapeID="lxqdxt71" DrawAspect="Content" ObjectID="_1804090607" r:id="rId233">
            <o:FieldCodes>\* MERGEFORMAT</o:FieldCodes>
          </o:OLEObject>
          <o:OLEObject Type="Embed" ShapeID="对象 1851" DrawAspect="Content" ObjectID="_1804090608" r:id="rId234">
            <o:FieldCodes>\* MERGEFORMAT</o:FieldCodes>
          </o:OLEObject>
          <o:OLEObject Type="Embed" ShapeID="对象 1868" DrawAspect="Content" ObjectID="_1804090609" r:id="rId235">
            <o:FieldCodes>\* MERGEFORMAT</o:FieldCodes>
          </o:OLEObject>
          <o:OLEObject Type="Embed" ShapeID="对象 1869" DrawAspect="Content" ObjectID="_1804090610" r:id="rId236">
            <o:FieldCodes>\* MERGEFORMAT</o:FieldCodes>
          </o:OLEObject>
          <o:OLEObject Type="Embed" ShapeID="对象 1870" DrawAspect="Content" ObjectID="_1804090611" r:id="rId237">
            <o:FieldCodes>\* MERGEFORMAT</o:FieldCodes>
          </o:OLEObject>
          <o:OLEObject Type="Embed" ShapeID="对象 1871" DrawAspect="Content" ObjectID="_1804090612" r:id="rId238">
            <o:FieldCodes>\* MERGEFORMAT</o:FieldCodes>
          </o:OLEObject>
          <o:OLEObject Type="Embed" ShapeID="对象 1879" DrawAspect="Content" ObjectID="_1804090613" r:id="rId239">
            <o:FieldCodes>\* MERGEFORMAT</o:FieldCodes>
          </o:OLEObject>
          <o:OLEObject Type="Embed" ShapeID="对象 1882" DrawAspect="Content" ObjectID="_1804090614" r:id="rId240">
            <o:FieldCodes>\* MERGEFORMAT</o:FieldCodes>
          </o:OLEObject>
          <o:OLEObject Type="Embed" ShapeID="对象 1883" DrawAspect="Content" ObjectID="_1804090615" r:id="rId241">
            <o:FieldCodes>\* MERGEFORMAT</o:FieldCodes>
          </o:OLEObject>
          <o:OLEObject Type="Embed" ShapeID="对象 1884" DrawAspect="Content" ObjectID="_1804090616" r:id="rId242">
            <o:FieldCodes>\* MERGEFORMAT</o:FieldCodes>
          </o:OLEObject>
        </w:pict>
      </w:r>
      <w:r>
        <w:rPr>
          <w:rFonts w:hint="eastAsia"/>
          <w:lang w:eastAsia="zh-CN"/>
        </w:rPr>
        <w:t xml:space="preserve">     </w:t>
      </w:r>
      <w:r>
        <w:rPr>
          <w:lang w:eastAsia="zh-CN"/>
        </w:rPr>
      </w:r>
      <w:r>
        <w:rPr>
          <w:lang w:eastAsia="zh-CN"/>
        </w:rPr>
        <w:pict>
          <v:group id="组合 954" o:spid="_x0000_s1978" style="width:212.9pt;height:297.95pt;mso-position-horizontal-relative:char;mso-position-vertical-relative:line" coordorigin="5455,3020" coordsize="4258,5959">
            <v:group id="组合 955" o:spid="_x0000_s1979" style="position:absolute;left:5455;top:3020;width:4258;height:5540" coordorigin="5455,3020" coordsize="4258,5540">
              <v:group id="lxqdxt42-3" o:spid="_x0000_s1980" style="position:absolute;left:8747;top:7624;width:769;height:495" coordorigin="878,9996" coordsize="1978,1276">
                <v:group id="组合 957" o:spid="_x0000_s1981" style="position:absolute;left:878;top:10785;width:1978;height:487" coordorigin="8316,3510" coordsize="2593,487">
                  <v:shape id="任意多边形 958" o:spid="_x0000_s1982" style="position:absolute;left:8316;top:3918;width:2593;height:79;flip:y;mso-wrap-style:square" coordsize="400,400" path="m,l400,r,400l,400,,xe" fillcolor="#fc9">
                    <v:fill r:id="rId243" o:title="栎木" type="tile"/>
                    <o:extrusion v:ext="view" on="t"/>
                    <v:path arrowok="t"/>
                    <o:lock v:ext="edit" aspectratio="t"/>
                  </v:shape>
                  <v:group id="组合 959" o:spid="_x0000_s1983" style="position:absolute;left:8556;top:3510;width:252;height:285" coordorigin="8556,3510" coordsize="252,285">
                    <v:shapetype id="_x0000_t132" coordsize="21600,21600" o:spt="132" path="m10800,qx,3391l,18209qy10800,21600,21600,18209l21600,3391qy10800,xem,3391nfqy10800,6782,21600,3391e">
                      <v:path o:extrusionok="f" gradientshapeok="t" o:connecttype="custom" o:connectlocs="10800,6782;10800,0;0,10800;10800,21600;21600,10800" o:connectangles="270,270,180,90,0" textboxrect="0,6782,21600,18209"/>
                    </v:shapetype>
                    <v:shape id="自选图形 960" o:spid="_x0000_s1984" type="#_x0000_t132" style="position:absolute;left:8609;top:3627;width:145;height:168;mso-wrap-style:square" fillcolor="black">
                      <v:fill color2="fill lighten(0)" angle="-90" method="linear sigma" focus="-50%" type="gradient"/>
                      <o:lock v:ext="edit" aspectratio="t"/>
                    </v:shape>
                    <v:shape id="自选图形 961" o:spid="_x0000_s1985" type="#_x0000_t132" style="position:absolute;left:8556;top:3510;width:252;height:196;mso-wrap-style:square" fillcolor="red">
                      <v:fill color2="fill lighten(0)" angle="-90" method="linear sigma" focus="-50%" type="gradient"/>
                      <o:lock v:ext="edit" aspectratio="t"/>
                    </v:shape>
                  </v:group>
                  <v:group id="组合 962" o:spid="_x0000_s1986" style="position:absolute;left:10657;top:3510;width:252;height:285" coordorigin="10657,3510" coordsize="252,285">
                    <v:shape id="自选图形 963" o:spid="_x0000_s1987" type="#_x0000_t132" style="position:absolute;left:10710;top:3627;width:145;height:168;mso-wrap-style:square" fillcolor="black">
                      <v:fill color2="fill lighten(0)" angle="-90" method="linear sigma" focus="-50%" type="gradient"/>
                      <o:lock v:ext="edit" aspectratio="t"/>
                    </v:shape>
                    <v:shape id="自选图形 964" o:spid="_x0000_s1988" type="#_x0000_t132" style="position:absolute;left:10657;top:3510;width:252;height:196;mso-wrap-style:square" fillcolor="black">
                      <v:fill color2="fill lighten(34)" angle="-90" method="linear sigma" focus="-50%" type="gradient"/>
                      <o:lock v:ext="edit" aspectratio="t"/>
                    </v:shape>
                  </v:group>
                </v:group>
                <v:group id="组合 965" o:spid="_x0000_s1989" style="position:absolute;left:1258;top:9996;width:1441;height:1107" coordorigin="1290,9996" coordsize="1441,1107">
                  <v:rect id="矩形 966" o:spid="_x0000_s1990" style="position:absolute;left:1290;top:11100;width:210;height:3;flip:y;mso-wrap-style:square">
                    <o:extrusion v:ext="view" backdepth="15pt" on="t"/>
                  </v:rect>
                  <v:shape id="任意多边形 967" o:spid="_x0000_s1991" style="position:absolute;left:2296;top:9996;width:435;height:178;rotation:-30;mso-wrap-style:square;v-text-anchor:top" coordsize="900,570" path="m,210r330,l374,60,900,r,570l390,510,314,360,,360,,210xe" fillcolor="#fc9">
                    <v:fill r:id="rId243" o:title="栎木" color2="black" angle="-135" type="tile"/>
                    <v:path arrowok="t"/>
                  </v:shape>
                  <v:rect id="矩形 968" o:spid="_x0000_s1992" style="position:absolute;left:1307;top:10383;width:1218;height:124;rotation:-30;mso-wrap-style:square">
                    <v:fill color2="fill darken(0)" angle="-135" method="linear sigma" type="gradient"/>
                  </v:rect>
                  <v:rect id="矩形 969" o:spid="_x0000_s1993" style="position:absolute;left:1381;top:10635;width:131;height:405;mso-wrap-style:square">
                    <v:fill color2="fill darken(0)" angle="-90" method="linear sigma" focus="50%" type="gradient"/>
                  </v:rect>
                  <v:rect id="矩形 970" o:spid="_x0000_s1994" style="position:absolute;left:2355;top:11100;width:210;height:3;flip:y;mso-wrap-style:square">
                    <o:extrusion v:ext="view" backdepth="15pt" on="t"/>
                  </v:rect>
                  <v:rect id="矩形 971" o:spid="_x0000_s1995" style="position:absolute;left:2446;top:10635;width:131;height:405;mso-wrap-style:square">
                    <v:fill color2="fill darken(0)" angle="-90" method="linear sigma" focus="50%" type="gradient"/>
                  </v:rect>
                  <v:oval id="椭圆 972" o:spid="_x0000_s1996" style="position:absolute;left:1423;top:10680;width:50;height:50;mso-wrap-style:square" fillcolor="black"/>
                </v:group>
              </v:group>
              <v:group id="组合 973" o:spid="_x0000_s1997" style="position:absolute;left:8674;top:5857;width:767;height:533" coordorigin="6191,4289" coordsize="946,659">
                <v:group id="组合 974" o:spid="_x0000_s1998" style="position:absolute;left:6191;top:4715;width:946;height:233" coordorigin="8316,3510" coordsize="2593,487">
                  <v:shape id="任意多边形 975" o:spid="_x0000_s1999" style="position:absolute;left:8316;top:3918;width:2593;height:79;flip:y;mso-wrap-style:square" coordsize="400,400" path="m,l400,r,400l,400,,xe" fillcolor="#fc9">
                    <v:fill r:id="rId243" o:title="栎木" type="tile"/>
                    <o:extrusion v:ext="view" on="t"/>
                    <v:path arrowok="t"/>
                    <o:lock v:ext="edit" aspectratio="t"/>
                  </v:shape>
                  <v:group id="组合 976" o:spid="_x0000_s2000" style="position:absolute;left:8556;top:3510;width:252;height:285" coordorigin="8556,3510" coordsize="252,285">
                    <v:shape id="自选图形 977" o:spid="_x0000_s2001" type="#_x0000_t132" style="position:absolute;left:8609;top:3627;width:145;height:168;mso-wrap-style:square" fillcolor="black">
                      <v:fill color2="fill lighten(0)" angle="-90" method="linear sigma" focus="-50%" type="gradient"/>
                      <o:lock v:ext="edit" aspectratio="t"/>
                    </v:shape>
                    <v:shape id="自选图形 978" o:spid="_x0000_s2002" type="#_x0000_t132" style="position:absolute;left:8556;top:3510;width:252;height:196;mso-wrap-style:square" fillcolor="red">
                      <v:fill color2="fill lighten(0)" angle="-90" method="linear sigma" focus="-50%" type="gradient"/>
                      <o:lock v:ext="edit" aspectratio="t"/>
                    </v:shape>
                  </v:group>
                  <v:group id="组合 979" o:spid="_x0000_s2003" style="position:absolute;left:10657;top:3510;width:252;height:285" coordorigin="10657,3510" coordsize="252,285">
                    <v:shape id="自选图形 980" o:spid="_x0000_s2004" type="#_x0000_t132" style="position:absolute;left:10710;top:3627;width:145;height:168;mso-wrap-style:square" fillcolor="black">
                      <v:fill color2="fill lighten(0)" angle="-90" method="linear sigma" focus="-50%" type="gradient"/>
                      <o:lock v:ext="edit" aspectratio="t"/>
                    </v:shape>
                    <v:shape id="自选图形 981" o:spid="_x0000_s2005" type="#_x0000_t132" style="position:absolute;left:10657;top:3510;width:252;height:196;mso-wrap-style:square" fillcolor="black">
                      <v:fill color2="fill lighten(34)" angle="-90" method="linear sigma" focus="-50%" type="gradient"/>
                      <o:lock v:ext="edit" aspectratio="t"/>
                    </v:shape>
                  </v:group>
                </v:group>
                <v:group id="lxqdxt11-2" o:spid="_x0000_s2006" style="position:absolute;left:6612;top:4289;width:254;height:520" coordorigin="5744,2007" coordsize="454,893">
                  <v:group id="组合 983" o:spid="_x0000_s2007" style="position:absolute;left:5744;top:2007;width:454;height:804" coordorigin="3524,1362" coordsize="454,804">
                    <v:group id="组合 984" o:spid="_x0000_s2008" style="position:absolute;left:3699;top:2123;width:112;height:43" coordorigin="6549,5081" coordsize="498,198">
                      <o:lock v:ext="edit" aspectratio="t"/>
                      <v:shape id="任意多边形 985" o:spid="_x0000_s2009" style="position:absolute;left:6549;top:5081;width:498;height:198;mso-wrap-style:square" coordsize="498,198" path="m,l101,157r9,10l121,173r15,5l153,186r21,4l188,191r17,3l222,195r21,3l257,198r21,-3l295,194r20,-3l332,190r17,-5l366,181r14,-8l392,165r5,-5l405,152,498,,,xe" fillcolor="black">
                        <v:path arrowok="t"/>
                        <o:lock v:ext="edit" aspectratio="t"/>
                      </v:shape>
                      <v:shape id="任意多边形 986" o:spid="_x0000_s2010" style="position:absolute;left:6627;top:5081;width:222;height:198;mso-wrap-style:square" coordsize="222,198" path="m,l62,178r13,8l96,190r14,1l127,194r17,1l165,198r14,l200,195,222,,,xe" fillcolor="#404040">
                        <v:path arrowok="t"/>
                        <o:lock v:ext="edit" aspectratio="t"/>
                      </v:shape>
                    </v:group>
                    <v:shape id="任意多边形 987" o:spid="_x0000_s2011" style="position:absolute;left:3648;top:1977;width:205;height:155;mso-wrap-style:square" coordsize="913,718" path="m26,l21,20r2,9l25,38r1,21l23,73,17,86,12,96,6,113r,13l12,138r5,11l29,162r5,14l34,185r-4,10l21,204r-8,12l8,225,6,236r6,12l19,259r7,10l30,278r4,10l30,301r-9,12l12,322,2,337,,349r4,13l13,372r10,11l33,396r5,18l33,431,23,444r-4,11l19,466r2,7l29,484r13,15l64,528r43,45l144,609r22,20l190,643r27,17l255,681r58,20l356,710r45,6l460,718r63,-2l578,714r47,-8l667,697r30,-12l723,672r21,-13l761,647r17,-18l832,556r42,-63l890,461r4,-13l895,438r,-11l887,414r-5,-8l879,394r3,-13l887,372r7,-10l900,352r8,-11l913,330r-1,-14l907,305r-7,-10l894,286r-8,-11l883,263r3,-9l895,240r9,-11l908,217r,-15l903,187r-9,-11l890,168r-4,-13l887,141r8,-11l900,122r8,-9l912,101r1,-13l911,80,903,67,895,56,890,42r,-13l894,18,891,,26,xe" fillcolor="#ffc080">
                      <v:path arrowok="t"/>
                      <o:lock v:ext="edit" aspectratio="t"/>
                    </v:shape>
                    <v:shape id="任意多边形 988" o:spid="_x0000_s2012" style="position:absolute;left:3649;top:1990;width:25;height:21;mso-wrap-style:square" coordsize="113,99" path="m6,r7,13l24,26,44,43,68,57r23,9l113,72r-9,17l75,85,44,87,24,99,28,89,27,78,20,62,11,49,2,34,,17,6,xe" fillcolor="#ffa040">
                      <v:path arrowok="t"/>
                      <o:lock v:ext="edit" aspectratio="t"/>
                    </v:shape>
                    <v:shape id="任意多边形 989" o:spid="_x0000_s2013" style="position:absolute;left:3649;top:2016;width:34;height:18;mso-wrap-style:square" coordsize="149,84" path="m,10l4,,9,10r12,5l42,25r22,6l98,38r39,6l149,80,106,69,72,65,45,71,25,84r,-11l25,63,21,52,9,36,,23,,10xe" fillcolor="black">
                      <v:path arrowok="t"/>
                      <o:lock v:ext="edit" aspectratio="t"/>
                    </v:shape>
                    <v:shape id="任意多边形 990" o:spid="_x0000_s2014" style="position:absolute;left:3648;top:2039;width:40;height:23;mso-wrap-style:square" coordsize="175,104" path="m2,13l10,,21,17r11,8l45,34r24,8l96,49r30,10l167,72r8,32l133,87,103,76,78,72r-20,l48,80,36,91,34,78,21,59,10,45,,31,2,13xe" fillcolor="black">
                      <v:path arrowok="t"/>
                      <o:lock v:ext="edit" aspectratio="t"/>
                    </v:shape>
                    <v:shape id="任意多边形 991" o:spid="_x0000_s2015" style="position:absolute;left:3652;top:2064;width:47;height:49;mso-wrap-style:square" coordsize="208,230" path="m2,35l,21,,11,8,,22,17,47,32,72,44r34,11l156,65r10,26l140,84,114,80r-13,2l97,95r8,17l115,128r21,25l166,179r42,30l208,230,190,219,166,205,132,179,105,150,80,128,56,101,36,78,15,57,2,35xe" fillcolor="black">
                      <v:path arrowok="t"/>
                      <o:lock v:ext="edit" aspectratio="t"/>
                    </v:shape>
                    <v:shape id="任意多边形 992" o:spid="_x0000_s2016" style="position:absolute;left:3653;top:1975;width:19;height:14;mso-wrap-style:square" coordsize="86,69" path="m,l11,10,25,21,42,33,60,44,77,54r9,7l65,69,42,61,18,52,,42,1,33,4,17,,xe" fillcolor="black">
                      <v:path arrowok="t"/>
                      <o:lock v:ext="edit" aspectratio="t"/>
                    </v:shape>
                    <v:shape id="任意多边形 993" o:spid="_x0000_s2017" style="position:absolute;left:3688;top:1973;width:165;height:149;mso-wrap-style:square" coordsize="732,689" path="m294,135r-108,8l348,158r-10,8l318,173r-26,8l258,190r-36,6l175,200r-55,6l61,209,,209r95,23l154,244r51,l267,244r92,-8l435,225r64,-16l567,188r30,-11l625,168r15,-4l648,169r,12l642,194r-17,14l597,226r-40,18l510,263r-62,19l376,297r-72,11l228,320,95,333r82,19l243,360r83,-2l411,347r63,-14l525,320r42,-12l610,293r34,-13l659,276r9,l667,287r-6,12l648,314r-31,21l584,354r-38,17l496,390r-57,17l352,426r-58,12l237,444r-83,5l239,461r66,5l360,468r63,-2l482,458r48,-11l568,434r61,-21l637,413r7,4l642,430r-8,14l620,458r-21,16l563,493r-38,17l489,521r-41,10l410,537r-50,5l305,545r-55,1l166,546r45,16l253,573r48,6l342,580r42,3l427,580r35,-1l495,573r45,-11l574,554r13,1l589,565r-4,10l576,586r-15,11l544,605r-19,9l495,622r-63,9l372,639,253,649r154,7l439,656r14,7l461,670r-3,11l466,687r20,2l516,677r26,-13l563,651r17,-12l597,621r54,-73l693,485r16,-32l713,440r1,-10l714,419r-8,-13l701,398r-3,-12l701,373r5,-9l713,354r6,-10l727,333r5,-11l731,308r-5,-11l719,287r-6,-9l705,267r-3,-12l705,246r9,-14l723,221r4,-12l727,194r-5,-15l713,168r-4,-8l705,147r1,-14l714,122r5,-8l727,105r4,-12l732,80r-2,-8l722,59,714,48,709,34,709,,634,50,589,69,536,86r-61,19l420,116r-55,10l294,135xe" fillcolor="gray">
                      <v:path arrowok="t"/>
                      <o:lock v:ext="edit" aspectratio="t"/>
                    </v:shape>
                    <v:group id="组合 994" o:spid="_x0000_s2018" style="position:absolute;left:3784;top:2009;width:50;height:93" coordorigin="6929,4535" coordsize="218,436">
                      <o:lock v:ext="edit" aspectratio="t"/>
                      <v:shape id="任意多边形 995" o:spid="_x0000_s2019" style="position:absolute;left:6971;top:4651;width:167;height:70;mso-wrap-style:square" coordsize="167,70" path="m167,13l151,,100,26,49,45,,59,9,70r34,l89,60,130,40,167,13xe" fillcolor="#ffe0c0">
                        <v:path arrowok="t"/>
                        <o:lock v:ext="edit" aspectratio="t"/>
                      </v:shape>
                      <v:shape id="任意多边形 996" o:spid="_x0000_s2020" style="position:absolute;left:7001;top:4763;width:146;height:78;mso-wrap-style:square" coordsize="146,78" path="m146,15l138,,89,34,50,51,,66,10,78r32,l74,69,112,45,146,15xe" fillcolor="#ffe0c0">
                        <v:path arrowok="t"/>
                        <o:lock v:ext="edit" aspectratio="t"/>
                      </v:shape>
                      <v:shape id="任意多边形 997" o:spid="_x0000_s2021" style="position:absolute;left:6992;top:4894;width:149;height:77;mso-wrap-style:square" coordsize="149,77" path="m149,11l138,,93,31,49,49,,63,9,77,42,74,81,65,121,40,149,11xe" fillcolor="#ffe0c0">
                        <v:path arrowok="t"/>
                        <o:lock v:ext="edit" aspectratio="t"/>
                      </v:shape>
                      <v:shape id="任意多边形 998" o:spid="_x0000_s2022" style="position:absolute;left:6929;top:4535;width:171;height:68;mso-wrap-style:square" coordsize="171,68" path="m171,13l154,,97,26,50,41,,55,11,68,42,66,82,57,127,40,171,13xe" fillcolor="#ffe0c0">
                        <v:path arrowok="t"/>
                        <o:lock v:ext="edit" aspectratio="t"/>
                      </v:shape>
                    </v:group>
                    <v:shape id="任意多边形 999" o:spid="_x0000_s2023" style="position:absolute;left:3524;top:1362;width:454;height:628;mso-wrap-style:square" coordsize="2019,2908" path="m1415,2830r17,-12l1445,2807r8,-8l1458,2790r5,-6l1466,2778r4,-5l1471,2765r3,-9l1475,2744r9,-46l1543,2322r11,-54l1563,2229r14,-54l1598,2115r21,-53l1638,2018r17,-38l1672,1943r34,-63l1740,1821r33,-55l1799,1724r47,-79l1879,1590r26,-46l1927,1492r25,-63l1969,1374r16,-58l1995,1267r12,-55l2015,1142r4,-80l2019,987r-7,-59l2003,873r-9,-49l1978,759r-18,-65l1940,634r-23,-56l1888,529r-38,-63l1807,403r-42,-49l1727,312r-44,-40l1636,232r-46,-36l1535,159r-64,-39l1411,90,1341,61,1277,40,1224,27,1167,14,1115,6,1053,,997,,936,,885,6,826,19r-44,9l727,44,676,59,630,78,586,97r-45,24l501,145r-45,30l408,209r-43,33l326,277r-42,39l242,360r-36,42l175,441r-35,54l106,554,75,620,53,685,34,752,17,818,7,879,,940r,59l,1052r,63l3,1170r11,69l24,1299r16,59l62,1427r25,61l113,1542r31,60l178,1660r30,55l239,1770r33,60l323,1917r47,90l398,2053r14,38l429,2138r16,54l458,2239r11,53l479,2365r13,79l501,2506r10,80l518,2643r8,50l537,2742r4,14l543,2767r2,6l546,2778r6,6l558,2794r9,9l576,2812r16,12l610,2833r25,14l657,2856r24,8l703,2870r20,5l753,2883r25,6l802,2892r27,4l857,2900r26,2l906,2904r28,2l959,2908r25,l1006,2908r25,l1061,2908r25,-2l1108,2906r26,-4l1166,2900r22,-4l1217,2892r24,-5l1265,2883r23,-6l1309,2871r25,-7l1354,2856r21,-7l1395,2839r20,-9xe" filled="f" strokeweight=".5pt">
                      <v:path arrowok="t"/>
                      <o:lock v:ext="edit" aspectratio="t"/>
                    </v:shape>
                    <v:oval id="椭圆 1000" o:spid="_x0000_s2024" style="position:absolute;left:3651;top:1919;width:200;height:64;mso-wrap-style:square" fillcolor="#cfc">
                      <o:lock v:ext="edit" aspectratio="t"/>
                    </v:oval>
                    <v:group id="组合 1001" o:spid="_x0000_s2025" style="position:absolute;left:3686;top:1557;width:126;height:390" coordorigin="2682,1581" coordsize="126,390">
                      <v:shape id="任意多边形 1002" o:spid="_x0000_s2026" style="position:absolute;left:2706;top:1744;width:77;height:227;mso-wrap-style:square" coordsize="345,1053" path="m,80l6,252r17,22l17,975r23,78l98,1053r48,-38l201,1015r44,38l307,1053r21,-78l317,274r16,-22l345,80,269,17r-38,l210,,123,,104,17r-32,l,80xe" fillcolor="silver">
                        <v:path arrowok="t"/>
                        <o:lock v:ext="edit" aspectratio="t"/>
                      </v:shape>
                      <v:oval id="椭圆 1003" o:spid="_x0000_s2027" style="position:absolute;left:2745;top:1751;width:11;height:15;mso-wrap-style:square" fillcolor="#e0e0e0">
                        <o:lock v:ext="edit" aspectratio="t"/>
                      </v:oval>
                      <v:shape id="任意多边形 1004" o:spid="_x0000_s2028" style="position:absolute;left:2682;top:1581;width:126;height:179;mso-wrap-style:square" coordsize="126,179" path="m80,179l126,43,99,,78,75,57,9,42,75,9,15,,44,44,179e" filled="f" strokeweight=".5pt">
                        <v:path arrowok="t"/>
                        <o:lock v:ext="edit" aspectratio="t"/>
                      </v:shape>
                      <v:group id="组合 1005" o:spid="_x0000_s2029" style="position:absolute;left:2722;top:1776;width:43;height:174" coordorigin="6676,3385" coordsize="193,804">
                        <o:lock v:ext="edit" aspectratio="t"/>
                        <v:line id="直线 1006" o:spid="_x0000_s2030" style="position:absolute;mso-wrap-style:square" from="6708,3406" to="6709,4189" strokeweight=".5pt">
                          <o:lock v:ext="edit" aspectratio="t"/>
                        </v:line>
                        <v:line id="直线 1007" o:spid="_x0000_s2031" style="position:absolute;flip:y;mso-wrap-style:square" from="6836,3406" to="6840,4185" strokeweight=".5pt">
                          <o:lock v:ext="edit" aspectratio="t"/>
                        </v:line>
                        <v:line id="直线 1008" o:spid="_x0000_s2032" style="position:absolute;flip:y;mso-wrap-style:square" from="6866,3385" to="6869,4165" strokeweight=".5pt">
                          <o:lock v:ext="edit" aspectratio="t"/>
                        </v:line>
                        <v:line id="直线 1009" o:spid="_x0000_s2033" style="position:absolute;flip:x y;mso-wrap-style:square" from="6676,3385" to="6678,4165" strokeweight=".5pt">
                          <o:lock v:ext="edit" aspectratio="t"/>
                        </v:line>
                      </v:group>
                    </v:group>
                    <v:shape id="任意多边形 1010" o:spid="_x0000_s2034" style="position:absolute;left:3742;top:1828;width:123;height:147;mso-wrap-style:square" coordsize="546,681" path="m546,l523,20,432,441r-17,42l388,518r-41,32l307,575r-45,23l215,618r-52,19l119,647r-54,9l,652r10,25l55,681r31,l134,677r39,-3l227,665r42,-8l316,643r27,-8l384,618r43,-28l440,575r12,-21l462,512r9,-42l546,xe">
                      <v:path arrowok="t"/>
                      <o:lock v:ext="edit" aspectratio="t"/>
                    </v:shape>
                  </v:group>
                  <v:shapetype id="_x0000_t8" coordsize="21600,21600" o:spt="8" adj="5400" path="m,l@0,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3,10800;10800,21600;@2,10800;10800,0" textboxrect="1800,1800,19800,19800;4500,4500,17100,17100;7200,7200,14400,14400"/>
                    <v:handles>
                      <v:h position="#0,bottomRight" xrange="0,10800"/>
                    </v:handles>
                  </v:shapetype>
                  <v:shape id="自选图形 1011" o:spid="_x0000_s2035" type="#_x0000_t8" style="position:absolute;left:5786;top:2651;width:380;height:249;flip:y;mso-wrap-style:square" adj="3702">
                    <v:fill color2="fill darken(0)" angle="-90" method="linear sigma" focus="50%" type="gradient"/>
                  </v:shape>
                </v:group>
              </v:group>
              <v:group id="lxqdxt38" o:spid="_x0000_s2036" style="position:absolute;left:6217;top:6620;width:1584;height:687" coordorigin="2330,210" coordsize="8175,3555">
                <v:group id="组合 1013" o:spid="_x0000_s2037" style="position:absolute;left:2330;top:435;width:8175;height:3330" coordorigin="1176,1980" coordsize="8923,3330">
                  <v:group id="组合 1014" o:spid="_x0000_s2038" style="position:absolute;left:1176;top:2127;width:1106;height:356" coordorigin="2241,1377" coordsize="1106,356">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自选图形 1015" o:spid="_x0000_s2039" type="#_x0000_t22" style="position:absolute;left:2381;top:1255;width:334;height:617;rotation:-90;mso-wrap-style:square" adj="8486" fillcolor="black"/>
                    <v:shape id="自选图形 1016" o:spid="_x0000_s2040" type="#_x0000_t22" style="position:absolute;left:2816;top:1384;width:230;height:342;rotation:90;mso-wrap-style:square" fillcolor="silver"/>
                    <v:shape id="自选图形 1017" o:spid="_x0000_s2041" type="#_x0000_t22" style="position:absolute;left:2976;top:1337;width:331;height:407;rotation:90;mso-wrap-style:square" fillcolor="silver"/>
                  </v:group>
                  <v:shape id="任意多边形 1018" o:spid="_x0000_s2042" style="position:absolute;left:1905;top:2040;width:1036;height:3135;mso-wrap-style:square;v-text-anchor:top" coordsize="1036,3135" path="m76,2970l286,2280r,-120l226,2070,106,1950,46,1770,16,1620,,1470,1,1215,46,1050,121,855,211,735,344,615,314,525,269,435,254,315r2,-105l299,45,434,,554,75r62,135l660,300r,90l646,555r30,135l736,780r104,90l931,1050r15,225l916,1545r-30,165l826,1830r-16,150l870,2160r166,150l1036,2400r-46,90l826,2520,660,2370r-60,-90l556,2460r-30,120l496,2760r-30,150l390,3000r-74,60l196,3135r-90,-15l76,2970xe" strokeweight="1.25pt">
                    <v:fill color2="fill darken(118)" method="linear sigma" type="gradient"/>
                    <v:path arrowok="t"/>
                  </v:shape>
                  <v:shape id="任意多边形 1019" o:spid="_x0000_s2043" style="position:absolute;left:1995;top:4377;width:450;height:828;mso-wrap-style:square;v-text-anchor:top" coordsize="450,828" path="m,648l254,600,404,r46,150l344,630,60,828,,648xe" stroked="f">
                    <v:fill color2="fill darken(0)" angle="-135" method="linear sigma" type="gradient"/>
                    <v:path arrowok="t"/>
                  </v:shape>
                  <v:rect id="矩形 1020" o:spid="_x0000_s2044" style="position:absolute;left:2369;top:2190;width:6586;height:210;mso-wrap-style:square">
                    <v:fill color2="fill darken(0)" method="linear sigma" focus="-50%" type="gradient"/>
                  </v:rect>
                  <v:shape id="自选图形 1021" o:spid="_x0000_s2045" type="#_x0000_t22" style="position:absolute;left:5053;top:55;width:1103;height:6824;rotation:90;mso-wrap-style:square" adj="1131">
                    <v:fill color2="fill darken(68)" method="linear sigma" focus="-50%" type="gradient"/>
                  </v:shape>
                  <v:group id="组合 1022" o:spid="_x0000_s2046" style="position:absolute;left:2964;top:2742;width:5075;height:1458" coordorigin="4970,5151" coordsize="4838,798">
                    <v:group id="组合 1023" o:spid="_x0000_s2047" style="position:absolute;left:5803;top:4329;width:783;height:2453;rotation:5889935fd" coordorigin="7073,2289" coordsize="607,1703">
                      <v:shape id="任意多边形 1024" o:spid="_x0000_s2048" style="position:absolute;left:7073;top:2289;width:607;height:314;mso-wrap-style:square" coordsize="612,405" path="m527,v12,12,75,50,75,75c602,100,612,123,527,150,442,177,179,210,92,240,5,270,,303,2,330v2,27,83,60,105,75e" filled="f" fillcolor="black" strokecolor="#333" strokeweight="1.5pt">
                        <v:path arrowok="t"/>
                      </v:shape>
                      <v:shape id="任意多边形 1025" o:spid="_x0000_s2049" style="position:absolute;left:7073;top:2560;width:607;height:315;mso-wrap-style:square" coordsize="612,405" path="m527,v12,12,75,50,75,75c602,100,612,123,527,150,442,177,179,210,92,240,5,270,,303,2,330v2,27,83,60,105,75e" filled="f" fillcolor="black" strokecolor="#333" strokeweight="1.5pt">
                        <v:path arrowok="t"/>
                      </v:shape>
                      <v:shape id="任意多边形 1026" o:spid="_x0000_s2050" style="position:absolute;left:7073;top:2853;width:607;height:315;mso-wrap-style:square" coordsize="612,405" path="m527,v12,12,75,50,75,75c602,100,612,123,527,150,442,177,179,210,92,240,5,270,,303,2,330v2,27,83,60,105,75e" filled="f" fillcolor="black" strokecolor="#333" strokeweight="1.5pt">
                        <v:path arrowok="t"/>
                      </v:shape>
                      <v:shape id="任意多边形 1027" o:spid="_x0000_s2051" style="position:absolute;left:7073;top:3128;width:607;height:315;mso-wrap-style:square" coordsize="612,405" path="m527,v12,12,75,50,75,75c602,100,612,123,527,150,442,177,179,210,92,240,5,270,,303,2,330v2,27,83,60,105,75e" filled="f" fillcolor="black" strokecolor="#333" strokeweight="1.5pt">
                        <v:path arrowok="t"/>
                      </v:shape>
                      <v:shape id="任意多边形 1028" o:spid="_x0000_s2052" style="position:absolute;left:7073;top:3385;width:607;height:314;mso-wrap-style:square" coordsize="612,405" path="m527,v12,12,75,50,75,75c602,100,612,123,527,150,442,177,179,210,92,240,5,270,,303,2,330v2,27,83,60,105,75e" filled="f" fillcolor="black" strokecolor="#333" strokeweight="1.5pt">
                        <v:path arrowok="t"/>
                      </v:shape>
                      <v:shape id="任意多边形 1029" o:spid="_x0000_s2053" style="position:absolute;left:7073;top:3678;width:607;height:314;mso-wrap-style:square" coordsize="612,405" path="m527,v12,12,75,50,75,75c602,100,612,123,527,150,442,177,179,210,92,240,5,270,,303,2,330v2,27,83,60,105,75e" filled="f" fillcolor="black" strokecolor="#333" strokeweight="1.5pt">
                        <v:path arrowok="t"/>
                      </v:shape>
                    </v:group>
                    <v:group id="组合 1030" o:spid="_x0000_s2054" style="position:absolute;left:8188;top:4314;width:783;height:2453;rotation:5889935fd" coordorigin="7073,2289" coordsize="607,1703">
                      <v:shape id="任意多边形 1031" o:spid="_x0000_s2055" style="position:absolute;left:7073;top:2289;width:607;height:314;mso-wrap-style:square" coordsize="612,405" path="m527,v12,12,75,50,75,75c602,100,612,123,527,150,442,177,179,210,92,240,5,270,,303,2,330v2,27,83,60,105,75e" filled="f" fillcolor="black" strokecolor="#333" strokeweight="1.5pt">
                        <v:path arrowok="t"/>
                      </v:shape>
                      <v:shape id="任意多边形 1032" o:spid="_x0000_s2056" style="position:absolute;left:7073;top:2560;width:607;height:315;mso-wrap-style:square" coordsize="612,405" path="m527,v12,12,75,50,75,75c602,100,612,123,527,150,442,177,179,210,92,240,5,270,,303,2,330v2,27,83,60,105,75e" filled="f" fillcolor="black" strokecolor="#333" strokeweight="1.5pt">
                        <v:path arrowok="t"/>
                      </v:shape>
                      <v:shape id="任意多边形 1033" o:spid="_x0000_s2057" style="position:absolute;left:7073;top:2853;width:607;height:315;mso-wrap-style:square" coordsize="612,405" path="m527,v12,12,75,50,75,75c602,100,612,123,527,150,442,177,179,210,92,240,5,270,,303,2,330v2,27,83,60,105,75e" filled="f" fillcolor="black" strokecolor="#333" strokeweight="1.5pt">
                        <v:path arrowok="t"/>
                      </v:shape>
                      <v:shape id="任意多边形 1034" o:spid="_x0000_s2058" style="position:absolute;left:7073;top:3128;width:607;height:315;mso-wrap-style:square" coordsize="612,405" path="m527,v12,12,75,50,75,75c602,100,612,123,527,150,442,177,179,210,92,240,5,270,,303,2,330v2,27,83,60,105,75e" filled="f" fillcolor="black" strokecolor="#333" strokeweight="1.5pt">
                        <v:path arrowok="t"/>
                      </v:shape>
                      <v:shape id="任意多边形 1035" o:spid="_x0000_s2059" style="position:absolute;left:7073;top:3385;width:607;height:314;mso-wrap-style:square" coordsize="612,405" path="m527,v12,12,75,50,75,75c602,100,612,123,527,150,442,177,179,210,92,240,5,270,,303,2,330v2,27,83,60,105,75e" filled="f" fillcolor="black" strokecolor="#333" strokeweight="1.5pt">
                        <v:path arrowok="t"/>
                      </v:shape>
                      <v:shape id="任意多边形 1036" o:spid="_x0000_s2060" style="position:absolute;left:7073;top:3678;width:607;height:314;mso-wrap-style:square" coordsize="612,405" path="m527,v12,12,75,50,75,75c602,100,612,123,527,150,442,177,179,210,92,240,5,270,,303,2,330v2,27,83,60,105,75e" filled="f" fillcolor="black" strokecolor="#333" strokeweight="1.5pt">
                        <v:path arrowok="t"/>
                      </v:shape>
                    </v:group>
                  </v:group>
                  <v:shapetype id="_x0000_t130" coordsize="21600,21600" o:spt="130" path="m3600,21597c2662,21202,1837,20075,1087,18440,487,16240,75,13590,,10770,75,8007,487,5412,1087,3045,1837,1465,2662,337,3600,l21597,v-937,337,-1687,1465,-2512,3045c18485,5412,18072,8007,17997,10770v75,2820,488,5470,1088,7670c19910,20075,20660,21202,21597,21597xe">
                    <v:stroke joinstyle="miter"/>
                    <v:path gradientshapeok="t" o:connecttype="custom" o:connectlocs="10800,0;0,10800;10800,21600;17997,10800" textboxrect="3600,0,17997,21600"/>
                  </v:shapetype>
                  <v:shape id="自选图形 1037" o:spid="_x0000_s2061" type="#_x0000_t130" style="position:absolute;left:2731;top:2846;width:323;height:1264;mso-wrap-style:square"/>
                  <v:group id="组合 1038" o:spid="_x0000_s2062" style="position:absolute;left:2786;top:3266;width:243;height:795" coordorigin="1068,3186" coordsize="330,708">
                    <v:group id="组合 1039" o:spid="_x0000_s2063" style="position:absolute;left:1080;top:3453;width:310;height:441" coordorigin="2310,3273" coordsize="310,441">
                      <v:shape id="自选图形 1040" o:spid="_x0000_s2064" type="#_x0000_t22" style="position:absolute;left:2310;top:3453;width:310;height:261;mso-wrap-style:square" adj="7328" fillcolor="silver"/>
                      <v:shape id="自选图形 1041" o:spid="_x0000_s2065" type="#_x0000_t22" style="position:absolute;left:2370;top:3273;width:180;height:240;mso-wrap-style:square" fillcolor="silver"/>
                    </v:group>
                    <v:shape id="自选图形 1042" o:spid="_x0000_s2066" type="#_x0000_t22" style="position:absolute;left:1068;top:3186;width:330;height:420;mso-wrap-style:square" adj="8486" fillcolor="black"/>
                  </v:group>
                  <v:shape id="自选图形 1043" o:spid="_x0000_s2067" type="#_x0000_t130" style="position:absolute;left:7903;top:2846;width:324;height:1264;mso-wrap-style:square"/>
                  <v:group id="组合 1044" o:spid="_x0000_s2068" style="position:absolute;left:7956;top:3277;width:243;height:795" coordorigin="1965,3216" coordsize="330,708">
                    <v:group id="组合 1045" o:spid="_x0000_s2069" style="position:absolute;left:1980;top:3483;width:310;height:441" coordorigin="2310,3273" coordsize="310,441">
                      <v:shape id="自选图形 1046" o:spid="_x0000_s2070" type="#_x0000_t22" style="position:absolute;left:2310;top:3453;width:310;height:261;mso-wrap-style:square" adj="7328" fillcolor="silver"/>
                      <v:shape id="自选图形 1047" o:spid="_x0000_s2071" type="#_x0000_t22" style="position:absolute;left:2370;top:3273;width:180;height:240;mso-wrap-style:square" fillcolor="silver"/>
                    </v:group>
                    <v:shape id="自选图形 1048" o:spid="_x0000_s2072" type="#_x0000_t22" style="position:absolute;left:1965;top:3216;width:330;height:420;mso-wrap-style:square" adj="8486" fillcolor="red"/>
                  </v:group>
                  <v:shape id="任意多边形 1049" o:spid="_x0000_s2073" style="position:absolute;left:8639;top:1980;width:1202;height:3298;mso-wrap-style:square;v-text-anchor:top" coordsize="1202,3298" path="m47,3121l300,2381r,-129l228,2156,165,2025,105,1905,45,1755,15,1545,,1275,45,1095,135,855,210,724,408,611,255,510,228,386r,-96l264,161,336,64,480,,642,64r55,97l750,257r,97l733,531r36,145l841,772r125,97l1020,1080r45,255l1035,1620r-13,150l949,1898r-19,161l1002,2252r200,161l1202,2510r-55,96l949,2638,750,2478r-72,-97l625,2574r-36,129l553,2896r-37,161l425,3153r-89,65l192,3298,83,3282,47,3121xe" strokeweight="1.25pt">
                    <v:fill color2="fill darken(118)" method="linear sigma" type="gradient"/>
                    <v:path arrowok="t"/>
                  </v:shape>
                  <v:oval id="椭圆 1050" o:spid="_x0000_s2074" style="position:absolute;left:9009;top:2913;width:361;height:1142;mso-wrap-style:square" strokeweight="1.25pt">
                    <v:fill color2="fill darken(118)" angle="-90" method="linear sigma" type="gradient"/>
                  </v:oval>
                  <v:shape id="任意多边形 1051" o:spid="_x0000_s2075" style="position:absolute;left:8703;top:4422;width:541;height:888;mso-wrap-style:square;v-text-anchor:top" coordsize="450,828" path="m,648l254,600,404,r46,150l344,630,60,828,,648xe" stroked="f">
                    <v:fill color2="fill darken(0)" angle="-135" method="linear sigma" type="gradient"/>
                    <v:path arrowok="t"/>
                  </v:shape>
                  <v:group id="组合 1052" o:spid="_x0000_s2076" style="position:absolute;left:9386;top:1739;width:334;height:1092;rotation:-90;flip:x" coordorigin="1068,3186" coordsize="330,708">
                    <v:group id="组合 1053" o:spid="_x0000_s2077" style="position:absolute;left:1080;top:3453;width:310;height:441" coordorigin="2310,3273" coordsize="310,441">
                      <v:shape id="自选图形 1054" o:spid="_x0000_s2078" type="#_x0000_t22" style="position:absolute;left:2310;top:3453;width:310;height:261;mso-wrap-style:square" adj="7328" fillcolor="silver"/>
                      <v:shape id="自选图形 1055" o:spid="_x0000_s2079" type="#_x0000_t22" style="position:absolute;left:2370;top:3273;width:180;height:240;mso-wrap-style:square" fillcolor="silver"/>
                    </v:group>
                    <v:shape id="自选图形 1056" o:spid="_x0000_s2080" type="#_x0000_t22" style="position:absolute;left:1068;top:3186;width:330;height:420;mso-wrap-style:square" adj="8486" fillcolor="black"/>
                  </v:group>
                </v:group>
                <v:group id="组合 1057" o:spid="_x0000_s2081" style="position:absolute;left:7198;top:210;width:1140;height:1620" coordorigin="4604,210" coordsize="1140,1620">
                  <v:rect id="矩形 1058" o:spid="_x0000_s2082" style="position:absolute;left:5010;top:465;width:270;height:831;mso-wrap-style:square">
                    <v:fill color2="fill darken(0)" angle="-90" method="linear sigma" focus="50%" type="gradient"/>
                  </v:rect>
                  <v:group id="组合 1059" o:spid="_x0000_s2083" style="position:absolute;left:4604;top:210;width:1140;height:1620" coordorigin="4604,210" coordsize="1140,1620">
                    <v:group id="组合 1060" o:spid="_x0000_s2084" style="position:absolute;left:4604;top:210;width:1140;height:793" coordorigin="4604,210" coordsize="1140,793">
                      <v:shape id="弧形 1061" o:spid="_x0000_s2085" type="#_x0000_t19" style="position:absolute;left:5518;top:492;width:182;height:496;mso-wrap-style:square" coordsize="41137,43200" adj="1654468,-1817975,21600" path="wr,,43200,43200,41137,30812,40717,11546nfewr,,43200,43200,41137,30812,40717,11546l21600,21600nsxe" fillcolor="silver" strokeweight="4.5pt">
                        <v:path o:connectlocs="41137,30812;40717,11546;21600,21600"/>
                      </v:shape>
                      <v:shape id="弧形 1062" o:spid="_x0000_s2086" type="#_x0000_t19" style="position:absolute;left:4678;top:507;width:182;height:496;mso-wrap-style:square" coordsize="41137,43200" adj="1654468,-1817975,21600" path="wr,,43200,43200,41137,30812,40717,11546nfewr,,43200,43200,41137,30812,40717,11546l21600,21600nsxe" fillcolor="silver" strokeweight="4.5pt">
                        <v:path o:connectlocs="41137,30812;40717,11546;21600,21600"/>
                      </v:shape>
                      <v:group id="组合 1063" o:spid="_x0000_s2087" style="position:absolute;left:4604;top:210;width:1140;height:423" coordorigin="3570,4545" coordsize="1140,423">
                        <v:shape id="任意多边形 1064" o:spid="_x0000_s2088" style="position:absolute;left:3570;top:4623;width:1140;height:345;mso-wrap-style:square;v-text-anchor:top" coordsize="1140,345" path="m,90l,240r76,60l195,315,345,285,495,255r120,l765,285r150,60l1035,300,1140,180,1110,,1006,60,900,90,750,150,660,120r-150,l360,120,166,150,,90xe" fillcolor="silver" strokeweight="1.25pt">
                          <v:path arrowok="t"/>
                        </v:shape>
                        <v:shape id="任意多边形 1065" o:spid="_x0000_s2089" style="position:absolute;left:3584;top:4545;width:1080;height:300;mso-wrap-style:square;v-text-anchor:top" coordsize="1080,300" path="m856,300r165,-45l1080,120r,-90l960,30,886,60,811,90r-91,30l616,90,510,60,390,45,300,,166,30,31,90,,180r46,60l180,225r90,l390,210r120,l600,210r106,30l856,300xe" strokeweight="1.25pt">
                          <v:fill color2="fill darken(118)" focusposition=",1" focussize="" method="linear sigma" focus="100%" type="gradientRadial">
                            <o:fill v:ext="view" type="gradientCenter"/>
                          </v:fill>
                          <v:path arrowok="t"/>
                        </v:shape>
                      </v:group>
                    </v:group>
                    <v:group id="组合 1066" o:spid="_x0000_s2090" style="position:absolute;left:4934;top:1020;width:387;height:810" coordorigin="4934,1020" coordsize="387,810">
                      <v:group id="组合 1067" o:spid="_x0000_s2091" style="position:absolute;left:4934;top:1020;width:387;height:810" coordorigin="4950,1140" coordsize="375,510">
                        <v:shape id="任意多边形 1068" o:spid="_x0000_s2092" style="position:absolute;left:4950;top:1140;width:375;height:510;mso-wrap-style:square;v-text-anchor:top" coordsize="375,510" path="m75,l45,165,,300,15,420r150,90l345,450,375,345,345,165,315,,255,,165,,75,xe" strokeweight="1pt">
                          <v:fill color2="fill darken(0)" angle="-90" method="linear sigma" focus="50%" type="gradient"/>
                          <v:path arrowok="t"/>
                        </v:shape>
                        <v:oval id="椭圆 1069" o:spid="_x0000_s2093" style="position:absolute;left:5071;top:1452;width:150;height:150;mso-wrap-style:square">
                          <v:fill color2="fill darken(0)" focusposition=".5,.5" focussize="" method="linear sigma" focus="100%" type="gradientRadial"/>
                        </v:oval>
                        <v:rect id="矩形 1070" o:spid="_x0000_s2094" style="position:absolute;left:5024;top:1308;width:256;height:105;mso-wrap-style:square" fillcolor="silver" stroked="f">
                          <v:fill color2="fill darken(187)" method="linear sigma" focus="50%" type="gradient"/>
                        </v:rect>
                      </v:group>
                      <v:oval id="椭圆 1071" o:spid="_x0000_s2095" style="position:absolute;left:5084;top:1065;width:104;height:104;mso-wrap-style:square">
                        <v:fill color2="fill darken(0)" focusposition=".5,.5" focussize="" method="linear sigma" focus="100%" type="gradientRadial"/>
                      </v:oval>
                    </v:group>
                  </v:group>
                </v:group>
              </v:group>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自选图形 1072" o:spid="_x0000_s2096" type="#_x0000_t16" style="position:absolute;left:6191;top:7750;width:1171;height:810;mso-wrap-style:square" strokeweight="1pt"/>
              <v:shape id="对象 1073" o:spid="_x0000_s2097" type="#_x0000_t75" style="position:absolute;left:6243;top:7970;width:408;height:246;mso-wrap-style:square">
                <v:imagedata r:id="rId244" o:title=""/>
              </v:shape>
              <v:shape id="对象 1074" o:spid="_x0000_s2098" type="#_x0000_t75" style="position:absolute;left:6883;top:8343;width:175;height:171;mso-wrap-style:square">
                <v:imagedata r:id="rId82" o:title=""/>
              </v:shape>
              <v:shape id="对象 1075" o:spid="_x0000_s2099" type="#_x0000_t75" style="position:absolute;left:6619;top:8330;width:175;height:171;mso-wrap-style:square">
                <v:imagedata r:id="rId82" o:title=""/>
              </v:shape>
              <v:shape id="对象 1076" o:spid="_x0000_s2100" type="#_x0000_t75" style="position:absolute;left:6594;top:8238;width:200;height:118;mso-wrap-style:square">
                <v:imagedata r:id="rId245" o:title=""/>
              </v:shape>
              <v:shape id="对象 1077" o:spid="_x0000_s2101" type="#_x0000_t75" style="position:absolute;left:6868;top:8144;width:220;height:216;mso-wrap-style:square">
                <v:imagedata r:id="rId246" o:title=""/>
              </v:shape>
              <v:group id="组合 1078" o:spid="_x0000_s2102" style="position:absolute;left:5455;top:4932;width:1028;height:924" coordorigin="14785,4940" coordsize="1286,1157">
                <v:group id="组合 1079" o:spid="_x0000_s2103" style="position:absolute;left:14785;top:4940;width:1286;height:1157" coordorigin="5800,2040" coordsize="1842,1658">
                  <v:group id="组合 1080" o:spid="_x0000_s2104" style="position:absolute;left:5800;top:2040;width:1842;height:1658" coordorigin="4866,6046" coordsize="4222,3801">
                    <v:group id="组合 1081" o:spid="_x0000_s2105" style="position:absolute;left:4866;top:6046;width:4222;height:3801" coordorigin="990,450" coordsize="3267,2940">
                      <v:shape id="任意多边形 1082" o:spid="_x0000_s2106" style="position:absolute;left:990;top:450;width:3267;height:2940;mso-wrap-style:square;v-text-anchor:top" coordsize="3267,2940" path="m387,2820r180,l657,2760r1740,120l2517,2910r104,30l2727,2940r104,-90l2831,2730r240,-300l3177,2400r90,-90l3267,510,2997,,941,,431,1635r30,285l60,2325,,2415r387,405xe" fillcolor="#5b5b5b">
                        <v:path arrowok="t"/>
                      </v:shape>
                      <v:shape id="任意多边形 1083" o:spid="_x0000_s2107" style="position:absolute;left:1769;top:585;width:2004;height:1020;mso-wrap-style:square;v-text-anchor:top" coordsize="1964,960" path="m284,l1964,,1680,960,,960,284,xe">
                        <v:path arrowok="t"/>
                      </v:shape>
                      <v:oval id="椭圆 1084" o:spid="_x0000_s2108" style="position:absolute;left:2538;top:1659;width:180;height:180;mso-wrap-style:square">
                        <v:fill color2="fill darken(118)" focusposition=".5,.5" focussize="" method="linear sigma" focus="100%" type="gradientRadial"/>
                      </v:oval>
                      <v:shape id="任意多边形 1085" o:spid="_x0000_s2109" style="position:absolute;left:1542;top:510;width:2343;height:1590;mso-wrap-style:square;v-text-anchor:top" coordsize="2343,1514" path="m,1514r1873,l2343,,486,,,1514xe" filled="f" strokecolor="#858585" strokeweight="1.25pt">
                        <v:path arrowok="t"/>
                      </v:shape>
                      <v:shape id="任意多边形 1086" o:spid="_x0000_s2110" style="position:absolute;left:3254;top:495;width:736;height:2865;mso-wrap-style:square;v-text-anchor:top" coordsize="736,2865" path="m736,l330,1545r90,330l,2385r510,480e" filled="f" strokecolor="#9f979b" strokeweight="1.25pt">
                        <v:path arrowok="t"/>
                      </v:shape>
                      <v:shape id="任意多边形 1087" o:spid="_x0000_s2111" style="position:absolute;left:1005;top:2385;width:2535;height:465;mso-wrap-style:square;v-text-anchor:top" coordsize="2535,465" path="m465,l2535,15,2145,465,,465,465,xe" filled="f" strokecolor="#858585" strokeweight="1.25pt">
                        <v:path arrowok="t"/>
                      </v:shape>
                      <v:group id="组合 1088" o:spid="_x0000_s2112" style="position:absolute;left:2927;top:2160;width:288;height:369" coordorigin="2927,2175" coordsize="342,369">
                        <v:shape id="自选图形 1089" o:spid="_x0000_s2113" type="#_x0000_t22" style="position:absolute;left:2996;top:2332;width:195;height:212;mso-wrap-style:square" adj="2448" fillcolor="red">
                          <v:fill color2="fill lighten(0)" angle="-90" method="linear sigma" focus="-50%" type="gradient"/>
                        </v:shape>
                        <v:shape id="自选图形 1090" o:spid="_x0000_s2114" type="#_x0000_t22" style="position:absolute;left:2927;top:2175;width:342;height:246;mso-wrap-style:square" adj="6775" fillcolor="red">
                          <v:fill color2="fill lighten(0)" angle="-90" method="linear sigma" focus="-50%" type="gradient"/>
                        </v:shape>
                      </v:group>
                      <v:group id="组合 1091" o:spid="_x0000_s2115" style="position:absolute;left:2267;top:2160;width:285;height:369" coordorigin="2267,2190" coordsize="342,369">
                        <v:shape id="自选图形 1092" o:spid="_x0000_s2116" type="#_x0000_t22" style="position:absolute;left:2336;top:2347;width:195;height:212;mso-wrap-style:square" adj="2448" fillcolor="red">
                          <v:fill color2="fill lighten(51)" angle="-90" method="linear sigma" focus="-50%" type="gradient"/>
                        </v:shape>
                        <v:shape id="自选图形 1093" o:spid="_x0000_s2117" type="#_x0000_t22" style="position:absolute;left:2267;top:2190;width:342;height:246;mso-wrap-style:square" adj="6775" fillcolor="red">
                          <v:fill color2="fill lighten(51)" angle="-90" method="linear sigma" focus="-50%" type="gradient"/>
                        </v:shape>
                      </v:group>
                      <v:group id="组合 1094" o:spid="_x0000_s2118" style="position:absolute;left:1518;top:2160;width:288;height:369" coordorigin="1503,2175" coordsize="342,369">
                        <v:shape id="自选图形 1095" o:spid="_x0000_s2119" type="#_x0000_t22" style="position:absolute;left:1572;top:2332;width:195;height:212;mso-wrap-style:square" adj="2448" fillcolor="#36f">
                          <v:fill color2="fill lighten(85)" angle="-90" method="linear sigma" focus="-50%" type="gradient"/>
                        </v:shape>
                        <v:shape id="自选图形 1096" o:spid="_x0000_s2120" type="#_x0000_t22" style="position:absolute;left:1503;top:2175;width:342;height:246;mso-wrap-style:square" adj="6775" fillcolor="#36f">
                          <v:fill color2="fill lighten(85)" angle="-90" method="linear sigma" focus="-50%" type="gradient"/>
                        </v:shape>
                      </v:group>
                    </v:group>
                    <v:group id="组合 1097" o:spid="_x0000_s2121" style="position:absolute;left:6151;top:6439;width:2133;height:1069;rotation:-2" coordorigin="2162,781" coordsize="5076,3170">
                      <o:lock v:ext="edit" aspectratio="t"/>
                      <v:group id="组合 1098" o:spid="_x0000_s2122" style="position:absolute;left:2162;top:781;width:5076;height:1462" coordorigin="1662,860" coordsize="5076,1462">
                        <o:lock v:ext="edit" aspectratio="t"/>
                        <v:line id="直线 1099" o:spid="_x0000_s2123" style="position:absolute;mso-wrap-style:square" from="1662,1986" to="2085,2322">
                          <o:lock v:ext="edit" aspectratio="t"/>
                        </v:line>
                        <v:line id="直线 1100" o:spid="_x0000_s2124" style="position:absolute;mso-wrap-style:square" from="1966,1998" to="2189,2198">
                          <o:lock v:ext="edit" aspectratio="t"/>
                        </v:line>
                        <v:line id="直线 1101" o:spid="_x0000_s2125" style="position:absolute;mso-wrap-style:square" from="2090,1867" to="2301,2081">
                          <o:lock v:ext="edit" aspectratio="t"/>
                        </v:line>
                        <v:line id="直线 1102" o:spid="_x0000_s2126" style="position:absolute;mso-wrap-style:square" from="2222,1745" to="2420,1970">
                          <o:lock v:ext="edit" aspectratio="t"/>
                        </v:line>
                        <v:line id="直线 1103" o:spid="_x0000_s2127" style="position:absolute;mso-wrap-style:square" from="2361,1630" to="2545,1867">
                          <o:lock v:ext="edit" aspectratio="t"/>
                        </v:line>
                        <v:line id="直线 1104" o:spid="_x0000_s2128" style="position:absolute;mso-wrap-style:square" from="2427,1408" to="2675,1772">
                          <o:lock v:ext="edit" aspectratio="t"/>
                        </v:line>
                        <v:line id="直线 1105" o:spid="_x0000_s2129" style="position:absolute;mso-wrap-style:square" from="2658,1427" to="2812,1684">
                          <o:lock v:ext="edit" aspectratio="t"/>
                        </v:line>
                        <v:line id="直线 1106" o:spid="_x0000_s2130" style="position:absolute;mso-wrap-style:square" from="2815,1339" to="2953,1605">
                          <o:lock v:ext="edit" aspectratio="t"/>
                        </v:line>
                        <v:line id="直线 1107" o:spid="_x0000_s2131" style="position:absolute;mso-wrap-style:square" from="2977,1261" to="3099,1535">
                          <o:lock v:ext="edit" aspectratio="t"/>
                        </v:line>
                        <v:line id="直线 1108" o:spid="_x0000_s2132" style="position:absolute;mso-wrap-style:square" from="3143,1192" to="3249,1473">
                          <o:lock v:ext="edit" aspectratio="t"/>
                        </v:line>
                        <v:line id="直线 1109" o:spid="_x0000_s2133" style="position:absolute;mso-wrap-style:square" from="3243,905" to="3402,1421">
                          <o:lock v:ext="edit" aspectratio="t"/>
                        </v:line>
                        <v:line id="直线 1110" o:spid="_x0000_s2134" style="position:absolute;mso-wrap-style:square" from="3487,1086" to="3558,1377">
                          <o:lock v:ext="edit" aspectratio="t"/>
                        </v:line>
                        <v:line id="直线 1111" o:spid="_x0000_s2135" style="position:absolute;mso-wrap-style:square" from="3663,1048" to="3717,1344">
                          <o:lock v:ext="edit" aspectratio="t"/>
                        </v:line>
                        <v:line id="直线 1112" o:spid="_x0000_s2136" style="position:absolute;mso-wrap-style:square" from="3841,1022" to="3877,1319">
                          <o:lock v:ext="edit" aspectratio="t"/>
                        </v:line>
                        <v:line id="直线 1113" o:spid="_x0000_s2137" style="position:absolute;mso-wrap-style:square" from="4020,1005" to="4038,1305">
                          <o:lock v:ext="edit" aspectratio="t"/>
                        </v:line>
                        <v:line id="直线 1114" o:spid="_x0000_s2138" style="position:absolute;mso-wrap-style:square" from="4200,860" to="4200,1300">
                          <o:lock v:ext="edit" aspectratio="t"/>
                        </v:line>
                        <v:line id="直线 1115" o:spid="_x0000_s2139" style="position:absolute;flip:x;mso-wrap-style:square" from="4362,1005" to="4380,1305">
                          <o:lock v:ext="edit" aspectratio="t"/>
                        </v:line>
                        <v:line id="直线 1116" o:spid="_x0000_s2140" style="position:absolute;flip:x;mso-wrap-style:square" from="4523,1022" to="4559,1319">
                          <o:lock v:ext="edit" aspectratio="t"/>
                        </v:line>
                        <v:line id="直线 1117" o:spid="_x0000_s2141" style="position:absolute;flip:x;mso-wrap-style:square" from="4683,1048" to="4737,1344">
                          <o:lock v:ext="edit" aspectratio="t"/>
                        </v:line>
                        <v:line id="直线 1118" o:spid="_x0000_s2142" style="position:absolute;flip:x;mso-wrap-style:square" from="4842,1086" to="4913,1377">
                          <o:lock v:ext="edit" aspectratio="t"/>
                        </v:line>
                        <v:line id="直线 1119" o:spid="_x0000_s2143" style="position:absolute;flip:x;mso-wrap-style:square" from="4998,905" to="5157,1421">
                          <o:lock v:ext="edit" aspectratio="t"/>
                        </v:line>
                        <v:line id="直线 1120" o:spid="_x0000_s2144" style="position:absolute;flip:x;mso-wrap-style:square" from="5151,1192" to="5257,1473">
                          <o:lock v:ext="edit" aspectratio="t"/>
                        </v:line>
                        <v:line id="直线 1121" o:spid="_x0000_s2145" style="position:absolute;flip:x;mso-wrap-style:square" from="5301,1261" to="5423,1535">
                          <o:lock v:ext="edit" aspectratio="t"/>
                        </v:line>
                        <v:line id="直线 1122" o:spid="_x0000_s2146" style="position:absolute;flip:x;mso-wrap-style:square" from="5447,1339" to="5585,1605">
                          <o:lock v:ext="edit" aspectratio="t"/>
                        </v:line>
                        <v:line id="直线 1123" o:spid="_x0000_s2147" style="position:absolute;flip:x;mso-wrap-style:square" from="5588,1427" to="5742,1684">
                          <o:lock v:ext="edit" aspectratio="t"/>
                        </v:line>
                        <v:line id="直线 1124" o:spid="_x0000_s2148" style="position:absolute;flip:x;mso-wrap-style:square" from="5725,1408" to="5973,1772">
                          <o:lock v:ext="edit" aspectratio="t"/>
                        </v:line>
                        <v:line id="直线 1125" o:spid="_x0000_s2149" style="position:absolute;flip:x;mso-wrap-style:square" from="5855,1630" to="6039,1867">
                          <o:lock v:ext="edit" aspectratio="t"/>
                        </v:line>
                        <v:line id="直线 1126" o:spid="_x0000_s2150" style="position:absolute;flip:x;mso-wrap-style:square" from="5980,1745" to="6178,1970">
                          <o:lock v:ext="edit" aspectratio="t"/>
                        </v:line>
                        <v:line id="直线 1127" o:spid="_x0000_s2151" style="position:absolute;flip:x;mso-wrap-style:square" from="6099,1867" to="6310,2081">
                          <o:lock v:ext="edit" aspectratio="t"/>
                        </v:line>
                        <v:line id="直线 1128" o:spid="_x0000_s2152" style="position:absolute;flip:x;mso-wrap-style:square" from="6211,1998" to="6434,2198">
                          <o:lock v:ext="edit" aspectratio="t"/>
                        </v:line>
                        <v:line id="直线 1129" o:spid="_x0000_s2153" style="position:absolute;flip:x;mso-wrap-style:square" from="6315,1986" to="6738,2322">
                          <o:lock v:ext="edit" aspectratio="t"/>
                        </v:line>
                      </v:group>
                      <v:shape id="弧形 1130" o:spid="_x0000_s2154" type="#_x0000_t19" style="position:absolute;left:2573;top:1212;width:4268;height:2739;mso-wrap-style:square" coordsize="33667,21600" adj="-9241428,-2530400,16789" path="wr-4811,,38389,43200,,8010,33667,8121nfewr-4811,,38389,43200,,8010,33667,8121l16789,21600nsxe" strokeweight="1.5pt">
                        <v:path o:connectlocs="0,8010;33667,8121;16789,21600"/>
                        <o:lock v:ext="edit" aspectratio="t"/>
                      </v:shape>
                    </v:group>
                    <v:shape id="lxqdxt71" o:spid="_x0000_s2155" type="#_x0000_t75" style="position:absolute;left:6808;top:7083;width:288;height:530;mso-wrap-style:square" o:preferrelative="f">
                      <v:imagedata r:id="rId247" o:title=""/>
                    </v:shape>
                    <v:shape id="lxqdxt71" o:spid="_x0000_s2156" type="#_x0000_t75" style="position:absolute;left:6250;top:6903;width:281;height:384;mso-wrap-style:square" o:preferrelative="f">
                      <v:imagedata r:id="rId248" o:title=""/>
                    </v:shape>
                    <v:shape id="lxqdxt71" o:spid="_x0000_s2157" type="#_x0000_t75" style="position:absolute;left:6791;top:6615;width:244;height:354;mso-wrap-style:square" o:preferrelative="f">
                      <v:imagedata r:id="rId249" o:title=""/>
                    </v:shape>
                    <v:shape id="lxqdxt71" o:spid="_x0000_s2158" type="#_x0000_t75" style="position:absolute;left:7351;top:6608;width:281;height:358;mso-wrap-style:square" o:preferrelative="f">
                      <v:imagedata r:id="rId250" o:title=""/>
                    </v:shape>
                    <v:shape id="lxqdxt71" o:spid="_x0000_s2159" type="#_x0000_t75" style="position:absolute;left:7892;top:6826;width:254;height:384;mso-wrap-style:square" o:preferrelative="f">
                      <v:imagedata r:id="rId251" o:title=""/>
                    </v:shape>
                    <v:shape id="lxqdxt71" o:spid="_x0000_s2160" type="#_x0000_t75" style="position:absolute;left:6038;top:6597;width:279;height:380;mso-wrap-style:square" o:preferrelative="f">
                      <v:imagedata r:id="rId252" o:title=""/>
                    </v:shape>
                    <v:shape id="lxqdxt71" o:spid="_x0000_s2161" type="#_x0000_t75" style="position:absolute;left:6471;top:6229;width:504;height:361;mso-wrap-style:square" o:preferrelative="f">
                      <v:imagedata r:id="rId253" o:title=""/>
                    </v:shape>
                    <v:shape id="lxqdxt71" o:spid="_x0000_s2162" type="#_x0000_t75" style="position:absolute;left:7322;top:6172;width:504;height:361;mso-wrap-style:square" o:preferrelative="f">
                      <v:imagedata r:id="rId254" o:title=""/>
                    </v:shape>
                    <v:shape id="lxqdxt71" o:spid="_x0000_s2163" type="#_x0000_t75" style="position:absolute;left:7994;top:6391;width:505;height:361;mso-wrap-style:square" o:preferrelative="f">
                      <v:imagedata r:id="rId255" o:title=""/>
                    </v:shape>
                    <v:shape id="lxqdxt71" o:spid="_x0000_s2164" type="#_x0000_t75" style="position:absolute;left:6300;top:8652;width:817;height:585;mso-wrap-style:square" o:preferrelative="f">
                      <v:imagedata r:id="rId256" o:title="" gain="2147483647f" blacklevel=".5" grayscale="t" bilevel="t"/>
                    </v:shape>
                    <v:line id="直线 1141" o:spid="_x0000_s2165" style="position:absolute;mso-wrap-style:square" from="5339,8900" to="5719,8900" strokecolor="white" strokeweight="2pt"/>
                    <v:shape id="lxqdxt71" o:spid="_x0000_s2166" type="#_x0000_t75" style="position:absolute;left:7284;top:8685;width:368;height:557;mso-wrap-style:square" o:preferrelative="f">
                      <v:imagedata r:id="rId257" o:title="" gain="2147483647f" blacklevel=".5" grayscale="t" bilevel="t"/>
                    </v:shape>
                  </v:group>
                  <v:line id="直线 1143" o:spid="_x0000_s2167" style="position:absolute;rotation:3;flip:x y;mso-wrap-style:square" from="6422,2441" to="6731,2710" strokeweight="1.25pt">
                    <v:stroke endarrow="classic" endarrowwidth="narrow" endarrowlength="long"/>
                  </v:line>
                </v:group>
                <v:shape id="对象 1144" o:spid="_x0000_s2168" type="#_x0000_t75" style="position:absolute;left:15355;top:5132;width:260;height:277;mso-wrap-style:square">
                  <v:imagedata r:id="rId101" o:title=""/>
                </v:shape>
              </v:group>
              <v:group id="组合 1145" o:spid="_x0000_s2169" style="position:absolute;left:7204;top:3020;width:2509;height:2539" coordorigin="7204,3020" coordsize="2509,2539">
                <v:group id="lxqdxt57" o:spid="_x0000_s2170" style="position:absolute;left:7204;top:3020;width:2209;height:2008" coordorigin="990,705" coordsize="6704,6095">
                  <v:group id="组合 1147" o:spid="_x0000_s2171" style="position:absolute;left:990;top:705;width:4142;height:4956" coordorigin="6230,1080" coordsize="4142,4956">
                    <v:group id="组合 1148" o:spid="_x0000_s2172" style="position:absolute;left:6230;top:1080;width:4142;height:4956" coordorigin="6230,1080" coordsize="4142,4956">
                      <v:shape id="任意多边形 1149" o:spid="_x0000_s2173" style="position:absolute;left:6230;top:1161;width:4032;height:4875;mso-wrap-style:square;v-text-anchor:top" coordsize="4032,4875" path="m282,l120,113,53,173,15,233,8,323,,413,,4628r,67l8,4733r15,82l75,4853r30,22l188,4875r3525,-7l3803,4853r37,-15l4032,4635e" fillcolor="gray" strokeweight="1.5pt">
                        <v:path arrowok="t"/>
                      </v:shape>
                      <v:roundrect id="自选图形 1150" o:spid="_x0000_s2174" style="position:absolute;left:6458;top:1080;width:3914;height:4785;mso-wrap-style:square" arcsize="4387f" fillcolor="#f9fcc0" strokeweight="3pt">
                        <v:stroke linestyle="thickThin"/>
                      </v:roundre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艺术字 1151" o:spid="_x0000_s2175" type="#_x0000_t136" style="position:absolute;left:6859;top:5880;width:2870;height:123;mso-wrap-style:square" adj="10439" fillcolor="black">
                        <v:shadow color="#868686"/>
                        <v:textpath style="font-family:&quot;宋体&quot;;font-size:9pt" trim="t" string="山 东 省 郓 城 县 实 验 中 学：刘 西 强 绘制"/>
                      </v:shape>
                    </v:group>
                    <v:group id="组合 1152" o:spid="_x0000_s2176" style="position:absolute;left:6616;top:3696;width:3179;height:2070" coordorigin="1246,2871" coordsize="3179,2070">
                      <v:oval id="椭圆 1153" o:spid="_x0000_s2177" style="position:absolute;left:4058;top:4543;width:202;height:202;mso-wrap-style:square" fillcolor="silver" strokeweight="1.5pt"/>
                      <v:oval id="椭圆 1154" o:spid="_x0000_s2178" style="position:absolute;left:4056;top:3850;width:212;height:212;mso-wrap-style:square" fillcolor="red" strokeweight="1.5pt"/>
                      <v:shape id="任意多边形 1155" o:spid="_x0000_s2179" style="position:absolute;left:1818;top:3066;width:1605;height:90;mso-wrap-style:square;v-text-anchor:top" coordsize="1605,90" path="m,90l30,,1566,r39,74e" filled="f">
                        <v:path arrowok="t"/>
                      </v:shape>
                      <v:oval id="椭圆 1156" o:spid="_x0000_s2180" style="position:absolute;left:2006;top:3376;width:1226;height:1226;mso-wrap-style:square" filled="f"/>
                      <v:line id="直线 1157" o:spid="_x0000_s2181" style="position:absolute;mso-wrap-style:square" from="1884,3987" to="1960,3987"/>
                      <v:line id="直线 1158" o:spid="_x0000_s2182" style="position:absolute;mso-wrap-style:square" from="1720,3996" to="1840,3996"/>
                      <v:line id="直线 1159" o:spid="_x0000_s2183" style="position:absolute;flip:x;mso-wrap-style:square" from="3258,3965" to="3362,3965"/>
                      <v:line id="直线 1160" o:spid="_x0000_s2184" style="position:absolute;mso-wrap-style:square" from="3414,3965" to="3512,3965"/>
                      <v:line id="直线 1161" o:spid="_x0000_s2185" style="position:absolute;flip:y;mso-wrap-style:square" from="1892,4197" to="1998,4227"/>
                      <v:line id="直线 1162" o:spid="_x0000_s2186" style="position:absolute;flip:y;mso-wrap-style:square" from="3220,3702" to="3348,3747"/>
                      <v:line id="直线 1163" o:spid="_x0000_s2187" style="position:absolute;flip:y;mso-wrap-style:square" from="1990,4415" to="2110,4497"/>
                      <v:line id="直线 1164" o:spid="_x0000_s2188" style="position:absolute;flip:x;mso-wrap-style:square" from="3123,3462" to="3228,3552"/>
                      <v:line id="直线 1165" o:spid="_x0000_s2189" style="position:absolute;flip:x;mso-wrap-style:square" from="2193,4551" to="2268,4670"/>
                      <v:line id="直线 1166" o:spid="_x0000_s2190" style="position:absolute;flip:x;mso-wrap-style:square" from="2943,3291" to="3018,3410"/>
                      <v:line id="直线 1167" o:spid="_x0000_s2191" style="position:absolute;flip:x;mso-wrap-style:square" from="2733,3237" to="2748,3350"/>
                      <v:line id="直线 1168" o:spid="_x0000_s2192" style="position:absolute;rotation:-4;flip:x;mso-wrap-style:square" from="2463,4626" to="2478,4745"/>
                      <v:line id="直线 1169" o:spid="_x0000_s2193" style="position:absolute;mso-wrap-style:square" from="2486,3261" to="2500,3350"/>
                      <v:line id="直线 1170" o:spid="_x0000_s2194" style="position:absolute;mso-wrap-style:square" from="2724,4632" to="2740,4737"/>
                      <v:line id="直线 1171" o:spid="_x0000_s2195" style="position:absolute;rotation:-2;mso-wrap-style:square" from="2942,4557" to="3018,4692"/>
                      <v:line id="直线 1172" o:spid="_x0000_s2196" style="position:absolute;flip:x y;mso-wrap-style:square" from="2208,3275" to="2290,3402"/>
                      <v:line id="直线 1173" o:spid="_x0000_s2197" style="position:absolute;mso-wrap-style:square" from="2012,3456" to="2110,3546"/>
                      <v:line id="直线 1174" o:spid="_x0000_s2198" style="position:absolute;mso-wrap-style:square" from="3130,4386" to="3250,4490"/>
                      <v:line id="直线 1175" o:spid="_x0000_s2199" style="position:absolute;mso-wrap-style:square" from="3228,4206" to="3348,4250"/>
                      <v:line id="直线 1176" o:spid="_x0000_s2200" style="position:absolute;flip:x y;mso-wrap-style:square" from="1900,3702" to="1998,3732"/>
                      <v:shape id="任意多边形 1177" o:spid="_x0000_s2201" style="position:absolute;left:1674;top:4257;width:158;height:30;mso-wrap-style:square;v-text-anchor:top" coordsize="158,30" path="m158,l84,30,,30e" filled="f">
                        <v:path arrowok="t"/>
                      </v:shape>
                      <v:shape id="任意多边形 1178" o:spid="_x0000_s2202" style="position:absolute;left:1854;top:4527;width:98;height:225;mso-wrap-style:square;v-text-anchor:top" coordsize="98,225" path="m98,l,75,,225e" filled="f">
                        <v:path arrowok="t"/>
                      </v:shape>
                      <v:shape id="任意多边形 1179" o:spid="_x0000_s2203" style="position:absolute;left:3280;top:4521;width:180;height:45;mso-wrap-style:square;v-text-anchor:top" coordsize="180,45" path="m,l44,45r136,e" filled="f">
                        <v:path arrowok="t"/>
                      </v:shape>
                      <v:line id="直线 1180" o:spid="_x0000_s2204" style="position:absolute;mso-wrap-style:square" from="3400,4266" to="3474,4266"/>
                      <v:line id="直线 1181" o:spid="_x0000_s2205" style="position:absolute;mso-wrap-style:square" from="3408,3687" to="3498,3687"/>
                      <v:line id="直线 1182" o:spid="_x0000_s2206" style="position:absolute;flip:y;mso-wrap-style:square" from="3264,3387" to="3332,3447"/>
                      <v:line id="直线 1183" o:spid="_x0000_s2207" style="position:absolute;mso-wrap-style:square" from="3332,3387" to="3468,3387"/>
                      <v:line id="直线 1184" o:spid="_x0000_s2208" style="position:absolute;mso-wrap-style:square" from="1780,3396" to="1960,3396"/>
                      <v:line id="直线 1185" o:spid="_x0000_s2209" style="position:absolute;mso-wrap-style:square" from="1960,3396" to="1988,3424"/>
                      <v:line id="直线 1186" o:spid="_x0000_s2210" style="position:absolute;mso-wrap-style:square" from="1764,3688" to="1854,3688"/>
                      <v:line id="直线 1187" o:spid="_x0000_s2211" style="position:absolute;flip:x;mso-wrap-style:square" from="2148,4701" to="2170,4746"/>
                      <v:line id="直线 1188" o:spid="_x0000_s2212" style="position:absolute;mso-wrap-style:square" from="3054,4716" to="3100,4761"/>
                      <v:line id="直线 1189" o:spid="_x0000_s2213" style="position:absolute;mso-wrap-style:square" from="1412,3582" to="1412,4385"/>
                      <v:line id="直线 1190" o:spid="_x0000_s2214" style="position:absolute;mso-wrap-style:square" from="1674,4941" to="3370,4941"/>
                      <v:line id="直线 1191" o:spid="_x0000_s2215" style="position:absolute;mso-wrap-style:square" from="3504,4941" to="3640,4941"/>
                      <v:line id="直线 1192" o:spid="_x0000_s2216" style="position:absolute;mso-wrap-style:square" from="1262,4617" to="1464,4617"/>
                      <v:line id="直线 1193" o:spid="_x0000_s2217" style="position:absolute;mso-wrap-style:square" from="1562,3186" to="1802,3186"/>
                      <v:line id="直线 1194" o:spid="_x0000_s2218" style="position:absolute;mso-wrap-style:square" from="3804,3267" to="3804,4731"/>
                      <v:oval id="椭圆 1195" o:spid="_x0000_s2219" style="position:absolute;left:2200;top:3570;width:838;height:838;mso-wrap-style:square" fillcolor="silver"/>
                      <v:shape id="lxqdxt71" o:spid="_x0000_s2220" type="#_x0000_t75" style="position:absolute;left:1524;top:3912;width:164;height:160;mso-wrap-style:square" o:preferrelative="f">
                        <v:imagedata r:id="rId160" o:title=""/>
                      </v:shape>
                      <v:shape id="lxqdxt71" o:spid="_x0000_s2221" type="#_x0000_t75" style="position:absolute;left:3516;top:4731;width:160;height:183;mso-wrap-style:square" o:preferrelative="f">
                        <v:imagedata r:id="rId176" o:title=""/>
                      </v:shape>
                      <v:shape id="lxqdxt71" o:spid="_x0000_s2222" type="#_x0000_t75" style="position:absolute;left:2086;top:4749;width:164;height:160;mso-wrap-style:square" o:preferrelative="f">
                        <v:imagedata r:id="rId160" o:title=""/>
                      </v:shape>
                      <v:shape id="lxqdxt71" o:spid="_x0000_s2223" type="#_x0000_t75" style="position:absolute;left:2996;top:4753;width:269;height:174;mso-wrap-style:square" o:preferrelative="f">
                        <v:imagedata r:id="rId178" o:title=""/>
                      </v:shape>
                      <v:shape id="lxqdxt71" o:spid="_x0000_s2224" type="#_x0000_t75" style="position:absolute;left:2336;top:4743;width:192;height:174;mso-wrap-style:square" o:preferrelative="f">
                        <v:imagedata r:id="rId169" o:title=""/>
                      </v:shape>
                      <v:shape id="lxqdxt71" o:spid="_x0000_s2225" type="#_x0000_t75" style="position:absolute;left:2602;top:4753;width:282;height:174;mso-wrap-style:square" o:preferrelative="f">
                        <v:imagedata r:id="rId172" o:title=""/>
                      </v:shape>
                      <v:shape id="lxqdxt71" o:spid="_x0000_s2226" type="#_x0000_t75" style="position:absolute;left:2334;top:3072;width:358;height:174;mso-wrap-style:square" o:preferrelative="f">
                        <v:imagedata r:id="rId258" o:title=""/>
                      </v:shape>
                      <v:shape id="lxqdxt71" o:spid="_x0000_s2227" type="#_x0000_t75" style="position:absolute;left:1496;top:3582;width:238;height:158;mso-wrap-style:square" o:preferrelative="f">
                        <v:imagedata r:id="rId175" o:title=""/>
                      </v:shape>
                      <v:shape id="lxqdxt71" o:spid="_x0000_s2228" type="#_x0000_t75" style="position:absolute;left:3540;top:3162;width:178;height:130;mso-wrap-style:square" o:preferrelative="f">
                        <v:imagedata r:id="rId177" o:title=""/>
                      </v:shape>
                      <v:shape id="lxqdxt71" o:spid="_x0000_s2229" type="#_x0000_t75" style="position:absolute;left:1750;top:4764;width:223;height:160;mso-wrap-style:square" o:preferrelative="f">
                        <v:imagedata r:id="rId180" o:title=""/>
                      </v:shape>
                      <v:shape id="lxqdxt71" o:spid="_x0000_s2230" type="#_x0000_t75" style="position:absolute;left:1522;top:4176;width:102;height:149;mso-wrap-style:square" o:preferrelative="f">
                        <v:imagedata r:id="rId184" o:title=""/>
                      </v:shape>
                      <v:shape id="lxqdxt71" o:spid="_x0000_s2231" type="#_x0000_t75" style="position:absolute;left:1562;top:3000;width:234;height:188;mso-wrap-style:square" o:preferrelative="f">
                        <v:imagedata r:id="rId259" o:title=""/>
                      </v:shape>
                      <v:shape id="lxqdxt71" o:spid="_x0000_s2232" type="#_x0000_t75" style="position:absolute;left:3476;top:4452;width:269;height:174;mso-wrap-style:square" o:preferrelative="f">
                        <v:imagedata r:id="rId178" o:title=""/>
                      </v:shape>
                      <v:shape id="lxqdxt71" o:spid="_x0000_s2233" type="#_x0000_t75" style="position:absolute;left:3482;top:4173;width:282;height:174;mso-wrap-style:square" o:preferrelative="f">
                        <v:imagedata r:id="rId172" o:title=""/>
                      </v:shape>
                      <v:shape id="lxqdxt71" o:spid="_x0000_s2234" type="#_x0000_t75" style="position:absolute;left:3506;top:3864;width:192;height:174;mso-wrap-style:square" o:preferrelative="f">
                        <v:imagedata r:id="rId169" o:title=""/>
                      </v:shape>
                      <v:shape id="lxqdxt71" o:spid="_x0000_s2235" type="#_x0000_t75" style="position:absolute;left:3516;top:3579;width:164;height:160;mso-wrap-style:square" o:preferrelative="f">
                        <v:imagedata r:id="rId160" o:title=""/>
                      </v:shape>
                      <v:shape id="lxqdxt71" o:spid="_x0000_s2236" type="#_x0000_t75" style="position:absolute;left:3510;top:3303;width:223;height:160;mso-wrap-style:square" o:preferrelative="f">
                        <v:imagedata r:id="rId180" o:title=""/>
                      </v:shape>
                      <v:shape id="lxqdxt71" o:spid="_x0000_s2237" type="#_x0000_t75" style="position:absolute;left:2034;top:3087;width:302;height:145;mso-wrap-style:square" o:preferrelative="f">
                        <v:imagedata r:id="rId260" o:title=""/>
                      </v:shape>
                      <v:shape id="lxqdxt71" o:spid="_x0000_s2238" type="#_x0000_t75" style="position:absolute;left:2696;top:3081;width:259;height:160;mso-wrap-style:square" o:preferrelative="f">
                        <v:imagedata r:id="rId261" o:title=""/>
                      </v:shape>
                      <v:shape id="lxqdxt71" o:spid="_x0000_s2239" type="#_x0000_t75" style="position:absolute;left:3004;top:3075;width:220;height:149;mso-wrap-style:square" o:preferrelative="f">
                        <v:imagedata r:id="rId262" o:title=""/>
                      </v:shape>
                      <v:shape id="lxqdxt71" o:spid="_x0000_s2240" type="#_x0000_t75" style="position:absolute;left:3598;top:3051;width:156;height:184;mso-wrap-style:square" o:preferrelative="f">
                        <v:imagedata r:id="rId176" o:title=""/>
                      </v:shape>
                      <v:shape id="任意多边形 1217" o:spid="_x0000_s2241" style="position:absolute;left:2092;top:3529;width:890;height:801;mso-wrap-style:square;v-text-anchor:top" coordsize="890,801" path="m890,600l50,,3,21,,71,730,801,830,771r40,-80l890,600xe" fillcolor="#969696">
                        <v:path arrowok="t"/>
                      </v:shape>
                      <v:shape id="任意多边形 1218" o:spid="_x0000_s2242" style="position:absolute;left:2179;top:3601;width:771;height:685;mso-wrap-style:square;v-text-anchor:top" coordsize="803,713" path="m803,563l176,115,,,139,168,684,713r74,-22l788,631r15,-68xe" fillcolor="silver" stroked="f">
                        <v:fill color2="fill darken(0)" angle="-45" method="linear sigma" focus="50%" type="gradient"/>
                        <v:path arrowok="t"/>
                      </v:shape>
                      <v:shape id="lxqdxt71" o:spid="_x0000_s2243" type="#_x0000_t75" style="position:absolute;left:1446;top:3300;width:347;height:169;mso-wrap-style:square" o:preferrelative="f">
                        <v:imagedata r:id="rId263" o:title=""/>
                      </v:shape>
                      <v:oval id="椭圆 1220" o:spid="_x0000_s2244" style="position:absolute;left:3984;top:3076;width:368;height:364;mso-wrap-style:square" fillcolor="maroon"/>
                      <v:oval id="椭圆 1221" o:spid="_x0000_s2245" style="position:absolute;left:4008;top:3102;width:324;height:324;mso-wrap-style:square" fillcolor="#5b5b5b" strokeweight="2pt">
                        <v:fill color2="fill lighten(0)" focusposition=".5,.5" focussize="" method="linear sigma" type="gradientRadial"/>
                        <v:stroke dashstyle="1 1" endcap="round"/>
                      </v:oval>
                      <v:oval id="椭圆 1222" o:spid="_x0000_s2246" style="position:absolute;left:4028;top:3115;width:286;height:286;mso-wrap-style:square" filled="f" fillcolor="gray" strokecolor="silver" strokeweight="3pt">
                        <v:stroke linestyle="thinThin"/>
                      </v:oval>
                      <v:shape id="lxqlx19" o:spid="_x0000_s2247" type="#_x0000_t19" style="position:absolute;left:3893;top:2964;width:532;height:292;flip:x;mso-wrap-style:square" coordsize="43200,23644" adj="11440632,,21600" path="wr,,43200,43200,97,23644,43200,21600nfewr,,43200,43200,97,23644,43200,21600l21600,21600nsxe" strokeweight="1pt">
                        <v:stroke startarrow="classic" startarrowwidth="narrow" startarrowlength="short" endarrow="classic" endarrowwidth="narrow" endarrowlength="short"/>
                        <v:path o:connectlocs="97,23644;43200,21600;21600,21600"/>
                      </v:shape>
                      <v:line id="直线 1224" o:spid="_x0000_s2248" style="position:absolute;mso-wrap-style:square" from="3858,3966" to="4008,3966" strokeweight="1.5pt"/>
                      <v:line id="直线 1225" o:spid="_x0000_s2249" style="position:absolute;mso-wrap-style:square" from="3932,3883" to="3932,4054" strokeweight="1.5pt"/>
                      <v:line id="直线 1226" o:spid="_x0000_s2250" style="position:absolute;mso-wrap-style:square" from="3858,4661" to="4008,4661" strokeweight="1.5pt"/>
                      <v:shape id="lxqdxt71" o:spid="_x0000_s2251" type="#_x0000_t75" style="position:absolute;left:4065;top:2871;width:234;height:188;mso-wrap-style:square" o:preferrelative="f" filled="t" fillcolor="#f9fcc0">
                        <v:imagedata r:id="rId259" o:title=""/>
                      </v:shape>
                      <v:shape id="lxqdxt71" o:spid="_x0000_s2252" type="#_x0000_t75" style="position:absolute;left:1246;top:4431;width:245;height:182;mso-wrap-style:square" o:preferrelative="f">
                        <v:imagedata r:id="rId264" o:title=""/>
                      </v:shape>
                    </v:group>
                    <v:group id="组合 1229" o:spid="_x0000_s2253" style="position:absolute;left:6596;top:1188;width:3666;height:2504" coordorigin="916,1278" coordsize="3666,2504">
                      <v:group id="组合 1230" o:spid="_x0000_s2254" style="position:absolute;left:916;top:1278;width:3666;height:2504" coordorigin="6863,711" coordsize="3666,2504">
                        <v:shape id="任意多边形 1231" o:spid="_x0000_s2255" style="position:absolute;left:6863;top:711;width:3666;height:2504;mso-wrap-style:square;v-text-anchor:top" coordsize="3666,2504" path="m3,542r,1731l,2327r34,29l90,2372r58,6l479,2379r1407,125l3552,2347r63,-28l3645,2283r15,-54l3666,2179r,-2023l3637,84,3600,39,3531,,117,,75,24,22,54,,129r,68l3,546e" fillcolor="#e0e0e0">
                          <v:path arrowok="t"/>
                        </v:shape>
                        <v:roundrect id="自选图形 1232" o:spid="_x0000_s2256" style="position:absolute;left:6936;top:771;width:3529;height:2040;mso-wrap-style:square" arcsize="5264f"/>
                      </v:group>
                      <v:group id="组合 1233" o:spid="_x0000_s2257" style="position:absolute;left:986;top:2043;width:3536;height:1668" coordorigin="4852,7326" coordsize="3536,1668">
                        <v:line id="直线 1234" o:spid="_x0000_s2258" style="position:absolute;flip:x y;mso-wrap-style:square" from="5028,7326" to="5958,8958">
                          <v:stroke endarrow="classic" endarrowwidth="narrow" endarrowlength="long"/>
                        </v:line>
                        <v:group id="组合 1235" o:spid="_x0000_s2259" style="position:absolute;left:4852;top:8424;width:3536;height:570" coordorigin="6934,2577" coordsize="3536,570">
                          <v:shape id="任意多边形 1236" o:spid="_x0000_s2260" style="position:absolute;left:6934;top:2577;width:3536;height:570;mso-wrap-style:square;v-text-anchor:top" coordsize="3516,570" path="m,l3516,r,294l3516,369r-60,30l3382,405,1890,564r-46,l1770,570,156,429r-60,l36,399,,369,,xe" fillcolor="#969696">
                            <v:fill color2="fill darken(0)" angle="-90" method="linear sigma" type="gradient"/>
                            <v:path arrowok="t"/>
                          </v:shape>
                          <v:rect id="矩形 1237" o:spid="_x0000_s2261" style="position:absolute;left:9484;top:2577;width:404;height:84;mso-wrap-style:square" fillcolor="#0cf">
                            <v:fill color2="fill darken(118)" method="linear sigma" focus="-50%" type="gradient"/>
                          </v:rect>
                          <v:rect id="矩形 1238" o:spid="_x0000_s2262" style="position:absolute;left:7498;top:2583;width:404;height:84;mso-wrap-style:square" fillcolor="#0cf">
                            <v:fill color2="fill darken(118)" method="linear sigma" focus="-50%" type="gradient"/>
                          </v:rect>
                          <v:oval id="椭圆 1239" o:spid="_x0000_s2263" style="position:absolute;left:8612;top:2802;width:240;height:240;mso-wrap-style:square" fillcolor="#fc0">
                            <v:fill color2="fill darken(0)" method="linear sigma" focus="-50%" type="gradient"/>
                          </v:oval>
                          <v:line id="直线 1240" o:spid="_x0000_s2264" style="position:absolute;mso-wrap-style:square" from="8612,2924" to="8845,2924" filled="t" strokeweight="1.5pt"/>
                          <v:oval id="椭圆 1241" o:spid="_x0000_s2265" style="position:absolute;left:9158;top:2664;width:180;height:180;mso-wrap-style:square">
                            <v:fill color2="fill darken(128)" focusposition=".5,.5" focussize="" method="linear sigma" focus="100%" type="gradientRadial"/>
                          </v:oval>
                          <v:line id="直线 1242" o:spid="_x0000_s2266" style="position:absolute;flip:x;mso-wrap-style:square" from="9227,2678" to="9282,2816" strokeweight="1.5pt"/>
                          <v:oval id="椭圆 1243" o:spid="_x0000_s2267" style="position:absolute;left:8040;top:2664;width:180;height:180;mso-wrap-style:square">
                            <v:fill color2="fill darken(128)" focusposition=".5,.5" focussize="" method="linear sigma" focus="100%" type="gradientRadial"/>
                          </v:oval>
                          <v:line id="直线 1244" o:spid="_x0000_s2268" style="position:absolute;flip:x;mso-wrap-style:square" from="8109,2678" to="8164,2816" strokeweight="1.5pt"/>
                        </v:group>
                      </v:group>
                      <v:group id="组合 1245" o:spid="_x0000_s2269" style="position:absolute;left:986;top:1329;width:3529;height:1803" coordorigin="1116,4089" coordsize="3529,1803">
                        <v:shape id="任意多边形 1246" o:spid="_x0000_s2270" style="position:absolute;left:1278;top:4382;width:3200;height:475;mso-wrap-style:square;v-text-anchor:top" coordsize="3200,475" path="m,397c155,323,310,250,460,196,610,142,753,106,900,76,1047,46,1193,26,1340,16,1487,6,1608,,1780,16v172,16,413,53,590,99c2547,161,2702,235,2840,295v138,60,249,120,360,180e" filled="f">
                          <v:path arrowok="t"/>
                        </v:shape>
                        <v:shape id="任意多边形 1247" o:spid="_x0000_s2271" style="position:absolute;left:1308;top:4545;width:3060;height:463;mso-wrap-style:square;v-text-anchor:top" coordsize="3060,463" path="m,413c67,381,269,271,402,219,535,167,670,131,798,99,926,67,1058,42,1171,26,1284,10,1389,6,1478,3v89,-3,150,1,225,8c1778,18,1828,22,1930,43v102,21,255,53,386,92c2447,174,2594,224,2718,279v124,55,271,146,342,184e" filled="f">
                          <v:path arrowok="t"/>
                        </v:shape>
                        <v:shape id="任意多边形 1248" o:spid="_x0000_s2272" style="position:absolute;left:1568;top:5121;width:2510;height:351;mso-wrap-style:square;v-text-anchor:top" coordsize="2510,351" path="m,351c32,333,99,283,190,241,281,199,426,135,544,99,662,63,782,43,896,27,1010,11,1133,6,1228,3v95,-3,169,-2,241,5c1541,15,1593,29,1660,42v67,13,138,25,211,45c1944,107,2030,134,2100,161v70,27,122,58,190,90c2358,283,2464,330,2510,351e" filled="f">
                          <v:path arrowok="t"/>
                        </v:shape>
                        <v:line id="直线 1249" o:spid="_x0000_s2273" style="position:absolute;flip:x;mso-wrap-style:square" from="1138,4959" to="1318,4960"/>
                        <v:line id="直线 1250" o:spid="_x0000_s2274" style="position:absolute;flip:x y;mso-wrap-style:square" from="1210,4623" to="1286,4782"/>
                        <v:line id="直线 1251" o:spid="_x0000_s2275" style="position:absolute;flip:y;mso-wrap-style:square" from="4472,4683" to="4570,4848"/>
                        <v:line id="直线 1252" o:spid="_x0000_s2276" style="position:absolute;flip:y;mso-wrap-style:square" from="3656,4332" to="3716,4497"/>
                        <v:line id="直线 1253" o:spid="_x0000_s2277" style="position:absolute;flip:x;mso-wrap-style:square" from="3220,4242" to="3242,4413"/>
                        <v:line id="直线 1254" o:spid="_x0000_s2278" style="position:absolute;mso-wrap-style:square" from="2808,4233" to="2808,4377"/>
                        <v:line id="直线 1255" o:spid="_x0000_s2279" style="position:absolute;flip:y;mso-wrap-style:square" from="2546,4227" to="2546,4398"/>
                        <v:line id="直线 1256" o:spid="_x0000_s2280" style="position:absolute;mso-wrap-style:square" from="2282,4257" to="2306,4437"/>
                        <v:line id="直线 1257" o:spid="_x0000_s2281" style="position:absolute;rotation:1;mso-wrap-style:square" from="2050,4308" to="2096,4467"/>
                        <v:line id="直线 1258" o:spid="_x0000_s2282" style="position:absolute;rotation:-1;mso-wrap-style:square" from="1886,4332" to="1938,4512"/>
                        <v:line id="直线 1259" o:spid="_x0000_s2283" style="position:absolute;mso-wrap-style:square" from="1562,4452" to="1630,4617"/>
                        <v:line id="直线 1260" o:spid="_x0000_s2284" style="position:absolute;mso-wrap-style:square" from="1466,4497" to="1534,4662"/>
                        <v:line id="直线 1261" o:spid="_x0000_s2285" style="position:absolute;flip:y;mso-wrap-style:square" from="4322,4677" to="4376,4767"/>
                        <v:line id="直线 1262" o:spid="_x0000_s2286" style="position:absolute;rotation:-5;flip:y;mso-wrap-style:square" from="4398,4700" to="4458,4820"/>
                        <v:line id="直线 1263" o:spid="_x0000_s2287" style="position:absolute;rotation:4;flip:y;mso-wrap-style:square" from="4230,4637" to="4297,4731"/>
                        <v:line id="直线 1264" o:spid="_x0000_s2288" style="position:absolute;flip:x;mso-wrap-style:square" from="4158,4602" to="4210,4692"/>
                        <v:line id="直线 1265" o:spid="_x0000_s2289" style="position:absolute;rotation:-2;flip:x;mso-wrap-style:square" from="3992,4537" to="4022,4620"/>
                        <v:line id="直线 1266" o:spid="_x0000_s2290" style="position:absolute;flip:x;mso-wrap-style:square" from="4082,4587" to="4112,4647"/>
                        <v:line id="直线 1267" o:spid="_x0000_s2291" style="position:absolute;rotation:-2;flip:x;mso-wrap-style:square" from="3902,4503" to="3932,4580"/>
                        <v:line id="直线 1268" o:spid="_x0000_s2292" style="position:absolute;flip:x;mso-wrap-style:square" from="3812,4458" to="3850,4548"/>
                        <v:line id="直线 1269" o:spid="_x0000_s2293" style="position:absolute;flip:x;mso-wrap-style:square" from="3738,4443" to="3766,4518"/>
                        <v:line id="直线 1270" o:spid="_x0000_s2294" style="position:absolute;flip:x;mso-wrap-style:square" from="3580,4398" to="3604,4482"/>
                        <v:line id="直线 1271" o:spid="_x0000_s2295" style="position:absolute;rotation:-7;flip:x;mso-wrap-style:square" from="3491,4366" to="3511,4459"/>
                        <v:line id="直线 1272" o:spid="_x0000_s2296" style="position:absolute;rotation:-3;flip:x;mso-wrap-style:square" from="3398,4366" to="3414,4445"/>
                        <v:line id="直线 1273" o:spid="_x0000_s2297" style="position:absolute;rotation:-4;flip:x;mso-wrap-style:square" from="3310,4345" to="3318,4429"/>
                        <v:line id="直线 1274" o:spid="_x0000_s2298" style="position:absolute;rotation:2;mso-wrap-style:square" from="3136,4315" to="3137,4412"/>
                        <v:line id="直线 1275" o:spid="_x0000_s2299" style="position:absolute;mso-wrap-style:square" from="3062,4323" to="3062,4398"/>
                        <v:line id="直线 1276" o:spid="_x0000_s2300" style="position:absolute;mso-wrap-style:square" from="2980,4294" to="2980,4384"/>
                        <v:line id="直线 1277" o:spid="_x0000_s2301" style="position:absolute;mso-wrap-style:square" from="2898,4310" to="2898,4385"/>
                        <v:line id="直线 1278" o:spid="_x0000_s2302" style="position:absolute;mso-wrap-style:square" from="2764,4308" to="2764,4383"/>
                        <v:line id="直线 1279" o:spid="_x0000_s2303" style="position:absolute;mso-wrap-style:square" from="2710,4317" to="2710,4383"/>
                        <v:line id="直线 1280" o:spid="_x0000_s2304" style="position:absolute;mso-wrap-style:square" from="2658,4318" to="2658,4393"/>
                        <v:line id="直线 1281" o:spid="_x0000_s2305" style="position:absolute;mso-wrap-style:square" from="2590,4318" to="2590,4399"/>
                        <v:line id="直线 1282" o:spid="_x0000_s2306" style="position:absolute;mso-wrap-style:square" from="2500,4331" to="2500,4406"/>
                        <v:line id="直线 1283" o:spid="_x0000_s2307" style="position:absolute;rotation:3;mso-wrap-style:square" from="2440,4332" to="2454,4407"/>
                        <v:line id="直线 1284" o:spid="_x0000_s2308" style="position:absolute;mso-wrap-style:square" from="2388,4323" to="2402,4413"/>
                        <v:line id="直线 1285" o:spid="_x0000_s2309" style="position:absolute;mso-wrap-style:square" from="2342,4338" to="2358,4422"/>
                        <v:line id="直线 1286" o:spid="_x0000_s2310" style="position:absolute;rotation:-2;mso-wrap-style:square" from="2254,4355" to="2268,4430"/>
                        <v:line id="直线 1287" o:spid="_x0000_s2311" style="position:absolute;mso-wrap-style:square" from="2208,4370" to="2230,4445"/>
                        <v:line id="直线 1288" o:spid="_x0000_s2312" style="position:absolute;mso-wrap-style:square" from="2156,4368" to="2186,4458"/>
                        <v:line id="直线 1289" o:spid="_x0000_s2313" style="position:absolute;mso-wrap-style:square" from="2118,4384" to="2140,4459"/>
                        <v:line id="直线 1290" o:spid="_x0000_s2314" style="position:absolute;mso-wrap-style:square" from="1998,4422" to="2020,4497"/>
                        <v:line id="直线 1291" o:spid="_x0000_s2315" style="position:absolute;mso-wrap-style:square" from="1848,4437" to="1878,4527"/>
                        <v:line id="直线 1292" o:spid="_x0000_s2316" style="position:absolute;rotation:2;mso-wrap-style:square" from="1780,4452" to="1818,4548"/>
                        <v:line id="直线 1293" o:spid="_x0000_s2317" style="position:absolute;mso-wrap-style:square" from="1728,4475" to="1758,4571"/>
                        <v:line id="直线 1294" o:spid="_x0000_s2318" style="position:absolute;mso-wrap-style:square" from="1660,4503" to="1690,4593"/>
                        <v:line id="直线 1295" o:spid="_x0000_s2319" style="position:absolute;rotation:1;mso-wrap-style:square" from="1540,4548" to="1586,4638"/>
                        <v:line id="直线 1296" o:spid="_x0000_s2320" style="position:absolute;mso-wrap-style:square" from="1420,4593" to="1472,4692"/>
                        <v:line id="直线 1297" o:spid="_x0000_s2321" style="position:absolute;mso-wrap-style:square" from="1368,4623" to="1406,4713"/>
                        <v:line id="直线 1298" o:spid="_x0000_s2322" style="position:absolute;mso-wrap-style:square" from="1300,4662" to="1346,4752"/>
                        <v:line id="直线 1299" o:spid="_x0000_s2323" style="position:absolute;flip:x;mso-wrap-style:square" from="3978,5484" to="4068,5640"/>
                        <v:line id="直线 1300" o:spid="_x0000_s2324" style="position:absolute;rotation:1;flip:x;mso-wrap-style:square" from="3948,5436" to="3990,5502"/>
                        <v:line id="直线 1301" o:spid="_x0000_s2325" style="position:absolute;flip:x;mso-wrap-style:square" from="3870,5388" to="3900,5460"/>
                        <v:line id="直线 1302" o:spid="_x0000_s2326" style="position:absolute;flip:x;mso-wrap-style:square" from="3780,5352" to="3816,5424"/>
                        <v:line id="直线 1303" o:spid="_x0000_s2327" style="position:absolute;flip:x;mso-wrap-style:square" from="3702,5316" to="3738,5388"/>
                        <v:line id="直线 1304" o:spid="_x0000_s2328" style="position:absolute;rotation:-2;flip:x;mso-wrap-style:square" from="3620,5274" to="3668,5394"/>
                        <v:line id="直线 1305" o:spid="_x0000_s2329" style="position:absolute;rotation:-4;flip:x;mso-wrap-style:square" from="3556,5258" to="3580,5338"/>
                        <v:line id="直线 1306" o:spid="_x0000_s2330" style="position:absolute;rotation:-7;flip:x;mso-wrap-style:square" from="3489,5237" to="3503,5321"/>
                        <v:line id="直线 1307" o:spid="_x0000_s2331" style="position:absolute;flip:x;mso-wrap-style:square" from="3414,5220" to="3432,5292"/>
                        <v:line id="直线 1308" o:spid="_x0000_s2332" style="position:absolute;flip:x;mso-wrap-style:square" from="3348,5202" to="3372,5292"/>
                        <v:line id="直线 1309" o:spid="_x0000_s2333" style="position:absolute;flip:x;mso-wrap-style:square" from="3264,5178" to="3312,5370"/>
                        <v:line id="直线 1310" o:spid="_x0000_s2334" style="position:absolute;flip:x;mso-wrap-style:square" from="3228,5178" to="3240,5250"/>
                        <v:line id="直线 1311" o:spid="_x0000_s2335" style="position:absolute;rotation:3;flip:x;mso-wrap-style:square" from="3156,5154" to="3168,5238"/>
                        <v:line id="直线 1312" o:spid="_x0000_s2336" style="position:absolute;flip:x;mso-wrap-style:square" from="3082,5148" to="3088,5244"/>
                        <v:line id="直线 1313" o:spid="_x0000_s2337" style="position:absolute;flip:x;mso-wrap-style:square" from="3024,5126" to="3024,5222"/>
                        <v:line id="直线 1314" o:spid="_x0000_s2338" style="position:absolute;rotation:1;mso-wrap-style:square" from="2966,5130" to="2966,5256"/>
                        <v:line id="直线 1315" o:spid="_x0000_s2339" style="position:absolute;mso-wrap-style:square" from="2910,5136" to="2910,5220"/>
                        <v:line id="直线 1316" o:spid="_x0000_s2340" style="position:absolute;mso-wrap-style:square" from="2848,5118" to="2848,5209"/>
                        <v:line id="直线 1317" o:spid="_x0000_s2341" style="position:absolute;mso-wrap-style:square" from="2796,5124" to="2796,5220"/>
                        <v:line id="直线 1318" o:spid="_x0000_s2342" style="position:absolute;mso-wrap-style:square" from="2730,5124" to="2730,5208"/>
                        <v:line id="直线 1319" o:spid="_x0000_s2343" style="position:absolute;rotation:-2;mso-wrap-style:square" from="2676,5136" to="2676,5316"/>
                        <v:line id="直线 1320" o:spid="_x0000_s2344" style="position:absolute;rotation:4;mso-wrap-style:square" from="2618,5126" to="2624,5214"/>
                        <v:line id="直线 1321" o:spid="_x0000_s2345" style="position:absolute;rotation:2;mso-wrap-style:square" from="2556,5138" to="2568,5225"/>
                        <v:line id="直线 1322" o:spid="_x0000_s2346" style="position:absolute;rotation:2;mso-wrap-style:square" from="2484,5154" to="2502,5238"/>
                        <v:line id="直线 1323" o:spid="_x0000_s2347" style="position:absolute;rotation:2;mso-wrap-style:square" from="2418,5160" to="2442,5250"/>
                        <v:line id="直线 1324" o:spid="_x0000_s2348" style="position:absolute;rotation:-1;mso-wrap-style:square" from="2358,5172" to="2394,5316"/>
                        <v:line id="直线 1325" o:spid="_x0000_s2349" style="position:absolute;mso-wrap-style:square" from="2304,5184" to="2328,5268"/>
                        <v:line id="直线 1326" o:spid="_x0000_s2350" style="position:absolute;mso-wrap-style:square" from="2250,5190" to="2280,5286"/>
                        <v:line id="直线 1327" o:spid="_x0000_s2351" style="position:absolute;mso-wrap-style:square" from="2202,5202" to="2226,5292"/>
                        <v:line id="直线 1328" o:spid="_x0000_s2352" style="position:absolute;mso-wrap-style:square" from="2146,5226" to="2176,5310"/>
                        <v:line id="直线 1329" o:spid="_x0000_s2353" style="position:absolute;mso-wrap-style:square" from="2094,5232" to="2154,5424"/>
                        <v:line id="直线 1330" o:spid="_x0000_s2354" style="position:absolute;rotation:-1;mso-wrap-style:square" from="2064,5250" to="2088,5334"/>
                        <v:line id="直线 1331" o:spid="_x0000_s2355" style="position:absolute;rotation:-3;mso-wrap-style:square" from="2036,5256" to="2054,5328"/>
                        <v:line id="直线 1332" o:spid="_x0000_s2356" style="position:absolute;mso-wrap-style:square" from="1998,5262" to="2028,5346"/>
                        <v:line id="直线 1333" o:spid="_x0000_s2357" style="position:absolute;rotation:2;mso-wrap-style:square" from="1956,5274" to="1992,5358"/>
                        <v:line id="直线 1334" o:spid="_x0000_s2358" style="position:absolute;mso-wrap-style:square" from="1926,5286" to="1974,5424"/>
                        <v:line id="直线 1335" o:spid="_x0000_s2359" style="position:absolute;rotation:6;mso-wrap-style:square" from="1890,5316" to="1926,5388"/>
                        <v:line id="直线 1336" o:spid="_x0000_s2360" style="position:absolute;rotation:-2;mso-wrap-style:square" from="1860,5324" to="1896,5420"/>
                        <v:line id="直线 1337" o:spid="_x0000_s2361" style="position:absolute;mso-wrap-style:square" from="1818,5346" to="1854,5418"/>
                        <v:line id="直线 1338" o:spid="_x0000_s2362" style="position:absolute;mso-wrap-style:square" from="1782,5358" to="1818,5436"/>
                        <v:line id="直线 1339" o:spid="_x0000_s2363" style="position:absolute;mso-wrap-style:square" from="1740,5370" to="1806,5502"/>
                        <v:line id="直线 1340" o:spid="_x0000_s2364" style="position:absolute;mso-wrap-style:square" from="1694,5402" to="1742,5486"/>
                        <v:line id="直线 1341" o:spid="_x0000_s2365" style="position:absolute;mso-wrap-style:square" from="1644,5418" to="1740,5598"/>
                        <v:line id="直线 1342" o:spid="_x0000_s2366" style="position:absolute;mso-wrap-style:square" from="1356,4928" to="1398,5012"/>
                        <v:line id="直线 1343" o:spid="_x0000_s2367" style="position:absolute;rotation:-6;mso-wrap-style:square" from="1646,4796" to="1676,4892"/>
                        <v:line id="直线 1344" o:spid="_x0000_s2368" style="position:absolute;mso-wrap-style:square" from="1908,4698" to="1944,4806"/>
                        <v:line id="直线 1345" o:spid="_x0000_s2369" style="position:absolute;mso-wrap-style:square" from="2190,4620" to="2220,4716"/>
                        <v:line id="直线 1346" o:spid="_x0000_s2370" style="position:absolute;mso-wrap-style:square" from="2484,4572" to="2508,4716"/>
                        <v:line id="直线 1347" o:spid="_x0000_s2371" style="position:absolute;mso-wrap-style:square" from="2814,4560" to="2814,4692"/>
                        <v:line id="直线 1348" o:spid="_x0000_s2372" style="position:absolute;rotation:1;flip:x;mso-wrap-style:square" from="3108,4578" to="3120,4710"/>
                        <v:line id="直线 1349" o:spid="_x0000_s2373" style="position:absolute;rotation:-5;flip:x;mso-wrap-style:square" from="3432,4632" to="3456,4728"/>
                        <v:line id="直线 1350" o:spid="_x0000_s2374" style="position:absolute;rotation:-4;flip:x;mso-wrap-style:square" from="3706,4724" to="3742,4844"/>
                        <v:line id="直线 1351" o:spid="_x0000_s2375" style="position:absolute;rotation:-2;flip:x;mso-wrap-style:square" from="4024,4850" to="4066,4946"/>
                        <v:line id="直线 1352" o:spid="_x0000_s2376" style="position:absolute;rotation:-2;flip:x;mso-wrap-style:square" from="4306,5006" to="4360,5114"/>
                        <v:line id="直线 1353" o:spid="_x0000_s2377" style="position:absolute;mso-wrap-style:square" from="1422,4904" to="1458,4964"/>
                        <v:line id="直线 1354" o:spid="_x0000_s2378" style="position:absolute;rotation:-4;mso-wrap-style:square" from="1482,4874" to="1506,4934"/>
                        <v:line id="直线 1355" o:spid="_x0000_s2379" style="position:absolute;mso-wrap-style:square" from="1536,4850" to="1566,4916"/>
                        <v:line id="直线 1356" o:spid="_x0000_s2380" style="position:absolute;rotation:-5;mso-wrap-style:square" from="1590,4820" to="1614,4886"/>
                        <v:line id="直线 1357" o:spid="_x0000_s2381" style="position:absolute;mso-wrap-style:square" from="1692,4776" to="1716,4836"/>
                        <v:line id="直线 1358" o:spid="_x0000_s2382" style="position:absolute;mso-wrap-style:square" from="1746,4752" to="1770,4812"/>
                        <v:line id="直线 1359" o:spid="_x0000_s2383" style="position:absolute;rotation:-5;mso-wrap-style:square" from="1806,4738" to="1824,4809"/>
                        <v:line id="直线 1360" o:spid="_x0000_s2384" style="position:absolute;mso-wrap-style:square" from="1854,4716" to="1878,4770"/>
                        <v:line id="直线 1361" o:spid="_x0000_s2385" style="position:absolute;mso-wrap-style:square" from="1962,4674" to="1986,4740"/>
                        <v:line id="直线 1362" o:spid="_x0000_s2386" style="position:absolute;mso-wrap-style:square" from="2028,4662" to="2046,4722"/>
                        <v:line id="直线 1363" o:spid="_x0000_s2387" style="position:absolute;mso-wrap-style:square" from="2088,4650" to="2100,4704"/>
                        <v:line id="直线 1364" o:spid="_x0000_s2388" style="position:absolute;mso-wrap-style:square" from="2148,4632" to="2160,4692"/>
                        <v:line id="直线 1365" o:spid="_x0000_s2389" style="position:absolute;mso-wrap-style:square" from="2268,4608" to="2274,4668"/>
                        <v:line id="直线 1366" o:spid="_x0000_s2390" style="position:absolute;mso-wrap-style:square" from="2328,4602" to="2340,4662"/>
                        <v:line id="直线 1367" o:spid="_x0000_s2391" style="position:absolute;mso-wrap-style:square" from="2388,4590" to="2400,4656"/>
                        <v:line id="直线 1368" o:spid="_x0000_s2392" style="position:absolute;mso-wrap-style:square" from="2440,4600" to="2446,4648"/>
                        <v:line id="直线 1369" o:spid="_x0000_s2393" style="position:absolute;mso-wrap-style:square" from="2556,4566" to="2562,4626"/>
                        <v:line id="直线 1370" o:spid="_x0000_s2394" style="position:absolute;mso-wrap-style:square" from="2628,4572" to="2628,4632"/>
                        <v:line id="直线 1371" o:spid="_x0000_s2395" style="position:absolute;rotation:4;mso-wrap-style:square" from="2695,4561" to="2701,4630"/>
                        <v:line id="直线 1372" o:spid="_x0000_s2396" style="position:absolute;rotation:5;flip:x;mso-wrap-style:square" from="2760,4562" to="2766,4634"/>
                        <v:line id="直线 1373" o:spid="_x0000_s2397" style="position:absolute;mso-wrap-style:square" from="2880,4566" to="2880,4626"/>
                        <v:line id="直线 1374" o:spid="_x0000_s2398" style="position:absolute;mso-wrap-style:square" from="2946,4566" to="2946,4626"/>
                        <v:line id="直线 1375" o:spid="_x0000_s2399" style="position:absolute;rotation:2;mso-wrap-style:square" from="3012,4560" to="3012,4632"/>
                        <v:line id="直线 1376" o:spid="_x0000_s2400" style="position:absolute;rotation:1;flip:x;mso-wrap-style:square" from="3066,4584" to="3072,4632"/>
                        <v:line id="直线 1377" o:spid="_x0000_s2401" style="position:absolute;flip:x;mso-wrap-style:square" from="3186,4578" to="3192,4644"/>
                        <v:line id="直线 1378" o:spid="_x0000_s2402" style="position:absolute;flip:x;mso-wrap-style:square" from="3246,4590" to="3264,4662"/>
                        <v:line id="直线 1379" o:spid="_x0000_s2403" style="position:absolute;rotation:2;flip:x;mso-wrap-style:square" from="3312,4608" to="3336,4674"/>
                        <v:line id="直线 1380" o:spid="_x0000_s2404" style="position:absolute;rotation:2;flip:x;mso-wrap-style:square" from="3378,4626" to="3402,4686"/>
                        <v:line id="直线 1381" o:spid="_x0000_s2405" style="position:absolute;rotation:3;flip:x;mso-wrap-style:square" from="3486,4650" to="3516,4722"/>
                        <v:line id="直线 1382" o:spid="_x0000_s2406" style="position:absolute;flip:x;mso-wrap-style:square" from="3552,4674" to="3570,4722"/>
                        <v:line id="直线 1383" o:spid="_x0000_s2407" style="position:absolute;flip:x;mso-wrap-style:square" from="3606,4692" to="3630,4746"/>
                        <v:line id="直线 1384" o:spid="_x0000_s2408" style="position:absolute;flip:x;mso-wrap-style:square" from="3666,4710" to="3690,4770"/>
                        <v:line id="直线 1385" o:spid="_x0000_s2409" style="position:absolute;flip:x;mso-wrap-style:square" from="3780,4746" to="3810,4818"/>
                        <v:line id="直线 1386" o:spid="_x0000_s2410" style="position:absolute;rotation:-9;flip:x;mso-wrap-style:square" from="3858,4776" to="3870,4824"/>
                        <v:line id="直线 1387" o:spid="_x0000_s2411" style="position:absolute;flip:x;mso-wrap-style:square" from="3912,4788" to="3948,4860"/>
                        <v:line id="直线 1388" o:spid="_x0000_s2412" style="position:absolute;rotation:-6;flip:x;mso-wrap-style:square" from="3984,4818" to="4008,4890"/>
                        <v:line id="直线 1389" o:spid="_x0000_s2413" style="position:absolute;rotation:-6;flip:x;mso-wrap-style:square" from="4091,4871" to="4117,4946"/>
                        <v:line id="直线 1390" o:spid="_x0000_s2414" style="position:absolute;flip:x;mso-wrap-style:square" from="4134,4908" to="4170,4968"/>
                        <v:line id="直线 1391" o:spid="_x0000_s2415" style="position:absolute;flip:x;mso-wrap-style:square" from="4206,4932" to="4236,4992"/>
                        <v:line id="直线 1392" o:spid="_x0000_s2416" style="position:absolute;flip:x;mso-wrap-style:square" from="4266,4968" to="4302,5040"/>
                        <v:shape id="lxqdxt71" o:spid="_x0000_s2417" type="#_x0000_t75" style="position:absolute;left:4506;top:4503;width:139;height:189;mso-wrap-style:square" o:preferrelative="f">
                          <v:imagedata r:id="rId159" o:title=""/>
                        </v:shape>
                        <v:shape id="lxqdxt71" o:spid="_x0000_s2418" type="#_x0000_t75" style="position:absolute;left:3186;top:4095;width:164;height:160;mso-wrap-style:square" o:preferrelative="f">
                          <v:imagedata r:id="rId160" o:title=""/>
                        </v:shape>
                        <v:shape id="lxqdxt71" o:spid="_x0000_s2419" type="#_x0000_t75" style="position:absolute;left:3666;top:4134;width:123;height:186;mso-wrap-style:square" o:preferrelative="f">
                          <v:imagedata r:id="rId161" o:title=""/>
                        </v:shape>
                        <v:shape id="lxqdxt71" o:spid="_x0000_s2420" type="#_x0000_t75" style="position:absolute;left:1459;top:5133;width:140;height:190;mso-wrap-style:square" o:preferrelative="f">
                          <v:imagedata r:id="rId159" o:title=""/>
                        </v:shape>
                        <v:shape id="lxqdxt71" o:spid="_x0000_s2421" type="#_x0000_t75" style="position:absolute;left:1382;top:4986;width:130;height:177;mso-wrap-style:square" o:preferrelative="f">
                          <v:imagedata r:id="rId159" o:title=""/>
                        </v:shape>
                        <v:shape id="lxqdxt71" o:spid="_x0000_s2422" type="#_x0000_t75" style="position:absolute;left:1544;top:5270;width:140;height:190;mso-wrap-style:square" o:preferrelative="f">
                          <v:imagedata r:id="rId159" o:title=""/>
                        </v:shape>
                        <v:shape id="lxqdxt71" o:spid="_x0000_s2423" type="#_x0000_t75" style="position:absolute;left:2016;top:5067;width:128;height:162;mso-wrap-style:square" o:preferrelative="f">
                          <v:imagedata r:id="rId162" o:title=""/>
                        </v:shape>
                        <v:shape id="lxqdxt71" o:spid="_x0000_s2424" type="#_x0000_t75" style="position:absolute;left:1948;top:4944;width:164;height:160;mso-wrap-style:square" o:preferrelative="f">
                          <v:imagedata r:id="rId160" o:title=""/>
                        </v:shape>
                        <v:shape id="lxqdxt71" o:spid="_x0000_s2425" type="#_x0000_t75" style="position:absolute;left:2488;top:4976;width:128;height:162;mso-wrap-style:square" o:preferrelative="f">
                          <v:imagedata r:id="rId163" o:title=""/>
                        </v:shape>
                        <v:shape id="lxqdxt71" o:spid="_x0000_s2426" type="#_x0000_t75" style="position:absolute;left:3036;top:4990;width:128;height:174;mso-wrap-style:square" o:preferrelative="f">
                          <v:imagedata r:id="rId164" o:title=""/>
                        </v:shape>
                        <v:shape id="lxqdxt71" o:spid="_x0000_s2427" type="#_x0000_t75" style="position:absolute;left:3524;top:5074;width:115;height:174;mso-wrap-style:square" o:preferrelative="f">
                          <v:imagedata r:id="rId165" o:title=""/>
                        </v:shape>
                        <v:shape id="lxqdxt71" o:spid="_x0000_s2428" type="#_x0000_t75" style="position:absolute;left:2420;top:4849;width:205;height:174;mso-wrap-style:square" o:preferrelative="f">
                          <v:imagedata r:id="rId166" o:title=""/>
                        </v:shape>
                        <v:shape id="lxqdxt71" o:spid="_x0000_s2429" type="#_x0000_t75" style="position:absolute;left:3014;top:4857;width:192;height:174;mso-wrap-style:square" o:preferrelative="f">
                          <v:imagedata r:id="rId167" o:title=""/>
                        </v:shape>
                        <v:shape id="lxqdxt71" o:spid="_x0000_s2430" type="#_x0000_t75" style="position:absolute;left:3530;top:4940;width:205;height:174;mso-wrap-style:square" o:preferrelative="f">
                          <v:imagedata r:id="rId168" o:title=""/>
                        </v:shape>
                        <v:shape id="lxqdxt71" o:spid="_x0000_s2431" type="#_x0000_t75" style="position:absolute;left:4108;top:5187;width:192;height:174;mso-wrap-style:square" o:preferrelative="f">
                          <v:imagedata r:id="rId169" o:title=""/>
                        </v:shape>
                        <v:shape id="lxqdxt71" o:spid="_x0000_s2432" type="#_x0000_t75" style="position:absolute;left:2182;top:4122;width:192;height:174;mso-wrap-style:square" o:preferrelative="f">
                          <v:imagedata r:id="rId167" o:title=""/>
                        </v:shape>
                        <v:shape id="lxqdxt71" o:spid="_x0000_s2433" type="#_x0000_t75" style="position:absolute;left:1122;top:4722;width:154;height:125;mso-wrap-style:square" o:preferrelative="f">
                          <v:imagedata r:id="rId170" o:title=""/>
                        </v:shape>
                        <v:shape id="lxqdxt71" o:spid="_x0000_s2434" type="#_x0000_t75" style="position:absolute;left:1948;top:4158;width:205;height:174;mso-wrap-style:square" o:preferrelative="f">
                          <v:imagedata r:id="rId168" o:title=""/>
                        </v:shape>
                        <v:shape id="lxqdxt71" o:spid="_x0000_s2435" type="#_x0000_t75" style="position:absolute;left:4108;top:5187;width:192;height:174;mso-wrap-style:square" o:preferrelative="f">
                          <v:imagedata r:id="rId169" o:title=""/>
                        </v:shape>
                        <v:shape id="lxqdxt71" o:spid="_x0000_s2436" type="#_x0000_t75" style="position:absolute;left:1770;top:4205;width:192;height:174;mso-wrap-style:square" o:preferrelative="f">
                          <v:imagedata r:id="rId169" o:title=""/>
                        </v:shape>
                        <v:shape id="lxqdxt71" o:spid="_x0000_s2437" type="#_x0000_t75" style="position:absolute;left:1318;top:4371;width:258;height:158;mso-wrap-style:square" o:preferrelative="f">
                          <v:imagedata r:id="rId171" o:title=""/>
                        </v:shape>
                        <v:shape id="lxqdxt71" o:spid="_x0000_s2438" type="#_x0000_t75" style="position:absolute;left:4154;top:5058;width:282;height:174;mso-wrap-style:square" o:preferrelative="f">
                          <v:imagedata r:id="rId172" o:title=""/>
                        </v:shape>
                        <v:shape id="lxqdxt71" o:spid="_x0000_s2439" type="#_x0000_t75" style="position:absolute;left:3576;top:4803;width:282;height:174;mso-wrap-style:square" o:preferrelative="f">
                          <v:imagedata r:id="rId173" o:title=""/>
                        </v:shape>
                        <v:shape id="lxqdxt71" o:spid="_x0000_s2440" type="#_x0000_t75" style="position:absolute;left:2992;top:4707;width:256;height:174;mso-wrap-style:square" o:preferrelative="f">
                          <v:imagedata r:id="rId174" o:title=""/>
                        </v:shape>
                        <v:shape id="lxqdxt71" o:spid="_x0000_s2441" type="#_x0000_t75" style="position:absolute;left:2376;top:4707;width:256;height:174;mso-wrap-style:square" o:preferrelative="f">
                          <v:imagedata r:id="rId175" o:title=""/>
                        </v:shape>
                        <v:shape id="lxqdxt71" o:spid="_x0000_s2442" type="#_x0000_t75" style="position:absolute;left:1874;top:4798;width:192;height:174;mso-wrap-style:square" o:preferrelative="f">
                          <v:imagedata r:id="rId169" o:title=""/>
                        </v:shape>
                        <v:shape id="lxqdxt71" o:spid="_x0000_s2443" type="#_x0000_t75" style="position:absolute;left:1492;top:4296;width:238;height:158;mso-wrap-style:square" o:preferrelative="f">
                          <v:imagedata r:id="rId175" o:title=""/>
                        </v:shape>
                        <v:shape id="lxqdxt71" o:spid="_x0000_s2444" type="#_x0000_t75" style="position:absolute;left:1706;top:5568;width:140;height:190;mso-wrap-style:square" o:preferrelative="f">
                          <v:imagedata r:id="rId159" o:title=""/>
                        </v:shape>
                        <v:group id="组合 1421" o:spid="_x0000_s2445" style="position:absolute;left:1200;top:5358;width:179;height:226" coordorigin="960,5256" coordsize="179,226">
                          <v:shape id="lxqdxt71" o:spid="_x0000_s2446" type="#_x0000_t75" style="position:absolute;left:998;top:5256;width:141;height:160;mso-wrap-style:square" o:preferrelative="f">
                            <v:imagedata r:id="rId176" o:title=""/>
                          </v:shape>
                          <v:shape id="lxqdxt71" o:spid="_x0000_s2447" type="#_x0000_t75" style="position:absolute;left:960;top:5364;width:154;height:118;mso-wrap-style:square" o:preferrelative="f">
                            <v:imagedata r:id="rId177" o:title=""/>
                          </v:shape>
                        </v:group>
                        <v:line id="直线 1424" o:spid="_x0000_s2448" style="position:absolute;mso-wrap-style:square" from="1174,4998" to="1312,4998"/>
                        <v:shape id="lxqdxt71" o:spid="_x0000_s2449" type="#_x0000_t75" style="position:absolute;left:1162;top:5012;width:154;height:118;mso-wrap-style:square" o:preferrelative="f">
                          <v:imagedata r:id="rId177" o:title=""/>
                        </v:shape>
                        <v:shape id="lxqdxt71" o:spid="_x0000_s2450" type="#_x0000_t75" style="position:absolute;left:1204;top:4258;width:239;height:156;mso-wrap-style:square" o:preferrelative="f">
                          <v:imagedata r:id="rId178" o:title=""/>
                        </v:shape>
                        <v:line id="直线 1427" o:spid="_x0000_s2451" style="position:absolute;mso-wrap-style:square" from="1286,4398" to="1352,4578"/>
                        <v:line id="直线 1428" o:spid="_x0000_s2452" style="position:absolute;flip:x y;mso-wrap-style:square" from="1232,4533" to="1278,4623"/>
                        <v:shape id="lxqdxt71" o:spid="_x0000_s2453" type="#_x0000_t75" style="position:absolute;left:1116;top:4419;width:190;height:137;mso-wrap-style:square" o:preferrelative="f">
                          <v:imagedata r:id="rId179" o:title=""/>
                        </v:shape>
                        <v:shape id="lxqdxt71" o:spid="_x0000_s2454" type="#_x0000_t75" style="position:absolute;left:3862;top:5598;width:223;height:160;mso-wrap-style:square" o:preferrelative="f">
                          <v:imagedata r:id="rId180" o:title=""/>
                        </v:shape>
                        <v:shape id="lxqdxt71" o:spid="_x0000_s2455" type="#_x0000_t75" style="position:absolute;left:2722;top:4090;width:164;height:160;mso-wrap-style:square" o:preferrelative="f">
                          <v:imagedata r:id="rId181" o:title=""/>
                        </v:shape>
                        <v:shape id="lxqdxt71" o:spid="_x0000_s2456" type="#_x0000_t75" style="position:absolute;left:2442;top:4089;width:188;height:160;mso-wrap-style:square" o:preferrelative="f">
                          <v:imagedata r:id="rId182" o:title=""/>
                        </v:shape>
                        <v:shape id="lxqdxt71" o:spid="_x0000_s2457" type="#_x0000_t75" style="position:absolute;left:2594;top:5328;width:200;height:160;mso-wrap-style:square" o:preferrelative="f">
                          <v:imagedata r:id="rId183" o:title=""/>
                        </v:shape>
                        <v:shape id="lxqdxt71" o:spid="_x0000_s2458" type="#_x0000_t75" style="position:absolute;left:2144;top:5439;width:102;height:149;mso-wrap-style:square" o:preferrelative="f">
                          <v:imagedata r:id="rId184" o:title=""/>
                        </v:shape>
                        <v:shape id="lxqdxt71" o:spid="_x0000_s2459" type="#_x0000_t75" style="position:absolute;left:3186;top:5366;width:128;height:162;mso-wrap-style:square" o:preferrelative="f">
                          <v:imagedata r:id="rId162" o:title=""/>
                        </v:shape>
                        <v:shape id="lxqdxt71" o:spid="_x0000_s2460" type="#_x0000_t75" style="position:absolute;left:1784;top:5508;width:211;height:160;mso-wrap-style:square" o:preferrelative="f">
                          <v:imagedata r:id="rId185" o:title=""/>
                        </v:shape>
                        <v:shape id="lxqdxt71" o:spid="_x0000_s2461" type="#_x0000_t75" style="position:absolute;left:2458;top:5634;width:734;height:160;mso-wrap-style:square" o:preferrelative="f">
                          <v:imagedata r:id="rId186" o:title=""/>
                        </v:shape>
                        <v:group id="组合 1438" o:spid="_x0000_s2462" style="position:absolute;left:1174;top:5568;width:508;height:324" coordorigin="4134,5577" coordsize="458,323">
                          <v:shape id="lxqdxt71" o:spid="_x0000_s2463" type="#_x0000_t75" style="position:absolute;left:4134;top:5577;width:458;height:147;mso-wrap-style:square" o:preferrelative="f">
                            <v:imagedata r:id="rId265" o:title=""/>
                          </v:shape>
                          <v:shape id="lxqdxt71" o:spid="_x0000_s2464" type="#_x0000_t75" style="position:absolute;left:4134;top:5721;width:426;height:111;mso-wrap-style:square" o:preferrelative="f">
                            <v:imagedata r:id="rId266" o:title=""/>
                          </v:shape>
                          <v:shape id="lxqdxt71" o:spid="_x0000_s2465" type="#_x0000_t75" style="position:absolute;left:4426;top:5787;width:147;height:113;mso-wrap-style:square" o:preferrelative="f">
                            <v:imagedata r:id="rId177" o:title=""/>
                          </v:shape>
                        </v:group>
                        <v:group id="组合 1442" o:spid="_x0000_s2466" style="position:absolute;left:3860;top:4098;width:718;height:261" coordorigin="3960,4107" coordsize="608,198">
                          <v:shape id="lxqdxt71" o:spid="_x0000_s2467" type="#_x0000_t75" style="position:absolute;left:3960;top:4107;width:487;height:176;mso-wrap-style:square" o:preferrelative="f">
                            <v:imagedata r:id="rId267" o:title=""/>
                          </v:shape>
                          <v:shape id="lxqdxt71" o:spid="_x0000_s2468" type="#_x0000_t75" style="position:absolute;left:4178;top:4221;width:110;height:84;mso-wrap-style:square" o:preferrelative="f">
                            <v:imagedata r:id="rId268" o:title=""/>
                          </v:shape>
                          <v:shape id="任意多边形 1445" o:spid="_x0000_s2469" style="position:absolute;left:4328;top:4244;width:72;height:37;mso-wrap-style:square;v-text-anchor:top" coordsize="180,90" path="m,l90,90,180,e" filled="f" fillcolor="gray" strokeweight=".5pt">
                            <v:path arrowok="t"/>
                          </v:shape>
                          <v:line id="直线 1446" o:spid="_x0000_s2470" style="position:absolute;mso-wrap-style:square" from="3983,4244" to="4028,4244" strokeweight=".5pt"/>
                          <v:shape id="任意多边形 1447" o:spid="_x0000_s2471" style="position:absolute;left:4427;top:4125;width:141;height:143;mso-wrap-style:square;v-text-anchor:top" coordsize="1634,1689" path="m,630r614,l802,,998,630r636,l1110,1035r202,654l802,1275,308,1674,494,1029,,630xe" strokeweight=".5pt">
                            <v:path arrowok="t"/>
                          </v:shape>
                          <v:shape id="lxqdxt71" o:spid="_x0000_s2472" type="#_x0000_t75" style="position:absolute;left:4469;top:4165;width:60;height:76;mso-wrap-style:square" o:preferrelative="f">
                            <v:imagedata r:id="rId162" o:title=""/>
                          </v:shape>
                        </v:group>
                        <v:line id="直线 1449" o:spid="_x0000_s2473" style="position:absolute;flip:x;mso-wrap-style:square" from="1380,5481" to="1570,5481" strokeweight=".5pt"/>
                      </v:group>
                    </v:group>
                  </v:group>
                  <v:group id="组合 1450" o:spid="_x0000_s2474" style="position:absolute;left:4242;top:3924;width:3452;height:2193" coordorigin="4344,3852" coordsize="3452,2193">
                    <v:shape id="lxqlx57" o:spid="_x0000_s2475" style="position:absolute;left:5509;top:2937;width:393;height:2220;rotation:90;flip:y;mso-wrap-style:square" coordsize="2000,4864"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strokeweight="1.5pt">
                      <v:path arrowok="t"/>
                    </v:shape>
                    <v:group id="组合 1452" o:spid="_x0000_s2476" style="position:absolute;left:4344;top:3990;width:243;height:420" coordorigin="4344,3990" coordsize="243,420">
                      <v:line id="直线 1453" o:spid="_x0000_s2477" style="position:absolute;rotation:-3;flip:x;mso-wrap-style:square" from="4344,4230" to="4464,4410" strokeweight="2pt"/>
                      <v:rect id="矩形 1454" o:spid="_x0000_s2478" style="position:absolute;left:4362;top:4095;width:330;height:120;rotation:-51;mso-wrap-style:square" fillcolor="red" strokeweight="1.75pt"/>
                    </v:group>
                    <v:group id="组合 1455" o:spid="_x0000_s2479" style="position:absolute;left:7046;top:3900;width:750;height:2145;rotation:326936fd" coordorigin="8248,3990" coordsize="750,2145">
                      <v:line id="直线 1456" o:spid="_x0000_s2480" style="position:absolute;mso-wrap-style:square" from="8758,5685" to="8998,6135" strokeweight="2.25pt"/>
                      <v:shape id="任意多边形 1457" o:spid="_x0000_s2481" style="position:absolute;left:8248;top:3990;width:166;height:1860;rotation:-29;mso-wrap-style:square;v-text-anchor:top" coordsize="256,1365" path="m90,r76,15l256,1230r-46,90l151,1365,31,1335,,1230,90,xe" fillcolor="red" strokeweight="1pt">
                        <v:path arrowok="t"/>
                      </v:shape>
                    </v:group>
                  </v:group>
                  <v:group id="组合 1458" o:spid="_x0000_s2482" style="position:absolute;left:3904;top:5094;width:2872;height:1706" coordorigin="5581,4978" coordsize="2872,1706">
                    <v:shape id="lxqlx57" o:spid="_x0000_s2483" style="position:absolute;left:5794;top:5157;width:393;height:1503;rotation:10355057fd;mso-wrap-style:square" coordsize="2000,4864"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strokeweight="1.5pt">
                      <v:path arrowok="t"/>
                    </v:shape>
                    <v:group id="组合 1460" o:spid="_x0000_s2484" style="position:absolute;left:5698;top:4857;width:221;height:460;rotation:4769701fd" coordorigin="5200,3429" coordsize="243,531">
                      <v:line id="直线 1461" o:spid="_x0000_s2485" style="position:absolute;rotation:14;flip:x y;mso-wrap-style:square" from="5200,3429" to="5400,3744" strokeweight="2pt"/>
                      <v:rect id="矩形 1462" o:spid="_x0000_s2486" style="position:absolute;left:5218;top:3735;width:330;height:120;rotation:-68;flip:y;mso-wrap-style:square" fillcolor="black" strokeweight="1.75pt"/>
                    </v:group>
                    <v:group id="组合 1463" o:spid="_x0000_s2487" style="position:absolute;left:7004;top:5234;width:750;height:2145;rotation:-4340713fd" coordorigin="9030,2055" coordsize="750,2145">
                      <v:line id="直线 1464" o:spid="_x0000_s2488" style="position:absolute;mso-wrap-style:square" from="9540,3750" to="9780,4200" strokeweight="2.25pt"/>
                      <v:shape id="任意多边形 1465" o:spid="_x0000_s2489" style="position:absolute;left:9030;top:2055;width:166;height:1860;rotation:-29;mso-wrap-style:square;v-text-anchor:top" coordsize="256,1365" path="m90,r76,15l256,1230r-46,90l151,1365,31,1335,,1230,90,xe" fillcolor="black" strokeweight="1pt">
                        <v:path arrowok="t"/>
                      </v:shape>
                    </v:group>
                  </v:group>
                </v:group>
                <v:shape id="对象 1466" o:spid="_x0000_s2490" type="#_x0000_t75" style="position:absolute;left:8016;top:5264;width:300;height:295;mso-wrap-style:square">
                  <v:imagedata r:id="rId269" o:title=""/>
                </v:shape>
                <v:shape id="对象 1467" o:spid="_x0000_s2491" type="#_x0000_t75" style="position:absolute;left:9413;top:3930;width:300;height:295;mso-wrap-style:square">
                  <v:imagedata r:id="rId270" o:title=""/>
                </v:shape>
                <v:shape id="自选图形 1468" o:spid="_x0000_s2492" type="#_x0000_t32" style="position:absolute;left:8146;top:5070;width:343;height:145;flip:y;mso-wrap-style:square" o:connectortype="straight" strokeweight="1pt">
                  <v:stroke endarrow="classic"/>
                </v:shape>
                <v:shape id="自选图形 1469" o:spid="_x0000_s2493" type="#_x0000_t32" style="position:absolute;left:9344;top:4259;width:172;height:122;flip:x;mso-wrap-style:square" o:connectortype="straight" strokeweight="1pt">
                  <v:stroke endarrow="classic"/>
                </v:shape>
              </v:group>
            </v:group>
            <v:shape id="对象 1470" o:spid="_x0000_s2494" type="#_x0000_t75" style="position:absolute;left:7747;top:8665;width:680;height:314;mso-wrap-style:square">
              <v:imagedata r:id="rId271" o:title=""/>
            </v:shape>
            <w10:anchorlock/>
          </v:group>
          <o:OLEObject Type="Embed" ShapeID="对象 1073" DrawAspect="Content" ObjectID="_1804090617" r:id="rId272">
            <o:FieldCodes>\* MERGEFORMAT</o:FieldCodes>
          </o:OLEObject>
          <o:OLEObject Type="Embed" ShapeID="对象 1074" DrawAspect="Content" ObjectID="_1804090618" r:id="rId273">
            <o:FieldCodes>\* MERGEFORMAT</o:FieldCodes>
          </o:OLEObject>
          <o:OLEObject Type="Embed" ShapeID="对象 1075" DrawAspect="Content" ObjectID="_1804090619" r:id="rId274">
            <o:FieldCodes>\* MERGEFORMAT</o:FieldCodes>
          </o:OLEObject>
          <o:OLEObject Type="Embed" ShapeID="对象 1076" DrawAspect="Content" ObjectID="_1804090620" r:id="rId275">
            <o:FieldCodes>\* MERGEFORMAT</o:FieldCodes>
          </o:OLEObject>
          <o:OLEObject Type="Embed" ShapeID="对象 1077" DrawAspect="Content" ObjectID="_1804090621" r:id="rId276">
            <o:FieldCodes>\* MERGEFORMAT</o:FieldCodes>
          </o:OLEObject>
          <o:OLEObject Type="Embed" ShapeID="lxqdxt71" DrawAspect="Content" ObjectID="_1804090622" r:id="rId277">
            <o:FieldCodes>\* MERGEFORMAT</o:FieldCodes>
          </o:OLEObject>
          <o:OLEObject Type="Embed" ShapeID="对象 1144" DrawAspect="Content" ObjectID="_1804090623" r:id="rId278">
            <o:FieldCodes>\* MERGEFORMAT</o:FieldCodes>
          </o:OLEObject>
          <o:OLEObject Type="Embed" ShapeID="lxqdxt71" DrawAspect="Content" ObjectID="_1804090624" r:id="rId279">
            <o:FieldCodes>\* MERGEFORMAT</o:FieldCodes>
          </o:OLEObject>
          <o:OLEObject Type="Embed" ShapeID="lxqdxt71" DrawAspect="Content" ObjectID="_1804090625" r:id="rId280">
            <o:FieldCodes>\* MERGEFORMAT</o:FieldCodes>
          </o:OLEObject>
          <o:OLEObject Type="Embed" ShapeID="lxqdxt71" DrawAspect="Content" ObjectID="_1804090626" r:id="rId281">
            <o:FieldCodes>\* MERGEFORMAT</o:FieldCodes>
          </o:OLEObject>
          <o:OLEObject Type="Embed" ShapeID="lxqdxt71" DrawAspect="Content" ObjectID="_1804090627" r:id="rId282">
            <o:FieldCodes>\* MERGEFORMAT</o:FieldCodes>
          </o:OLEObject>
          <o:OLEObject Type="Embed" ShapeID="lxqdxt71" DrawAspect="Content" ObjectID="_1804090628" r:id="rId283">
            <o:FieldCodes>\* MERGEFORMAT</o:FieldCodes>
          </o:OLEObject>
          <o:OLEObject Type="Embed" ShapeID="lxqdxt71" DrawAspect="Content" ObjectID="_1804090629" r:id="rId284">
            <o:FieldCodes>\* MERGEFORMAT</o:FieldCodes>
          </o:OLEObject>
          <o:OLEObject Type="Embed" ShapeID="lxqdxt71" DrawAspect="Content" ObjectID="_1804090630" r:id="rId285">
            <o:FieldCodes>\* MERGEFORMAT</o:FieldCodes>
          </o:OLEObject>
          <o:OLEObject Type="Embed" ShapeID="lxqdxt71" DrawAspect="Content" ObjectID="_1804090631" r:id="rId286">
            <o:FieldCodes>\* MERGEFORMAT</o:FieldCodes>
          </o:OLEObject>
          <o:OLEObject Type="Embed" ShapeID="lxqdxt71" DrawAspect="Content" ObjectID="_1804090632" r:id="rId287">
            <o:FieldCodes>\* MERGEFORMAT</o:FieldCodes>
          </o:OLEObject>
          <o:OLEObject Type="Embed" ShapeID="lxqdxt71" DrawAspect="Content" ObjectID="_1804090633" r:id="rId288">
            <o:FieldCodes>\* MERGEFORMAT</o:FieldCodes>
          </o:OLEObject>
          <o:OLEObject Type="Embed" ShapeID="lxqdxt71" DrawAspect="Content" ObjectID="_1804090634" r:id="rId289">
            <o:FieldCodes>\* MERGEFORMAT</o:FieldCodes>
          </o:OLEObject>
          <o:OLEObject Type="Embed" ShapeID="lxqdxt71" DrawAspect="Content" ObjectID="_1804090635" r:id="rId290">
            <o:FieldCodes>\* MERGEFORMAT</o:FieldCodes>
          </o:OLEObject>
          <o:OLEObject Type="Embed" ShapeID="lxqdxt71" DrawAspect="Content" ObjectID="_1804090636" r:id="rId291">
            <o:FieldCodes>\* MERGEFORMAT</o:FieldCodes>
          </o:OLEObject>
          <o:OLEObject Type="Embed" ShapeID="lxqdxt71" DrawAspect="Content" ObjectID="_1804090637" r:id="rId292">
            <o:FieldCodes>\* MERGEFORMAT</o:FieldCodes>
          </o:OLEObject>
          <o:OLEObject Type="Embed" ShapeID="lxqdxt71" DrawAspect="Content" ObjectID="_1804090638" r:id="rId293">
            <o:FieldCodes>\* MERGEFORMAT</o:FieldCodes>
          </o:OLEObject>
          <o:OLEObject Type="Embed" ShapeID="lxqdxt71" DrawAspect="Content" ObjectID="_1804090639" r:id="rId294">
            <o:FieldCodes>\* MERGEFORMAT</o:FieldCodes>
          </o:OLEObject>
          <o:OLEObject Type="Embed" ShapeID="lxqdxt71" DrawAspect="Content" ObjectID="_1804090640" r:id="rId295">
            <o:FieldCodes>\* MERGEFORMAT</o:FieldCodes>
          </o:OLEObject>
          <o:OLEObject Type="Embed" ShapeID="lxqdxt71" DrawAspect="Content" ObjectID="_1804090641" r:id="rId296">
            <o:FieldCodes>\* MERGEFORMAT</o:FieldCodes>
          </o:OLEObject>
          <o:OLEObject Type="Embed" ShapeID="lxqdxt71" DrawAspect="Content" ObjectID="_1804090642" r:id="rId297">
            <o:FieldCodes>\* MERGEFORMAT</o:FieldCodes>
          </o:OLEObject>
          <o:OLEObject Type="Embed" ShapeID="lxqdxt71" DrawAspect="Content" ObjectID="_1804090643" r:id="rId298">
            <o:FieldCodes>\* MERGEFORMAT</o:FieldCodes>
          </o:OLEObject>
          <o:OLEObject Type="Embed" ShapeID="lxqdxt71" DrawAspect="Content" ObjectID="_1804090644" r:id="rId299">
            <o:FieldCodes>\* MERGEFORMAT</o:FieldCodes>
          </o:OLEObject>
          <o:OLEObject Type="Embed" ShapeID="lxqdxt71" DrawAspect="Content" ObjectID="_1804090645" r:id="rId300">
            <o:FieldCodes>\* MERGEFORMAT</o:FieldCodes>
          </o:OLEObject>
          <o:OLEObject Type="Embed" ShapeID="lxqdxt71" DrawAspect="Content" ObjectID="_1804090646" r:id="rId301">
            <o:FieldCodes>\* MERGEFORMAT</o:FieldCodes>
          </o:OLEObject>
          <o:OLEObject Type="Embed" ShapeID="lxqdxt71" DrawAspect="Content" ObjectID="_1804090647" r:id="rId302">
            <o:FieldCodes>\* MERGEFORMAT</o:FieldCodes>
          </o:OLEObject>
          <o:OLEObject Type="Embed" ShapeID="lxqdxt71" DrawAspect="Content" ObjectID="_1804090648" r:id="rId303">
            <o:FieldCodes>\* MERGEFORMAT</o:FieldCodes>
          </o:OLEObject>
          <o:OLEObject Type="Embed" ShapeID="lxqdxt71" DrawAspect="Content" ObjectID="_1804090649" r:id="rId304">
            <o:FieldCodes>\* MERGEFORMAT</o:FieldCodes>
          </o:OLEObject>
          <o:OLEObject Type="Embed" ShapeID="lxqdxt71" DrawAspect="Content" ObjectID="_1804090650" r:id="rId305">
            <o:FieldCodes>\* MERGEFORMAT</o:FieldCodes>
          </o:OLEObject>
          <o:OLEObject Type="Embed" ShapeID="lxqdxt71" DrawAspect="Content" ObjectID="_1804090651" r:id="rId306">
            <o:FieldCodes>\* MERGEFORMAT</o:FieldCodes>
          </o:OLEObject>
          <o:OLEObject Type="Embed" ShapeID="lxqdxt71" DrawAspect="Content" ObjectID="_1804090652" r:id="rId307">
            <o:FieldCodes>\* MERGEFORMAT</o:FieldCodes>
          </o:OLEObject>
          <o:OLEObject Type="Embed" ShapeID="lxqdxt71" DrawAspect="Content" ObjectID="_1804090653" r:id="rId308">
            <o:FieldCodes>\* MERGEFORMAT</o:FieldCodes>
          </o:OLEObject>
          <o:OLEObject Type="Embed" ShapeID="lxqdxt71" DrawAspect="Content" ObjectID="_1804090654" r:id="rId309">
            <o:FieldCodes>\* MERGEFORMAT</o:FieldCodes>
          </o:OLEObject>
          <o:OLEObject Type="Embed" ShapeID="lxqdxt71" DrawAspect="Content" ObjectID="_1804090655" r:id="rId310">
            <o:FieldCodes>\* MERGEFORMAT</o:FieldCodes>
          </o:OLEObject>
          <o:OLEObject Type="Embed" ShapeID="lxqdxt71" DrawAspect="Content" ObjectID="_1804090656" r:id="rId311">
            <o:FieldCodes>\* MERGEFORMAT</o:FieldCodes>
          </o:OLEObject>
          <o:OLEObject Type="Embed" ShapeID="lxqdxt71" DrawAspect="Content" ObjectID="_1804090657" r:id="rId312">
            <o:FieldCodes>\* MERGEFORMAT</o:FieldCodes>
          </o:OLEObject>
          <o:OLEObject Type="Embed" ShapeID="lxqdxt71" DrawAspect="Content" ObjectID="_1804090658" r:id="rId313">
            <o:FieldCodes>\* MERGEFORMAT</o:FieldCodes>
          </o:OLEObject>
          <o:OLEObject Type="Embed" ShapeID="lxqdxt71" DrawAspect="Content" ObjectID="_1804090659" r:id="rId314">
            <o:FieldCodes>\* MERGEFORMAT</o:FieldCodes>
          </o:OLEObject>
          <o:OLEObject Type="Embed" ShapeID="lxqdxt71" DrawAspect="Content" ObjectID="_1804090660" r:id="rId315">
            <o:FieldCodes>\* MERGEFORMAT</o:FieldCodes>
          </o:OLEObject>
          <o:OLEObject Type="Embed" ShapeID="lxqdxt71" DrawAspect="Content" ObjectID="_1804090661" r:id="rId316">
            <o:FieldCodes>\* MERGEFORMAT</o:FieldCodes>
          </o:OLEObject>
          <o:OLEObject Type="Embed" ShapeID="lxqdxt71" DrawAspect="Content" ObjectID="_1804090662" r:id="rId317">
            <o:FieldCodes>\* MERGEFORMAT</o:FieldCodes>
          </o:OLEObject>
          <o:OLEObject Type="Embed" ShapeID="lxqdxt71" DrawAspect="Content" ObjectID="_1804090663" r:id="rId318">
            <o:FieldCodes>\* MERGEFORMAT</o:FieldCodes>
          </o:OLEObject>
          <o:OLEObject Type="Embed" ShapeID="lxqdxt71" DrawAspect="Content" ObjectID="_1804090664" r:id="rId319">
            <o:FieldCodes>\* MERGEFORMAT</o:FieldCodes>
          </o:OLEObject>
          <o:OLEObject Type="Embed" ShapeID="lxqdxt71" DrawAspect="Content" ObjectID="_1804090665" r:id="rId320">
            <o:FieldCodes>\* MERGEFORMAT</o:FieldCodes>
          </o:OLEObject>
          <o:OLEObject Type="Embed" ShapeID="lxqdxt71" DrawAspect="Content" ObjectID="_1804090666" r:id="rId321">
            <o:FieldCodes>\* MERGEFORMAT</o:FieldCodes>
          </o:OLEObject>
          <o:OLEObject Type="Embed" ShapeID="lxqdxt71" DrawAspect="Content" ObjectID="_1804090667" r:id="rId322">
            <o:FieldCodes>\* MERGEFORMAT</o:FieldCodes>
          </o:OLEObject>
          <o:OLEObject Type="Embed" ShapeID="lxqdxt71" DrawAspect="Content" ObjectID="_1804090668" r:id="rId323">
            <o:FieldCodes>\* MERGEFORMAT</o:FieldCodes>
          </o:OLEObject>
          <o:OLEObject Type="Embed" ShapeID="lxqdxt71" DrawAspect="Content" ObjectID="_1804090669" r:id="rId324">
            <o:FieldCodes>\* MERGEFORMAT</o:FieldCodes>
          </o:OLEObject>
          <o:OLEObject Type="Embed" ShapeID="lxqdxt71" DrawAspect="Content" ObjectID="_1804090670" r:id="rId325">
            <o:FieldCodes>\* MERGEFORMAT</o:FieldCodes>
          </o:OLEObject>
          <o:OLEObject Type="Embed" ShapeID="lxqdxt71" DrawAspect="Content" ObjectID="_1804090671" r:id="rId326">
            <o:FieldCodes>\* MERGEFORMAT</o:FieldCodes>
          </o:OLEObject>
          <o:OLEObject Type="Embed" ShapeID="lxqdxt71" DrawAspect="Content" ObjectID="_1804090672" r:id="rId327">
            <o:FieldCodes>\* MERGEFORMAT</o:FieldCodes>
          </o:OLEObject>
          <o:OLEObject Type="Embed" ShapeID="lxqdxt71" DrawAspect="Content" ObjectID="_1804090673" r:id="rId328">
            <o:FieldCodes>\* MERGEFORMAT</o:FieldCodes>
          </o:OLEObject>
          <o:OLEObject Type="Embed" ShapeID="lxqdxt71" DrawAspect="Content" ObjectID="_1804090674" r:id="rId329">
            <o:FieldCodes>\* MERGEFORMAT</o:FieldCodes>
          </o:OLEObject>
          <o:OLEObject Type="Embed" ShapeID="lxqdxt71" DrawAspect="Content" ObjectID="_1804090675" r:id="rId330">
            <o:FieldCodes>\* MERGEFORMAT</o:FieldCodes>
          </o:OLEObject>
          <o:OLEObject Type="Embed" ShapeID="lxqdxt71" DrawAspect="Content" ObjectID="_1804090676" r:id="rId331">
            <o:FieldCodes>\* MERGEFORMAT</o:FieldCodes>
          </o:OLEObject>
          <o:OLEObject Type="Embed" ShapeID="lxqdxt71" DrawAspect="Content" ObjectID="_1804090677" r:id="rId332">
            <o:FieldCodes>\* MERGEFORMAT</o:FieldCodes>
          </o:OLEObject>
          <o:OLEObject Type="Embed" ShapeID="lxqdxt71" DrawAspect="Content" ObjectID="_1804090678" r:id="rId333">
            <o:FieldCodes>\* MERGEFORMAT</o:FieldCodes>
          </o:OLEObject>
          <o:OLEObject Type="Embed" ShapeID="lxqdxt71" DrawAspect="Content" ObjectID="_1804090679" r:id="rId334">
            <o:FieldCodes>\* MERGEFORMAT</o:FieldCodes>
          </o:OLEObject>
          <o:OLEObject Type="Embed" ShapeID="lxqdxt71" DrawAspect="Content" ObjectID="_1804090680" r:id="rId335">
            <o:FieldCodes>\* MERGEFORMAT</o:FieldCodes>
          </o:OLEObject>
          <o:OLEObject Type="Embed" ShapeID="lxqdxt71" DrawAspect="Content" ObjectID="_1804090681" r:id="rId336">
            <o:FieldCodes>\* MERGEFORMAT</o:FieldCodes>
          </o:OLEObject>
          <o:OLEObject Type="Embed" ShapeID="lxqdxt71" DrawAspect="Content" ObjectID="_1804090682" r:id="rId337">
            <o:FieldCodes>\* MERGEFORMAT</o:FieldCodes>
          </o:OLEObject>
          <o:OLEObject Type="Embed" ShapeID="lxqdxt71" DrawAspect="Content" ObjectID="_1804090683" r:id="rId338">
            <o:FieldCodes>\* MERGEFORMAT</o:FieldCodes>
          </o:OLEObject>
          <o:OLEObject Type="Embed" ShapeID="lxqdxt71" DrawAspect="Content" ObjectID="_1804090684" r:id="rId339">
            <o:FieldCodes>\* MERGEFORMAT</o:FieldCodes>
          </o:OLEObject>
          <o:OLEObject Type="Embed" ShapeID="lxqdxt71" DrawAspect="Content" ObjectID="_1804090685" r:id="rId340">
            <o:FieldCodes>\* MERGEFORMAT</o:FieldCodes>
          </o:OLEObject>
          <o:OLEObject Type="Embed" ShapeID="lxqdxt71" DrawAspect="Content" ObjectID="_1804090686" r:id="rId341">
            <o:FieldCodes>\* MERGEFORMAT</o:FieldCodes>
          </o:OLEObject>
          <o:OLEObject Type="Embed" ShapeID="lxqdxt71" DrawAspect="Content" ObjectID="_1804090687" r:id="rId342">
            <o:FieldCodes>\* MERGEFORMAT</o:FieldCodes>
          </o:OLEObject>
          <o:OLEObject Type="Embed" ShapeID="lxqdxt71" DrawAspect="Content" ObjectID="_1804090688" r:id="rId343">
            <o:FieldCodes>\* MERGEFORMAT</o:FieldCodes>
          </o:OLEObject>
          <o:OLEObject Type="Embed" ShapeID="lxqdxt71" DrawAspect="Content" ObjectID="_1804090689" r:id="rId344">
            <o:FieldCodes>\* MERGEFORMAT</o:FieldCodes>
          </o:OLEObject>
          <o:OLEObject Type="Embed" ShapeID="lxqdxt71" DrawAspect="Content" ObjectID="_1804090690" r:id="rId345">
            <o:FieldCodes>\* MERGEFORMAT</o:FieldCodes>
          </o:OLEObject>
          <o:OLEObject Type="Embed" ShapeID="lxqdxt71" DrawAspect="Content" ObjectID="_1804090691" r:id="rId346">
            <o:FieldCodes>\* MERGEFORMAT</o:FieldCodes>
          </o:OLEObject>
          <o:OLEObject Type="Embed" ShapeID="lxqdxt71" DrawAspect="Content" ObjectID="_1804090692" r:id="rId347">
            <o:FieldCodes>\* MERGEFORMAT</o:FieldCodes>
          </o:OLEObject>
          <o:OLEObject Type="Embed" ShapeID="lxqdxt71" DrawAspect="Content" ObjectID="_1804090693" r:id="rId348">
            <o:FieldCodes>\* MERGEFORMAT</o:FieldCodes>
          </o:OLEObject>
          <o:OLEObject Type="Embed" ShapeID="lxqdxt71" DrawAspect="Content" ObjectID="_1804090694" r:id="rId349">
            <o:FieldCodes>\* MERGEFORMAT</o:FieldCodes>
          </o:OLEObject>
          <o:OLEObject Type="Embed" ShapeID="对象 1466" DrawAspect="Content" ObjectID="_1804090695" r:id="rId350">
            <o:FieldCodes>\* MERGEFORMAT</o:FieldCodes>
          </o:OLEObject>
          <o:OLEObject Type="Embed" ShapeID="对象 1467" DrawAspect="Content" ObjectID="_1804090696" r:id="rId351">
            <o:FieldCodes>\* MERGEFORMAT</o:FieldCodes>
          </o:OLEObject>
          <o:OLEObject Type="Embed" ShapeID="对象 1470" DrawAspect="Content" ObjectID="_1804090697" r:id="rId352">
            <o:FieldCodes>\* MERGEFORMAT</o:FieldCodes>
          </o:OLEObject>
        </w:pict>
      </w:r>
    </w:p>
    <w:p w:rsidR="0075376C" w:rsidRDefault="0075376C">
      <w:pPr>
        <w:pStyle w:val="af"/>
        <w:rPr>
          <w:rFonts w:hint="eastAsia"/>
          <w:lang w:eastAsia="zh-CN"/>
        </w:rPr>
      </w:pPr>
      <w:r>
        <w:rPr>
          <w:rFonts w:hint="eastAsia"/>
          <w:lang w:eastAsia="zh-CN"/>
        </w:rPr>
        <w:t>②</w:t>
      </w:r>
      <w:r>
        <w:rPr>
          <w:rFonts w:hint="eastAsia"/>
          <w:lang w:eastAsia="zh-CN"/>
        </w:rPr>
        <w:t xml:space="preserve"> </w:t>
      </w:r>
      <w:r>
        <w:rPr>
          <w:rFonts w:hint="eastAsia"/>
          <w:lang w:eastAsia="zh-CN"/>
        </w:rPr>
        <w:t>实验中使用多用电表测量电压，请根据实验原理图</w:t>
      </w:r>
      <w:r>
        <w:rPr>
          <w:rFonts w:hint="eastAsia"/>
          <w:lang w:eastAsia="zh-CN"/>
        </w:rPr>
        <w:t>17</w:t>
      </w:r>
      <w:r>
        <w:rPr>
          <w:rFonts w:hint="eastAsia"/>
          <w:lang w:eastAsia="zh-CN"/>
        </w:rPr>
        <w:t>完成实物图</w:t>
      </w:r>
      <w:r>
        <w:rPr>
          <w:rFonts w:hint="eastAsia"/>
          <w:lang w:eastAsia="zh-CN"/>
        </w:rPr>
        <w:t>18</w:t>
      </w:r>
      <w:r>
        <w:rPr>
          <w:rFonts w:hint="eastAsia"/>
          <w:lang w:eastAsia="zh-CN"/>
        </w:rPr>
        <w:t>中的连线。</w:t>
      </w:r>
    </w:p>
    <w:p w:rsidR="0075376C" w:rsidRDefault="0075376C">
      <w:pPr>
        <w:pStyle w:val="af"/>
        <w:rPr>
          <w:rFonts w:hint="eastAsia"/>
          <w:lang w:eastAsia="zh-CN"/>
        </w:rPr>
      </w:pPr>
      <w:r>
        <w:rPr>
          <w:rFonts w:hint="eastAsia"/>
          <w:lang w:eastAsia="zh-CN"/>
        </w:rPr>
        <w:t>③</w:t>
      </w:r>
      <w:r>
        <w:rPr>
          <w:rFonts w:hint="eastAsia"/>
          <w:lang w:eastAsia="zh-CN"/>
        </w:rPr>
        <w:t xml:space="preserve"> </w:t>
      </w:r>
      <w:r>
        <w:rPr>
          <w:rFonts w:hint="eastAsia"/>
          <w:lang w:eastAsia="zh-CN"/>
        </w:rPr>
        <w:t>开关闭合前，应将滑动变阻器的滑片</w:t>
      </w:r>
      <w:r>
        <w:rPr>
          <w:rFonts w:hint="eastAsia"/>
          <w:lang w:eastAsia="zh-CN"/>
        </w:rPr>
        <w:t>P</w:t>
      </w:r>
      <w:r>
        <w:rPr>
          <w:rFonts w:hint="eastAsia"/>
          <w:lang w:eastAsia="zh-CN"/>
        </w:rPr>
        <w:t>置于</w:t>
      </w:r>
      <w:r>
        <w:rPr>
          <w:rFonts w:hint="eastAsia"/>
          <w:lang w:eastAsia="zh-CN"/>
        </w:rPr>
        <w:t>_</w:t>
      </w:r>
      <w:r>
        <w:rPr>
          <w:lang w:eastAsia="zh-CN"/>
        </w:rPr>
        <w:t>________</w:t>
      </w:r>
      <w:r>
        <w:rPr>
          <w:rFonts w:hint="eastAsia"/>
          <w:lang w:eastAsia="zh-CN"/>
        </w:rPr>
        <w:t>___</w:t>
      </w:r>
      <w:r>
        <w:rPr>
          <w:rFonts w:hint="eastAsia"/>
          <w:lang w:eastAsia="zh-CN"/>
        </w:rPr>
        <w:t>端。为使小电珠亮度增加，</w:t>
      </w:r>
      <w:r>
        <w:rPr>
          <w:rFonts w:hint="eastAsia"/>
          <w:lang w:eastAsia="zh-CN"/>
        </w:rPr>
        <w:t>P</w:t>
      </w:r>
      <w:r>
        <w:rPr>
          <w:rFonts w:hint="eastAsia"/>
          <w:lang w:eastAsia="zh-CN"/>
        </w:rPr>
        <w:t>应由中点向</w:t>
      </w:r>
      <w:r>
        <w:rPr>
          <w:rFonts w:hint="eastAsia"/>
          <w:lang w:eastAsia="zh-CN"/>
        </w:rPr>
        <w:t>__</w:t>
      </w:r>
      <w:r>
        <w:rPr>
          <w:lang w:eastAsia="zh-CN"/>
        </w:rPr>
        <w:t>________</w:t>
      </w:r>
      <w:r>
        <w:rPr>
          <w:rFonts w:hint="eastAsia"/>
          <w:lang w:eastAsia="zh-CN"/>
        </w:rPr>
        <w:t>___</w:t>
      </w:r>
      <w:r>
        <w:rPr>
          <w:rFonts w:hint="eastAsia"/>
          <w:lang w:eastAsia="zh-CN"/>
        </w:rPr>
        <w:t>端滑动。</w:t>
      </w:r>
    </w:p>
    <w:p w:rsidR="0075376C" w:rsidRDefault="0075376C">
      <w:pPr>
        <w:pStyle w:val="af"/>
        <w:rPr>
          <w:rFonts w:hint="eastAsia"/>
          <w:lang w:eastAsia="zh-CN"/>
        </w:rPr>
      </w:pPr>
      <w:r>
        <w:rPr>
          <w:rFonts w:hint="eastAsia"/>
          <w:lang w:eastAsia="zh-CN"/>
        </w:rPr>
        <w:t>④</w:t>
      </w:r>
      <w:r>
        <w:rPr>
          <w:rFonts w:hint="eastAsia"/>
          <w:lang w:eastAsia="zh-CN"/>
        </w:rPr>
        <w:t xml:space="preserve"> </w:t>
      </w:r>
      <w:r>
        <w:rPr>
          <w:rFonts w:hint="eastAsia"/>
          <w:lang w:eastAsia="zh-CN"/>
        </w:rPr>
        <w:t>下表为电压等间隔变化测得的数据，为了获得更准确的实验图象，必须在相邻数据点</w:t>
      </w:r>
      <w:r>
        <w:rPr>
          <w:rFonts w:hint="eastAsia"/>
          <w:lang w:eastAsia="zh-CN"/>
        </w:rPr>
        <w:t>__</w:t>
      </w:r>
      <w:r>
        <w:rPr>
          <w:lang w:eastAsia="zh-CN"/>
        </w:rPr>
        <w:t>__</w:t>
      </w:r>
      <w:r>
        <w:rPr>
          <w:rFonts w:hint="eastAsia"/>
          <w:lang w:eastAsia="zh-CN"/>
        </w:rPr>
        <w:t>___</w:t>
      </w:r>
      <w:r>
        <w:rPr>
          <w:rFonts w:hint="eastAsia"/>
          <w:lang w:eastAsia="zh-CN"/>
        </w:rPr>
        <w:t>间多测几组数据（请填写“</w:t>
      </w:r>
      <w:r>
        <w:rPr>
          <w:rFonts w:hint="eastAsia"/>
          <w:lang w:eastAsia="zh-CN"/>
        </w:rPr>
        <w:t>ab</w:t>
      </w:r>
      <w:r>
        <w:rPr>
          <w:rFonts w:hint="eastAsia"/>
          <w:lang w:eastAsia="zh-CN"/>
        </w:rPr>
        <w:t>”</w:t>
      </w:r>
      <w:r>
        <w:rPr>
          <w:rFonts w:hint="eastAsia"/>
          <w:lang w:eastAsia="zh-CN"/>
        </w:rPr>
        <w:t xml:space="preserve"> </w:t>
      </w:r>
      <w:r>
        <w:rPr>
          <w:rFonts w:hint="eastAsia"/>
          <w:lang w:eastAsia="zh-CN"/>
        </w:rPr>
        <w:t>“</w:t>
      </w:r>
      <w:r>
        <w:rPr>
          <w:rFonts w:hint="eastAsia"/>
          <w:lang w:eastAsia="zh-CN"/>
        </w:rPr>
        <w:t>bc</w:t>
      </w:r>
      <w:r>
        <w:rPr>
          <w:rFonts w:hint="eastAsia"/>
          <w:lang w:eastAsia="zh-CN"/>
        </w:rPr>
        <w:t>”</w:t>
      </w:r>
      <w:r>
        <w:rPr>
          <w:rFonts w:hint="eastAsia"/>
          <w:lang w:eastAsia="zh-CN"/>
        </w:rPr>
        <w:t xml:space="preserve"> </w:t>
      </w:r>
      <w:r>
        <w:rPr>
          <w:rFonts w:hint="eastAsia"/>
          <w:lang w:eastAsia="zh-CN"/>
        </w:rPr>
        <w:t>“</w:t>
      </w:r>
      <w:r>
        <w:rPr>
          <w:rFonts w:hint="eastAsia"/>
          <w:lang w:eastAsia="zh-CN"/>
        </w:rPr>
        <w:t>cd</w:t>
      </w:r>
      <w:r>
        <w:rPr>
          <w:rFonts w:hint="eastAsia"/>
          <w:lang w:eastAsia="zh-CN"/>
        </w:rPr>
        <w:t>”</w:t>
      </w:r>
      <w:r>
        <w:rPr>
          <w:rFonts w:hint="eastAsia"/>
          <w:lang w:eastAsia="zh-CN"/>
        </w:rPr>
        <w:t xml:space="preserve"> </w:t>
      </w:r>
      <w:r>
        <w:rPr>
          <w:rFonts w:hint="eastAsia"/>
          <w:lang w:eastAsia="zh-CN"/>
        </w:rPr>
        <w:t>“</w:t>
      </w:r>
      <w:r>
        <w:rPr>
          <w:rFonts w:hint="eastAsia"/>
          <w:lang w:eastAsia="zh-CN"/>
        </w:rPr>
        <w:t>de</w:t>
      </w:r>
      <w:r>
        <w:rPr>
          <w:rFonts w:hint="eastAsia"/>
          <w:lang w:eastAsia="zh-CN"/>
        </w:rPr>
        <w:t>”或“</w:t>
      </w:r>
      <w:r>
        <w:rPr>
          <w:rFonts w:hint="eastAsia"/>
          <w:lang w:eastAsia="zh-CN"/>
        </w:rPr>
        <w:t>ef</w:t>
      </w:r>
      <w:r>
        <w:rPr>
          <w:rFonts w:hint="eastAsia"/>
          <w:lang w:eastAsia="zh-CN"/>
        </w:rPr>
        <w:t>”）</w:t>
      </w:r>
    </w:p>
    <w:tbl>
      <w:tblPr>
        <w:tblW w:w="0" w:type="auto"/>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109"/>
        <w:gridCol w:w="1109"/>
        <w:gridCol w:w="1109"/>
        <w:gridCol w:w="1109"/>
        <w:gridCol w:w="1109"/>
        <w:gridCol w:w="1109"/>
        <w:gridCol w:w="1109"/>
      </w:tblGrid>
      <w:tr w:rsidR="00000000">
        <w:trPr>
          <w:jc w:val="center"/>
        </w:trPr>
        <w:tc>
          <w:tcPr>
            <w:tcW w:w="1109" w:type="dxa"/>
          </w:tcPr>
          <w:p w:rsidR="0075376C" w:rsidRDefault="0075376C">
            <w:pPr>
              <w:pStyle w:val="af"/>
              <w:ind w:firstLine="0"/>
              <w:jc w:val="center"/>
              <w:rPr>
                <w:rFonts w:hint="eastAsia"/>
                <w:lang w:eastAsia="zh-CN"/>
              </w:rPr>
            </w:pPr>
            <w:r>
              <w:rPr>
                <w:rFonts w:hint="eastAsia"/>
                <w:lang w:eastAsia="zh-CN"/>
              </w:rPr>
              <w:t>数据点</w:t>
            </w:r>
          </w:p>
        </w:tc>
        <w:tc>
          <w:tcPr>
            <w:tcW w:w="1109" w:type="dxa"/>
          </w:tcPr>
          <w:p w:rsidR="0075376C" w:rsidRDefault="0075376C">
            <w:pPr>
              <w:pStyle w:val="af"/>
              <w:ind w:firstLine="0"/>
              <w:jc w:val="center"/>
              <w:rPr>
                <w:rFonts w:hint="eastAsia"/>
                <w:lang w:eastAsia="zh-CN"/>
              </w:rPr>
            </w:pPr>
            <w:r>
              <w:rPr>
                <w:rFonts w:hint="eastAsia"/>
                <w:lang w:eastAsia="zh-CN"/>
              </w:rPr>
              <w:t>a</w:t>
            </w:r>
          </w:p>
        </w:tc>
        <w:tc>
          <w:tcPr>
            <w:tcW w:w="1109" w:type="dxa"/>
          </w:tcPr>
          <w:p w:rsidR="0075376C" w:rsidRDefault="0075376C">
            <w:pPr>
              <w:pStyle w:val="af"/>
              <w:ind w:firstLine="0"/>
              <w:jc w:val="center"/>
              <w:rPr>
                <w:rFonts w:hint="eastAsia"/>
                <w:lang w:eastAsia="zh-CN"/>
              </w:rPr>
            </w:pPr>
            <w:r>
              <w:rPr>
                <w:rFonts w:hint="eastAsia"/>
                <w:lang w:eastAsia="zh-CN"/>
              </w:rPr>
              <w:t>b</w:t>
            </w:r>
          </w:p>
        </w:tc>
        <w:tc>
          <w:tcPr>
            <w:tcW w:w="1109" w:type="dxa"/>
          </w:tcPr>
          <w:p w:rsidR="0075376C" w:rsidRDefault="0075376C">
            <w:pPr>
              <w:pStyle w:val="af"/>
              <w:ind w:firstLine="0"/>
              <w:jc w:val="center"/>
              <w:rPr>
                <w:rFonts w:hint="eastAsia"/>
                <w:lang w:eastAsia="zh-CN"/>
              </w:rPr>
            </w:pPr>
            <w:r>
              <w:rPr>
                <w:rFonts w:hint="eastAsia"/>
                <w:lang w:eastAsia="zh-CN"/>
              </w:rPr>
              <w:t>c</w:t>
            </w:r>
          </w:p>
        </w:tc>
        <w:tc>
          <w:tcPr>
            <w:tcW w:w="1109" w:type="dxa"/>
          </w:tcPr>
          <w:p w:rsidR="0075376C" w:rsidRDefault="0075376C">
            <w:pPr>
              <w:pStyle w:val="af"/>
              <w:ind w:firstLine="0"/>
              <w:jc w:val="center"/>
              <w:rPr>
                <w:rFonts w:hint="eastAsia"/>
                <w:lang w:eastAsia="zh-CN"/>
              </w:rPr>
            </w:pPr>
            <w:r>
              <w:rPr>
                <w:rFonts w:hint="eastAsia"/>
                <w:lang w:eastAsia="zh-CN"/>
              </w:rPr>
              <w:t>d</w:t>
            </w:r>
          </w:p>
        </w:tc>
        <w:tc>
          <w:tcPr>
            <w:tcW w:w="1109" w:type="dxa"/>
          </w:tcPr>
          <w:p w:rsidR="0075376C" w:rsidRDefault="0075376C">
            <w:pPr>
              <w:pStyle w:val="af"/>
              <w:ind w:firstLine="0"/>
              <w:jc w:val="center"/>
              <w:rPr>
                <w:rFonts w:hint="eastAsia"/>
                <w:lang w:eastAsia="zh-CN"/>
              </w:rPr>
            </w:pPr>
            <w:r>
              <w:rPr>
                <w:rFonts w:hint="eastAsia"/>
                <w:lang w:eastAsia="zh-CN"/>
              </w:rPr>
              <w:t>e</w:t>
            </w:r>
          </w:p>
        </w:tc>
        <w:tc>
          <w:tcPr>
            <w:tcW w:w="1109" w:type="dxa"/>
          </w:tcPr>
          <w:p w:rsidR="0075376C" w:rsidRDefault="0075376C">
            <w:pPr>
              <w:pStyle w:val="af"/>
              <w:ind w:firstLine="0"/>
              <w:jc w:val="center"/>
              <w:rPr>
                <w:rFonts w:hint="eastAsia"/>
                <w:lang w:eastAsia="zh-CN"/>
              </w:rPr>
            </w:pPr>
            <w:r>
              <w:rPr>
                <w:rFonts w:hint="eastAsia"/>
                <w:lang w:eastAsia="zh-CN"/>
              </w:rPr>
              <w:t>f</w:t>
            </w:r>
          </w:p>
        </w:tc>
      </w:tr>
      <w:tr w:rsidR="00000000">
        <w:trPr>
          <w:jc w:val="center"/>
        </w:trPr>
        <w:tc>
          <w:tcPr>
            <w:tcW w:w="1109" w:type="dxa"/>
          </w:tcPr>
          <w:p w:rsidR="0075376C" w:rsidRDefault="0075376C">
            <w:pPr>
              <w:pStyle w:val="af"/>
              <w:ind w:firstLine="0"/>
              <w:jc w:val="center"/>
              <w:rPr>
                <w:rFonts w:hint="eastAsia"/>
                <w:lang w:eastAsia="zh-CN"/>
              </w:rPr>
            </w:pPr>
            <w:r>
              <w:rPr>
                <w:rFonts w:hint="eastAsia"/>
                <w:lang w:eastAsia="zh-CN"/>
              </w:rPr>
              <w:t>U/V</w:t>
            </w:r>
          </w:p>
        </w:tc>
        <w:tc>
          <w:tcPr>
            <w:tcW w:w="1109" w:type="dxa"/>
          </w:tcPr>
          <w:p w:rsidR="0075376C" w:rsidRDefault="0075376C">
            <w:pPr>
              <w:pStyle w:val="af"/>
              <w:ind w:firstLine="0"/>
              <w:jc w:val="center"/>
              <w:rPr>
                <w:rFonts w:hint="eastAsia"/>
                <w:lang w:eastAsia="zh-CN"/>
              </w:rPr>
            </w:pPr>
            <w:r>
              <w:rPr>
                <w:rFonts w:hint="eastAsia"/>
                <w:lang w:eastAsia="zh-CN"/>
              </w:rPr>
              <w:t>0.00</w:t>
            </w:r>
          </w:p>
        </w:tc>
        <w:tc>
          <w:tcPr>
            <w:tcW w:w="1109" w:type="dxa"/>
          </w:tcPr>
          <w:p w:rsidR="0075376C" w:rsidRDefault="0075376C">
            <w:pPr>
              <w:pStyle w:val="af"/>
              <w:ind w:firstLine="0"/>
              <w:jc w:val="center"/>
              <w:rPr>
                <w:rFonts w:hint="eastAsia"/>
                <w:lang w:eastAsia="zh-CN"/>
              </w:rPr>
            </w:pPr>
            <w:r>
              <w:rPr>
                <w:rFonts w:hint="eastAsia"/>
                <w:lang w:eastAsia="zh-CN"/>
              </w:rPr>
              <w:t>0.50</w:t>
            </w:r>
          </w:p>
        </w:tc>
        <w:tc>
          <w:tcPr>
            <w:tcW w:w="1109" w:type="dxa"/>
          </w:tcPr>
          <w:p w:rsidR="0075376C" w:rsidRDefault="0075376C">
            <w:pPr>
              <w:pStyle w:val="af"/>
              <w:ind w:firstLine="0"/>
              <w:jc w:val="center"/>
              <w:rPr>
                <w:rFonts w:hint="eastAsia"/>
                <w:lang w:eastAsia="zh-CN"/>
              </w:rPr>
            </w:pPr>
            <w:r>
              <w:rPr>
                <w:rFonts w:hint="eastAsia"/>
                <w:lang w:eastAsia="zh-CN"/>
              </w:rPr>
              <w:t>1.00</w:t>
            </w:r>
          </w:p>
        </w:tc>
        <w:tc>
          <w:tcPr>
            <w:tcW w:w="1109" w:type="dxa"/>
          </w:tcPr>
          <w:p w:rsidR="0075376C" w:rsidRDefault="0075376C">
            <w:pPr>
              <w:pStyle w:val="af"/>
              <w:ind w:firstLine="0"/>
              <w:jc w:val="center"/>
              <w:rPr>
                <w:rFonts w:hint="eastAsia"/>
                <w:lang w:eastAsia="zh-CN"/>
              </w:rPr>
            </w:pPr>
            <w:r>
              <w:rPr>
                <w:rFonts w:hint="eastAsia"/>
                <w:lang w:eastAsia="zh-CN"/>
              </w:rPr>
              <w:t>1.50</w:t>
            </w:r>
          </w:p>
        </w:tc>
        <w:tc>
          <w:tcPr>
            <w:tcW w:w="1109" w:type="dxa"/>
          </w:tcPr>
          <w:p w:rsidR="0075376C" w:rsidRDefault="0075376C">
            <w:pPr>
              <w:pStyle w:val="af"/>
              <w:ind w:firstLine="0"/>
              <w:jc w:val="center"/>
              <w:rPr>
                <w:rFonts w:hint="eastAsia"/>
                <w:lang w:eastAsia="zh-CN"/>
              </w:rPr>
            </w:pPr>
            <w:r>
              <w:rPr>
                <w:rFonts w:hint="eastAsia"/>
                <w:lang w:eastAsia="zh-CN"/>
              </w:rPr>
              <w:t>2.00</w:t>
            </w:r>
          </w:p>
        </w:tc>
        <w:tc>
          <w:tcPr>
            <w:tcW w:w="1109" w:type="dxa"/>
          </w:tcPr>
          <w:p w:rsidR="0075376C" w:rsidRDefault="0075376C">
            <w:pPr>
              <w:pStyle w:val="af"/>
              <w:ind w:firstLine="0"/>
              <w:jc w:val="center"/>
              <w:rPr>
                <w:rFonts w:hint="eastAsia"/>
                <w:lang w:eastAsia="zh-CN"/>
              </w:rPr>
            </w:pPr>
            <w:r>
              <w:rPr>
                <w:rFonts w:hint="eastAsia"/>
                <w:lang w:eastAsia="zh-CN"/>
              </w:rPr>
              <w:t>2.50</w:t>
            </w:r>
          </w:p>
        </w:tc>
      </w:tr>
      <w:tr w:rsidR="00000000">
        <w:trPr>
          <w:jc w:val="center"/>
        </w:trPr>
        <w:tc>
          <w:tcPr>
            <w:tcW w:w="1109" w:type="dxa"/>
          </w:tcPr>
          <w:p w:rsidR="0075376C" w:rsidRDefault="0075376C">
            <w:pPr>
              <w:pStyle w:val="af"/>
              <w:ind w:firstLine="0"/>
              <w:jc w:val="center"/>
              <w:rPr>
                <w:rFonts w:hint="eastAsia"/>
                <w:lang w:eastAsia="zh-CN"/>
              </w:rPr>
            </w:pPr>
            <w:r>
              <w:rPr>
                <w:rFonts w:hint="eastAsia"/>
                <w:lang w:eastAsia="zh-CN"/>
              </w:rPr>
              <w:t>I/A</w:t>
            </w:r>
          </w:p>
        </w:tc>
        <w:tc>
          <w:tcPr>
            <w:tcW w:w="1109" w:type="dxa"/>
          </w:tcPr>
          <w:p w:rsidR="0075376C" w:rsidRDefault="0075376C">
            <w:pPr>
              <w:pStyle w:val="af"/>
              <w:ind w:firstLine="0"/>
              <w:jc w:val="center"/>
              <w:rPr>
                <w:rFonts w:hint="eastAsia"/>
                <w:lang w:eastAsia="zh-CN"/>
              </w:rPr>
            </w:pPr>
            <w:r>
              <w:rPr>
                <w:rFonts w:hint="eastAsia"/>
                <w:lang w:eastAsia="zh-CN"/>
              </w:rPr>
              <w:t>0.000</w:t>
            </w:r>
          </w:p>
        </w:tc>
        <w:tc>
          <w:tcPr>
            <w:tcW w:w="1109" w:type="dxa"/>
          </w:tcPr>
          <w:p w:rsidR="0075376C" w:rsidRDefault="0075376C">
            <w:pPr>
              <w:pStyle w:val="af"/>
              <w:ind w:firstLine="0"/>
              <w:jc w:val="center"/>
              <w:rPr>
                <w:rFonts w:hint="eastAsia"/>
                <w:lang w:eastAsia="zh-CN"/>
              </w:rPr>
            </w:pPr>
            <w:r>
              <w:rPr>
                <w:rFonts w:hint="eastAsia"/>
                <w:lang w:eastAsia="zh-CN"/>
              </w:rPr>
              <w:t>0.122</w:t>
            </w:r>
          </w:p>
        </w:tc>
        <w:tc>
          <w:tcPr>
            <w:tcW w:w="1109" w:type="dxa"/>
          </w:tcPr>
          <w:p w:rsidR="0075376C" w:rsidRDefault="0075376C">
            <w:pPr>
              <w:pStyle w:val="af"/>
              <w:ind w:firstLine="0"/>
              <w:jc w:val="center"/>
              <w:rPr>
                <w:rFonts w:hint="eastAsia"/>
                <w:lang w:eastAsia="zh-CN"/>
              </w:rPr>
            </w:pPr>
            <w:r>
              <w:rPr>
                <w:rFonts w:hint="eastAsia"/>
                <w:lang w:eastAsia="zh-CN"/>
              </w:rPr>
              <w:t>0.156</w:t>
            </w:r>
          </w:p>
        </w:tc>
        <w:tc>
          <w:tcPr>
            <w:tcW w:w="1109" w:type="dxa"/>
          </w:tcPr>
          <w:p w:rsidR="0075376C" w:rsidRDefault="0075376C">
            <w:pPr>
              <w:pStyle w:val="af"/>
              <w:ind w:firstLine="0"/>
              <w:jc w:val="center"/>
              <w:rPr>
                <w:rFonts w:hint="eastAsia"/>
                <w:lang w:eastAsia="zh-CN"/>
              </w:rPr>
            </w:pPr>
            <w:r>
              <w:rPr>
                <w:rFonts w:hint="eastAsia"/>
                <w:lang w:eastAsia="zh-CN"/>
              </w:rPr>
              <w:t>0.185</w:t>
            </w:r>
          </w:p>
        </w:tc>
        <w:tc>
          <w:tcPr>
            <w:tcW w:w="1109" w:type="dxa"/>
          </w:tcPr>
          <w:p w:rsidR="0075376C" w:rsidRDefault="0075376C">
            <w:pPr>
              <w:pStyle w:val="af"/>
              <w:ind w:firstLine="0"/>
              <w:jc w:val="center"/>
              <w:rPr>
                <w:rFonts w:hint="eastAsia"/>
                <w:lang w:eastAsia="zh-CN"/>
              </w:rPr>
            </w:pPr>
            <w:r>
              <w:rPr>
                <w:rFonts w:hint="eastAsia"/>
                <w:lang w:eastAsia="zh-CN"/>
              </w:rPr>
              <w:t>0.216</w:t>
            </w:r>
          </w:p>
        </w:tc>
        <w:tc>
          <w:tcPr>
            <w:tcW w:w="1109" w:type="dxa"/>
          </w:tcPr>
          <w:p w:rsidR="0075376C" w:rsidRDefault="0075376C">
            <w:pPr>
              <w:pStyle w:val="af"/>
              <w:ind w:firstLine="0"/>
              <w:jc w:val="center"/>
              <w:rPr>
                <w:rFonts w:hint="eastAsia"/>
                <w:lang w:eastAsia="zh-CN"/>
              </w:rPr>
            </w:pPr>
            <w:r>
              <w:rPr>
                <w:rFonts w:hint="eastAsia"/>
                <w:lang w:eastAsia="zh-CN"/>
              </w:rPr>
              <w:t>0.244</w:t>
            </w:r>
          </w:p>
        </w:tc>
      </w:tr>
    </w:tbl>
    <w:p w:rsidR="0075376C" w:rsidRDefault="0075376C">
      <w:pPr>
        <w:pStyle w:val="af"/>
        <w:rPr>
          <w:rFonts w:hint="eastAsia"/>
        </w:rPr>
      </w:pPr>
      <w:r>
        <w:rPr>
          <w:rFonts w:hint="eastAsia"/>
        </w:rPr>
        <w:t>35</w:t>
      </w:r>
      <w:r>
        <w:rPr>
          <w:rFonts w:hint="eastAsia"/>
        </w:rPr>
        <w:t>、</w:t>
      </w:r>
      <w:r>
        <w:rPr>
          <w:rFonts w:hint="eastAsia"/>
          <w:lang w:eastAsia="zh-CN"/>
        </w:rPr>
        <w:t>(2011</w:t>
      </w:r>
      <w:r>
        <w:rPr>
          <w:rFonts w:hint="eastAsia"/>
          <w:lang w:eastAsia="zh-CN"/>
        </w:rPr>
        <w:t>年广东高考</w:t>
      </w:r>
      <w:r>
        <w:rPr>
          <w:rFonts w:hint="eastAsia"/>
          <w:lang w:eastAsia="zh-CN"/>
        </w:rPr>
        <w:t>)</w:t>
      </w:r>
      <w:r>
        <w:rPr>
          <w:rFonts w:hint="eastAsia"/>
        </w:rPr>
        <w:t>（</w:t>
      </w:r>
      <w:r>
        <w:rPr>
          <w:rFonts w:hint="eastAsia"/>
        </w:rPr>
        <w:t>18</w:t>
      </w:r>
      <w:r>
        <w:rPr>
          <w:rFonts w:hint="eastAsia"/>
        </w:rPr>
        <w:t>分）</w:t>
      </w:r>
    </w:p>
    <w:p w:rsidR="0075376C" w:rsidRDefault="0075376C">
      <w:pPr>
        <w:pStyle w:val="af"/>
        <w:rPr>
          <w:rFonts w:hint="eastAsia"/>
          <w:lang w:eastAsia="zh-CN"/>
        </w:rPr>
      </w:pPr>
      <w:r>
        <w:rPr>
          <w:rFonts w:hint="eastAsia"/>
          <w:lang w:eastAsia="zh-CN"/>
        </w:rPr>
        <w:t>如图</w:t>
      </w:r>
      <w:r>
        <w:rPr>
          <w:rFonts w:hint="eastAsia"/>
          <w:lang w:eastAsia="zh-CN"/>
        </w:rPr>
        <w:t>19</w:t>
      </w:r>
      <w:r>
        <w:rPr>
          <w:rFonts w:hint="eastAsia"/>
          <w:lang w:eastAsia="zh-CN"/>
        </w:rPr>
        <w:t>（</w:t>
      </w:r>
      <w:r>
        <w:rPr>
          <w:rFonts w:hint="eastAsia"/>
          <w:lang w:eastAsia="zh-CN"/>
        </w:rPr>
        <w:t>a</w:t>
      </w:r>
      <w:r>
        <w:rPr>
          <w:rFonts w:hint="eastAsia"/>
          <w:lang w:eastAsia="zh-CN"/>
        </w:rPr>
        <w:t>）所示，在以</w:t>
      </w:r>
      <w:r>
        <w:rPr>
          <w:rFonts w:hint="eastAsia"/>
          <w:lang w:eastAsia="zh-CN"/>
        </w:rPr>
        <w:t>O</w:t>
      </w:r>
      <w:r>
        <w:rPr>
          <w:rFonts w:hint="eastAsia"/>
          <w:lang w:eastAsia="zh-CN"/>
        </w:rPr>
        <w:t>为圆心，内外半径分别为</w:t>
      </w:r>
      <w:r>
        <w:rPr>
          <w:rFonts w:hint="eastAsia"/>
          <w:lang w:eastAsia="zh-CN"/>
        </w:rPr>
        <w:t>R</w:t>
      </w:r>
      <w:r>
        <w:rPr>
          <w:rFonts w:hint="eastAsia"/>
          <w:vertAlign w:val="subscript"/>
          <w:lang w:eastAsia="zh-CN"/>
        </w:rPr>
        <w:t>1</w:t>
      </w:r>
      <w:r>
        <w:rPr>
          <w:rFonts w:hint="eastAsia"/>
          <w:lang w:eastAsia="zh-CN"/>
        </w:rPr>
        <w:t>和</w:t>
      </w:r>
      <w:r>
        <w:rPr>
          <w:rFonts w:hint="eastAsia"/>
          <w:lang w:eastAsia="zh-CN"/>
        </w:rPr>
        <w:t>R</w:t>
      </w:r>
      <w:r>
        <w:rPr>
          <w:rFonts w:hint="eastAsia"/>
          <w:vertAlign w:val="subscript"/>
          <w:lang w:eastAsia="zh-CN"/>
        </w:rPr>
        <w:t>2</w:t>
      </w:r>
      <w:r>
        <w:rPr>
          <w:rFonts w:hint="eastAsia"/>
          <w:lang w:eastAsia="zh-CN"/>
        </w:rPr>
        <w:t>的圆环区域内，存在辐射状电场和垂直纸面的匀强磁场，内外圆间的电势差</w:t>
      </w:r>
      <w:r>
        <w:rPr>
          <w:rFonts w:hint="eastAsia"/>
          <w:lang w:eastAsia="zh-CN"/>
        </w:rPr>
        <w:t>U</w:t>
      </w:r>
      <w:r>
        <w:rPr>
          <w:rFonts w:hint="eastAsia"/>
          <w:lang w:eastAsia="zh-CN"/>
        </w:rPr>
        <w:t>为常量，</w:t>
      </w:r>
      <w:r>
        <w:rPr>
          <w:rFonts w:hint="eastAsia"/>
          <w:lang w:eastAsia="zh-CN"/>
        </w:rPr>
        <w:t>R</w:t>
      </w:r>
      <w:r>
        <w:rPr>
          <w:rFonts w:hint="eastAsia"/>
          <w:vertAlign w:val="subscript"/>
          <w:lang w:eastAsia="zh-CN"/>
        </w:rPr>
        <w:t>1</w:t>
      </w:r>
      <w:r>
        <w:rPr>
          <w:rFonts w:hint="eastAsia"/>
          <w:lang w:eastAsia="zh-CN"/>
        </w:rPr>
        <w:t>=R</w:t>
      </w:r>
      <w:r>
        <w:rPr>
          <w:rFonts w:hint="eastAsia"/>
          <w:vertAlign w:val="subscript"/>
          <w:lang w:eastAsia="zh-CN"/>
        </w:rPr>
        <w:t>0</w:t>
      </w:r>
      <w:r>
        <w:rPr>
          <w:rFonts w:hint="eastAsia"/>
          <w:lang w:eastAsia="zh-CN"/>
        </w:rPr>
        <w:t>，</w:t>
      </w:r>
      <w:r>
        <w:rPr>
          <w:rFonts w:hint="eastAsia"/>
          <w:lang w:eastAsia="zh-CN"/>
        </w:rPr>
        <w:t>R</w:t>
      </w:r>
      <w:r>
        <w:rPr>
          <w:rFonts w:hint="eastAsia"/>
          <w:vertAlign w:val="subscript"/>
          <w:lang w:eastAsia="zh-CN"/>
        </w:rPr>
        <w:t>2</w:t>
      </w:r>
      <w:r>
        <w:rPr>
          <w:rFonts w:hint="eastAsia"/>
          <w:lang w:eastAsia="zh-CN"/>
        </w:rPr>
        <w:t>=3R</w:t>
      </w:r>
      <w:r>
        <w:rPr>
          <w:rFonts w:hint="eastAsia"/>
          <w:vertAlign w:val="subscript"/>
          <w:lang w:eastAsia="zh-CN"/>
        </w:rPr>
        <w:t>0</w:t>
      </w:r>
      <w:r>
        <w:rPr>
          <w:rFonts w:hint="eastAsia"/>
          <w:lang w:eastAsia="zh-CN"/>
        </w:rPr>
        <w:t>，一电荷量为</w:t>
      </w:r>
      <w:r>
        <w:rPr>
          <w:rFonts w:hint="eastAsia"/>
          <w:lang w:eastAsia="zh-CN"/>
        </w:rPr>
        <w:t>+q</w:t>
      </w:r>
      <w:r>
        <w:rPr>
          <w:rFonts w:hint="eastAsia"/>
          <w:lang w:eastAsia="zh-CN"/>
        </w:rPr>
        <w:t>，质量为</w:t>
      </w:r>
      <w:r>
        <w:rPr>
          <w:rFonts w:hint="eastAsia"/>
          <w:lang w:eastAsia="zh-CN"/>
        </w:rPr>
        <w:t>m</w:t>
      </w:r>
      <w:r>
        <w:rPr>
          <w:rFonts w:hint="eastAsia"/>
          <w:lang w:eastAsia="zh-CN"/>
        </w:rPr>
        <w:t>的粒子从内圆上的</w:t>
      </w:r>
      <w:r>
        <w:rPr>
          <w:rFonts w:hint="eastAsia"/>
          <w:lang w:eastAsia="zh-CN"/>
        </w:rPr>
        <w:t>A</w:t>
      </w:r>
      <w:r>
        <w:rPr>
          <w:rFonts w:hint="eastAsia"/>
          <w:lang w:eastAsia="zh-CN"/>
        </w:rPr>
        <w:t>点进入该区域，不计重力。</w:t>
      </w:r>
    </w:p>
    <w:p w:rsidR="0075376C" w:rsidRDefault="0075376C">
      <w:pPr>
        <w:pStyle w:val="af"/>
        <w:rPr>
          <w:rFonts w:hint="eastAsia"/>
          <w:lang w:eastAsia="zh-CN"/>
        </w:rPr>
      </w:pPr>
      <w:r>
        <w:rPr>
          <w:rFonts w:hint="eastAsia"/>
          <w:lang w:eastAsia="zh-CN"/>
        </w:rPr>
        <w:t>（</w:t>
      </w:r>
      <w:r>
        <w:rPr>
          <w:rFonts w:hint="eastAsia"/>
          <w:lang w:eastAsia="zh-CN"/>
        </w:rPr>
        <w:t>1</w:t>
      </w:r>
      <w:r>
        <w:rPr>
          <w:rFonts w:hint="eastAsia"/>
          <w:lang w:eastAsia="zh-CN"/>
        </w:rPr>
        <w:t>）已知粒子从外圆上以速度</w:t>
      </w:r>
      <w:r>
        <w:rPr>
          <w:rFonts w:hint="eastAsia"/>
          <w:i/>
          <w:lang w:eastAsia="zh-CN"/>
        </w:rPr>
        <w:t>v</w:t>
      </w:r>
      <w:r>
        <w:rPr>
          <w:rFonts w:hint="eastAsia"/>
          <w:vertAlign w:val="subscript"/>
          <w:lang w:eastAsia="zh-CN"/>
        </w:rPr>
        <w:t>1</w:t>
      </w:r>
      <w:r>
        <w:rPr>
          <w:rFonts w:hint="eastAsia"/>
          <w:lang w:eastAsia="zh-CN"/>
        </w:rPr>
        <w:t>射出，求粒子在</w:t>
      </w:r>
      <w:r>
        <w:rPr>
          <w:rFonts w:hint="eastAsia"/>
          <w:lang w:eastAsia="zh-CN"/>
        </w:rPr>
        <w:t>A</w:t>
      </w:r>
      <w:r>
        <w:rPr>
          <w:rFonts w:hint="eastAsia"/>
          <w:lang w:eastAsia="zh-CN"/>
        </w:rPr>
        <w:t>点的初速度</w:t>
      </w:r>
      <w:r>
        <w:rPr>
          <w:rFonts w:hint="eastAsia"/>
          <w:i/>
          <w:lang w:eastAsia="zh-CN"/>
        </w:rPr>
        <w:t>v</w:t>
      </w:r>
      <w:r>
        <w:rPr>
          <w:rFonts w:hint="eastAsia"/>
          <w:vertAlign w:val="subscript"/>
          <w:lang w:eastAsia="zh-CN"/>
        </w:rPr>
        <w:t>0</w:t>
      </w:r>
      <w:r>
        <w:rPr>
          <w:rFonts w:hint="eastAsia"/>
          <w:lang w:eastAsia="zh-CN"/>
        </w:rPr>
        <w:t>的大小。</w:t>
      </w:r>
    </w:p>
    <w:p w:rsidR="0075376C" w:rsidRDefault="0075376C">
      <w:pPr>
        <w:pStyle w:val="af"/>
        <w:rPr>
          <w:rFonts w:hint="eastAsia"/>
          <w:lang w:eastAsia="zh-CN"/>
        </w:rPr>
      </w:pPr>
      <w:r>
        <w:rPr>
          <w:rFonts w:hint="eastAsia"/>
          <w:lang w:eastAsia="zh-CN"/>
        </w:rPr>
        <w:t>（</w:t>
      </w:r>
      <w:r>
        <w:rPr>
          <w:rFonts w:hint="eastAsia"/>
          <w:lang w:eastAsia="zh-CN"/>
        </w:rPr>
        <w:t>2</w:t>
      </w:r>
      <w:r>
        <w:rPr>
          <w:rFonts w:hint="eastAsia"/>
          <w:lang w:eastAsia="zh-CN"/>
        </w:rPr>
        <w:t>）若撤去电场，如图</w:t>
      </w:r>
      <w:r>
        <w:rPr>
          <w:rFonts w:hint="eastAsia"/>
          <w:lang w:eastAsia="zh-CN"/>
        </w:rPr>
        <w:t>19</w:t>
      </w:r>
      <w:r>
        <w:rPr>
          <w:rFonts w:hint="eastAsia"/>
          <w:lang w:eastAsia="zh-CN"/>
        </w:rPr>
        <w:t>（</w:t>
      </w:r>
      <w:r>
        <w:rPr>
          <w:rFonts w:hint="eastAsia"/>
          <w:lang w:eastAsia="zh-CN"/>
        </w:rPr>
        <w:t>b</w:t>
      </w:r>
      <w:r>
        <w:rPr>
          <w:lang w:eastAsia="zh-CN"/>
        </w:rPr>
        <w:t>）</w:t>
      </w:r>
      <w:r>
        <w:rPr>
          <w:rFonts w:hint="eastAsia"/>
          <w:lang w:eastAsia="zh-CN"/>
        </w:rPr>
        <w:t>，已知粒子从</w:t>
      </w:r>
      <w:r>
        <w:rPr>
          <w:rFonts w:hint="eastAsia"/>
          <w:lang w:eastAsia="zh-CN"/>
        </w:rPr>
        <w:t>OA</w:t>
      </w:r>
      <w:r>
        <w:rPr>
          <w:rFonts w:hint="eastAsia"/>
          <w:lang w:eastAsia="zh-CN"/>
        </w:rPr>
        <w:t>延长线与外圆的交点</w:t>
      </w:r>
      <w:r>
        <w:rPr>
          <w:rFonts w:hint="eastAsia"/>
          <w:lang w:eastAsia="zh-CN"/>
        </w:rPr>
        <w:t>C</w:t>
      </w:r>
      <w:r>
        <w:rPr>
          <w:rFonts w:hint="eastAsia"/>
          <w:lang w:eastAsia="zh-CN"/>
        </w:rPr>
        <w:t>以速度</w:t>
      </w:r>
      <w:r>
        <w:rPr>
          <w:rFonts w:hint="eastAsia"/>
          <w:lang w:eastAsia="zh-CN"/>
        </w:rPr>
        <w:t>v</w:t>
      </w:r>
      <w:r>
        <w:rPr>
          <w:rFonts w:hint="eastAsia"/>
          <w:vertAlign w:val="subscript"/>
          <w:lang w:eastAsia="zh-CN"/>
        </w:rPr>
        <w:t>2</w:t>
      </w:r>
      <w:r>
        <w:rPr>
          <w:rFonts w:hint="eastAsia"/>
          <w:lang w:eastAsia="zh-CN"/>
        </w:rPr>
        <w:t>射出，方向与</w:t>
      </w:r>
      <w:r>
        <w:rPr>
          <w:rFonts w:hint="eastAsia"/>
          <w:lang w:eastAsia="zh-CN"/>
        </w:rPr>
        <w:t>OA</w:t>
      </w:r>
      <w:r>
        <w:rPr>
          <w:rFonts w:hint="eastAsia"/>
          <w:lang w:eastAsia="zh-CN"/>
        </w:rPr>
        <w:t>延长线成</w:t>
      </w:r>
      <w:r>
        <w:rPr>
          <w:rFonts w:hint="eastAsia"/>
          <w:lang w:eastAsia="zh-CN"/>
        </w:rPr>
        <w:t>45</w:t>
      </w:r>
      <w:r>
        <w:rPr>
          <w:rFonts w:hint="eastAsia"/>
          <w:lang w:eastAsia="zh-CN"/>
        </w:rPr>
        <w:t>°角，求磁感应强度的大小及粒子在磁场中运动的时间。</w:t>
      </w:r>
    </w:p>
    <w:p w:rsidR="0075376C" w:rsidRDefault="0075376C">
      <w:pPr>
        <w:pStyle w:val="af"/>
        <w:rPr>
          <w:rFonts w:hint="eastAsia"/>
          <w:lang w:eastAsia="zh-CN"/>
        </w:rPr>
      </w:pPr>
      <w:r>
        <w:rPr>
          <w:rFonts w:hint="eastAsia"/>
          <w:lang w:eastAsia="zh-CN"/>
        </w:rPr>
        <w:t>（</w:t>
      </w:r>
      <w:r>
        <w:rPr>
          <w:rFonts w:hint="eastAsia"/>
          <w:lang w:eastAsia="zh-CN"/>
        </w:rPr>
        <w:t>3</w:t>
      </w:r>
      <w:r>
        <w:rPr>
          <w:rFonts w:hint="eastAsia"/>
          <w:lang w:eastAsia="zh-CN"/>
        </w:rPr>
        <w:t>）在图</w:t>
      </w:r>
      <w:r>
        <w:rPr>
          <w:rFonts w:hint="eastAsia"/>
          <w:lang w:eastAsia="zh-CN"/>
        </w:rPr>
        <w:t>19</w:t>
      </w:r>
      <w:r>
        <w:rPr>
          <w:rFonts w:hint="eastAsia"/>
          <w:lang w:eastAsia="zh-CN"/>
        </w:rPr>
        <w:t>（</w:t>
      </w:r>
      <w:r>
        <w:rPr>
          <w:rFonts w:hint="eastAsia"/>
          <w:lang w:eastAsia="zh-CN"/>
        </w:rPr>
        <w:t>b</w:t>
      </w:r>
      <w:r>
        <w:rPr>
          <w:lang w:eastAsia="zh-CN"/>
        </w:rPr>
        <w:t>）</w:t>
      </w:r>
      <w:r>
        <w:rPr>
          <w:rFonts w:hint="eastAsia"/>
          <w:lang w:eastAsia="zh-CN"/>
        </w:rPr>
        <w:t>中，若粒子从</w:t>
      </w:r>
      <w:r>
        <w:rPr>
          <w:rFonts w:hint="eastAsia"/>
          <w:lang w:eastAsia="zh-CN"/>
        </w:rPr>
        <w:t>A</w:t>
      </w:r>
      <w:r>
        <w:rPr>
          <w:rFonts w:hint="eastAsia"/>
          <w:lang w:eastAsia="zh-CN"/>
        </w:rPr>
        <w:t>点进入磁场，速度大小为</w:t>
      </w:r>
      <w:r>
        <w:rPr>
          <w:rFonts w:hint="eastAsia"/>
          <w:i/>
          <w:lang w:eastAsia="zh-CN"/>
        </w:rPr>
        <w:t>v</w:t>
      </w:r>
      <w:r>
        <w:rPr>
          <w:rFonts w:hint="eastAsia"/>
          <w:vertAlign w:val="subscript"/>
          <w:lang w:eastAsia="zh-CN"/>
        </w:rPr>
        <w:t>3</w:t>
      </w:r>
      <w:r>
        <w:rPr>
          <w:rFonts w:hint="eastAsia"/>
          <w:lang w:eastAsia="zh-CN"/>
        </w:rPr>
        <w:t>，方向不确定，要使粒子一定能够从外圆射出，磁感应强度应小于多少？</w:t>
      </w:r>
    </w:p>
    <w:p w:rsidR="0075376C" w:rsidRDefault="0075376C">
      <w:pPr>
        <w:pStyle w:val="af"/>
        <w:jc w:val="center"/>
        <w:rPr>
          <w:rFonts w:hint="eastAsia"/>
          <w:szCs w:val="18"/>
          <w:lang w:eastAsia="zh-CN"/>
        </w:rPr>
      </w:pPr>
      <w:r>
        <w:rPr>
          <w:szCs w:val="18"/>
          <w:lang w:eastAsia="zh-CN"/>
        </w:rPr>
        <w:object w:dxaOrig="2591" w:dyaOrig="3201">
          <v:group id="组合 1471" o:spid="_x0000_s2495" style="position:absolute;margin-left:-83.3pt;margin-top:-10.85pt;width:339.6pt;height:150.25pt;z-index:251651072;mso-position-horizontal-relative:char;mso-position-vertical-relative:line" coordorigin="1345,5989" coordsize="6792,3005">
            <v:group id="组合 1472" o:spid="_x0000_s2496" style="position:absolute;left:1345;top:6013;width:2582;height:2582" coordorigin="2212,6090" coordsize="2582,2582">
              <v:oval id="椭圆 1473" o:spid="_x0000_s2497" style="position:absolute;left:2212;top:6090;width:2582;height:2582;mso-wrap-style:square" strokeweight="1pt"/>
              <v:oval id="椭圆 1474" o:spid="_x0000_s2498" style="position:absolute;left:3121;top:7371;width:50;height:50;mso-wrap-style:square" fillcolor="black"/>
              <v:oval id="椭圆 1475" o:spid="_x0000_s2499" style="position:absolute;left:3121;top:7731;width:50;height:50;mso-wrap-style:square" fillcolor="black"/>
              <v:oval id="椭圆 1476" o:spid="_x0000_s2500" style="position:absolute;left:3121;top:8091;width:50;height:50;mso-wrap-style:square" fillcolor="black"/>
              <v:oval id="椭圆 1477" o:spid="_x0000_s2501" style="position:absolute;left:3121;top:8451;width:50;height:50;mso-wrap-style:square" fillcolor="black"/>
              <v:oval id="椭圆 1478" o:spid="_x0000_s2502" style="position:absolute;left:3136;top:6322;width:50;height:50;mso-wrap-style:square" fillcolor="black"/>
              <v:oval id="椭圆 1479" o:spid="_x0000_s2503" style="position:absolute;left:3136;top:6682;width:50;height:50;mso-wrap-style:square" fillcolor="black"/>
              <v:oval id="椭圆 1480" o:spid="_x0000_s2504" style="position:absolute;left:3136;top:7042;width:50;height:50;mso-wrap-style:square" fillcolor="black"/>
              <v:oval id="椭圆 1481" o:spid="_x0000_s2505" style="position:absolute;left:2392;top:7380;width:50;height:50;mso-wrap-style:square" fillcolor="black"/>
              <v:oval id="椭圆 1482" o:spid="_x0000_s2506" style="position:absolute;left:2392;top:7740;width:50;height:50;mso-wrap-style:square" fillcolor="black"/>
              <v:oval id="椭圆 1483" o:spid="_x0000_s2507" style="position:absolute;left:2752;top:7380;width:50;height:50;mso-wrap-style:square" fillcolor="black"/>
              <v:oval id="椭圆 1484" o:spid="_x0000_s2508" style="position:absolute;left:2752;top:7740;width:50;height:50;mso-wrap-style:square" fillcolor="black"/>
              <v:oval id="椭圆 1485" o:spid="_x0000_s2509" style="position:absolute;left:2752;top:8100;width:50;height:50;mso-wrap-style:square" fillcolor="black"/>
              <v:oval id="椭圆 1486" o:spid="_x0000_s2510" style="position:absolute;left:2407;top:6691;width:50;height:50;mso-wrap-style:square" fillcolor="black"/>
              <v:oval id="椭圆 1487" o:spid="_x0000_s2511" style="position:absolute;left:2407;top:7051;width:50;height:50;mso-wrap-style:square" fillcolor="black"/>
              <v:oval id="椭圆 1488" o:spid="_x0000_s2512" style="position:absolute;left:2767;top:6331;width:50;height:50;mso-wrap-style:square" fillcolor="black"/>
              <v:oval id="椭圆 1489" o:spid="_x0000_s2513" style="position:absolute;left:2767;top:6691;width:50;height:50;mso-wrap-style:square" fillcolor="black"/>
              <v:oval id="椭圆 1490" o:spid="_x0000_s2514" style="position:absolute;left:2767;top:7051;width:50;height:50;mso-wrap-style:square" fillcolor="black"/>
              <v:oval id="椭圆 1491" o:spid="_x0000_s2515" style="position:absolute;left:3517;top:6316;width:50;height:50;mso-wrap-style:square" fillcolor="black"/>
              <v:oval id="椭圆 1492" o:spid="_x0000_s2516" style="position:absolute;left:3517;top:6676;width:50;height:50;mso-wrap-style:square" fillcolor="black"/>
              <v:oval id="椭圆 1493" o:spid="_x0000_s2517" style="position:absolute;left:3517;top:7036;width:50;height:50;mso-wrap-style:square" fillcolor="black"/>
              <v:oval id="椭圆 1494" o:spid="_x0000_s2518" style="position:absolute;left:3877;top:6316;width:50;height:50;mso-wrap-style:square" fillcolor="black"/>
              <v:oval id="椭圆 1495" o:spid="_x0000_s2519" style="position:absolute;left:3877;top:6676;width:50;height:50;mso-wrap-style:square" fillcolor="black"/>
              <v:oval id="椭圆 1496" o:spid="_x0000_s2520" style="position:absolute;left:3877;top:7036;width:50;height:50;mso-wrap-style:square" fillcolor="black"/>
              <v:oval id="椭圆 1497" o:spid="_x0000_s2521" style="position:absolute;left:4237;top:6316;width:50;height:50;mso-wrap-style:square" fillcolor="black"/>
              <v:oval id="椭圆 1498" o:spid="_x0000_s2522" style="position:absolute;left:4237;top:6676;width:50;height:50;mso-wrap-style:square" fillcolor="black"/>
              <v:oval id="椭圆 1499" o:spid="_x0000_s2523" style="position:absolute;left:4237;top:7036;width:50;height:50;mso-wrap-style:square" fillcolor="black"/>
              <v:oval id="椭圆 1500" o:spid="_x0000_s2524" style="position:absolute;left:4597;top:7036;width:50;height:50;mso-wrap-style:square" fillcolor="black"/>
              <v:oval id="椭圆 1501" o:spid="_x0000_s2525" style="position:absolute;left:4567;top:6702;width:50;height:50;mso-wrap-style:square" fillcolor="black"/>
              <v:oval id="椭圆 1502" o:spid="_x0000_s2526" style="position:absolute;left:3502;top:7365;width:50;height:50;mso-wrap-style:square" fillcolor="black"/>
              <v:oval id="椭圆 1503" o:spid="_x0000_s2527" style="position:absolute;left:3502;top:7725;width:50;height:50;mso-wrap-style:square" fillcolor="black"/>
              <v:oval id="椭圆 1504" o:spid="_x0000_s2528" style="position:absolute;left:3502;top:8085;width:50;height:50;mso-wrap-style:square" fillcolor="black"/>
              <v:oval id="椭圆 1505" o:spid="_x0000_s2529" style="position:absolute;left:3502;top:8445;width:50;height:50;mso-wrap-style:square" fillcolor="black"/>
              <v:oval id="椭圆 1506" o:spid="_x0000_s2530" style="position:absolute;left:3862;top:7365;width:50;height:50;mso-wrap-style:square" fillcolor="black"/>
              <v:oval id="椭圆 1507" o:spid="_x0000_s2531" style="position:absolute;left:3862;top:7725;width:50;height:50;mso-wrap-style:square" fillcolor="black"/>
              <v:oval id="椭圆 1508" o:spid="_x0000_s2532" style="position:absolute;left:3862;top:8085;width:50;height:50;mso-wrap-style:square" fillcolor="black"/>
              <v:oval id="椭圆 1509" o:spid="_x0000_s2533" style="position:absolute;left:3862;top:8445;width:50;height:50;mso-wrap-style:square" fillcolor="black"/>
              <v:oval id="椭圆 1510" o:spid="_x0000_s2534" style="position:absolute;left:4222;top:7365;width:50;height:50;mso-wrap-style:square" fillcolor="black"/>
              <v:oval id="椭圆 1511" o:spid="_x0000_s2535" style="position:absolute;left:4222;top:7725;width:50;height:50;mso-wrap-style:square" fillcolor="black"/>
              <v:oval id="椭圆 1512" o:spid="_x0000_s2536" style="position:absolute;left:4222;top:8085;width:50;height:50;mso-wrap-style:square" fillcolor="black"/>
              <v:oval id="椭圆 1513" o:spid="_x0000_s2537" style="position:absolute;left:4582;top:7365;width:50;height:50;mso-wrap-style:square" fillcolor="black"/>
              <v:oval id="椭圆 1514" o:spid="_x0000_s2538" style="position:absolute;left:4582;top:7725;width:50;height:50;mso-wrap-style:square" fillcolor="black"/>
            </v:group>
            <v:group id="组合 1515" o:spid="_x0000_s2539" style="position:absolute;left:4755;top:5989;width:2582;height:2582" coordorigin="2212,6090" coordsize="2582,2582">
              <v:oval id="椭圆 1516" o:spid="_x0000_s2540" style="position:absolute;left:2212;top:6090;width:2582;height:2582;mso-wrap-style:square" strokeweight="1pt"/>
              <v:oval id="椭圆 1517" o:spid="_x0000_s2541" style="position:absolute;left:3121;top:7371;width:50;height:50;mso-wrap-style:square" fillcolor="black"/>
              <v:oval id="椭圆 1518" o:spid="_x0000_s2542" style="position:absolute;left:3121;top:7731;width:50;height:50;mso-wrap-style:square" fillcolor="black"/>
              <v:oval id="椭圆 1519" o:spid="_x0000_s2543" style="position:absolute;left:3121;top:8091;width:50;height:50;mso-wrap-style:square" fillcolor="black"/>
              <v:oval id="椭圆 1520" o:spid="_x0000_s2544" style="position:absolute;left:3121;top:8451;width:50;height:50;mso-wrap-style:square" fillcolor="black"/>
              <v:oval id="椭圆 1521" o:spid="_x0000_s2545" style="position:absolute;left:3136;top:6322;width:50;height:50;mso-wrap-style:square" fillcolor="black"/>
              <v:oval id="椭圆 1522" o:spid="_x0000_s2546" style="position:absolute;left:3136;top:6682;width:50;height:50;mso-wrap-style:square" fillcolor="black"/>
              <v:oval id="椭圆 1523" o:spid="_x0000_s2547" style="position:absolute;left:3136;top:7042;width:50;height:50;mso-wrap-style:square" fillcolor="black"/>
              <v:oval id="椭圆 1524" o:spid="_x0000_s2548" style="position:absolute;left:2392;top:7380;width:50;height:50;mso-wrap-style:square" fillcolor="black"/>
              <v:oval id="椭圆 1525" o:spid="_x0000_s2549" style="position:absolute;left:2392;top:7740;width:50;height:50;mso-wrap-style:square" fillcolor="black"/>
              <v:oval id="椭圆 1526" o:spid="_x0000_s2550" style="position:absolute;left:2752;top:7380;width:50;height:50;mso-wrap-style:square" fillcolor="black"/>
              <v:oval id="椭圆 1527" o:spid="_x0000_s2551" style="position:absolute;left:2752;top:7740;width:50;height:50;mso-wrap-style:square" fillcolor="black"/>
              <v:oval id="椭圆 1528" o:spid="_x0000_s2552" style="position:absolute;left:2752;top:8100;width:50;height:50;mso-wrap-style:square" fillcolor="black"/>
              <v:oval id="椭圆 1529" o:spid="_x0000_s2553" style="position:absolute;left:2407;top:6691;width:50;height:50;mso-wrap-style:square" fillcolor="black"/>
              <v:oval id="椭圆 1530" o:spid="_x0000_s2554" style="position:absolute;left:2407;top:7051;width:50;height:50;mso-wrap-style:square" fillcolor="black"/>
              <v:oval id="椭圆 1531" o:spid="_x0000_s2555" style="position:absolute;left:2767;top:6331;width:50;height:50;mso-wrap-style:square" fillcolor="black"/>
              <v:oval id="椭圆 1532" o:spid="_x0000_s2556" style="position:absolute;left:2767;top:6691;width:50;height:50;mso-wrap-style:square" fillcolor="black"/>
              <v:oval id="椭圆 1533" o:spid="_x0000_s2557" style="position:absolute;left:2767;top:7051;width:50;height:50;mso-wrap-style:square" fillcolor="black"/>
              <v:oval id="椭圆 1534" o:spid="_x0000_s2558" style="position:absolute;left:3517;top:6316;width:50;height:50;mso-wrap-style:square" fillcolor="black"/>
              <v:oval id="椭圆 1535" o:spid="_x0000_s2559" style="position:absolute;left:3517;top:6676;width:50;height:50;mso-wrap-style:square" fillcolor="black"/>
              <v:oval id="椭圆 1536" o:spid="_x0000_s2560" style="position:absolute;left:3517;top:7036;width:50;height:50;mso-wrap-style:square" fillcolor="black"/>
              <v:oval id="椭圆 1537" o:spid="_x0000_s2561" style="position:absolute;left:3877;top:6316;width:50;height:50;mso-wrap-style:square" fillcolor="black"/>
              <v:oval id="椭圆 1538" o:spid="_x0000_s2562" style="position:absolute;left:3877;top:6676;width:50;height:50;mso-wrap-style:square" fillcolor="black"/>
              <v:oval id="椭圆 1539" o:spid="_x0000_s2563" style="position:absolute;left:3877;top:7036;width:50;height:50;mso-wrap-style:square" fillcolor="black"/>
              <v:oval id="椭圆 1540" o:spid="_x0000_s2564" style="position:absolute;left:4237;top:6316;width:50;height:50;mso-wrap-style:square" fillcolor="black"/>
              <v:oval id="椭圆 1541" o:spid="_x0000_s2565" style="position:absolute;left:4237;top:6676;width:50;height:50;mso-wrap-style:square" fillcolor="black"/>
              <v:oval id="椭圆 1542" o:spid="_x0000_s2566" style="position:absolute;left:4237;top:7036;width:50;height:50;mso-wrap-style:square" fillcolor="black"/>
              <v:oval id="椭圆 1543" o:spid="_x0000_s2567" style="position:absolute;left:4597;top:7036;width:50;height:50;mso-wrap-style:square" fillcolor="black"/>
              <v:oval id="椭圆 1544" o:spid="_x0000_s2568" style="position:absolute;left:4567;top:6702;width:50;height:50;mso-wrap-style:square" fillcolor="black"/>
              <v:oval id="椭圆 1545" o:spid="_x0000_s2569" style="position:absolute;left:3502;top:7365;width:50;height:50;mso-wrap-style:square" fillcolor="black"/>
              <v:oval id="椭圆 1546" o:spid="_x0000_s2570" style="position:absolute;left:3502;top:7725;width:50;height:50;mso-wrap-style:square" fillcolor="black"/>
              <v:oval id="椭圆 1547" o:spid="_x0000_s2571" style="position:absolute;left:3502;top:8085;width:50;height:50;mso-wrap-style:square" fillcolor="black"/>
              <v:oval id="椭圆 1548" o:spid="_x0000_s2572" style="position:absolute;left:3502;top:8445;width:50;height:50;mso-wrap-style:square" fillcolor="black"/>
              <v:oval id="椭圆 1549" o:spid="_x0000_s2573" style="position:absolute;left:3862;top:7365;width:50;height:50;mso-wrap-style:square" fillcolor="black"/>
              <v:oval id="椭圆 1550" o:spid="_x0000_s2574" style="position:absolute;left:3862;top:7725;width:50;height:50;mso-wrap-style:square" fillcolor="black"/>
              <v:oval id="椭圆 1551" o:spid="_x0000_s2575" style="position:absolute;left:3862;top:8085;width:50;height:50;mso-wrap-style:square" fillcolor="black"/>
              <v:oval id="椭圆 1552" o:spid="_x0000_s2576" style="position:absolute;left:3862;top:8445;width:50;height:50;mso-wrap-style:square" fillcolor="black"/>
              <v:oval id="椭圆 1553" o:spid="_x0000_s2577" style="position:absolute;left:4222;top:7365;width:50;height:50;mso-wrap-style:square" fillcolor="black"/>
              <v:oval id="椭圆 1554" o:spid="_x0000_s2578" style="position:absolute;left:4222;top:7725;width:50;height:50;mso-wrap-style:square" fillcolor="black"/>
              <v:oval id="椭圆 1555" o:spid="_x0000_s2579" style="position:absolute;left:4222;top:8085;width:50;height:50;mso-wrap-style:square" fillcolor="black"/>
              <v:oval id="椭圆 1556" o:spid="_x0000_s2580" style="position:absolute;left:4582;top:7365;width:50;height:50;mso-wrap-style:square" fillcolor="black"/>
              <v:oval id="椭圆 1557" o:spid="_x0000_s2581" style="position:absolute;left:4582;top:7725;width:50;height:50;mso-wrap-style:square" fillcolor="black"/>
            </v:group>
            <v:oval id="椭圆 1558" o:spid="_x0000_s2582" style="position:absolute;left:5649;top:6860;width:806;height:806;mso-wrap-style:square" strokeweight="1pt">
              <v:stroke dashstyle="dash"/>
            </v:oval>
            <v:shape id="自选图形 1559" o:spid="_x0000_s2583" type="#_x0000_t32" style="position:absolute;left:1530;top:6670;width:2178;height:1295;flip:y;mso-wrap-style:square" o:connectortype="straight" strokeweight="1pt">
              <v:stroke startarrow="classic" endarrow="classic"/>
            </v:shape>
            <v:shape id="自选图形 1560" o:spid="_x0000_s2584" type="#_x0000_t32" style="position:absolute;left:2640;top:6013;width:0;height:2582;mso-wrap-style:square" o:connectortype="straight" strokeweight="1pt">
              <v:stroke startarrow="classic" endarrow="classic"/>
            </v:shape>
            <v:shape id="自选图形 1561" o:spid="_x0000_s2585" type="#_x0000_t32" style="position:absolute;left:1575;top:6523;width:2118;height:1550;mso-wrap-style:square" o:connectortype="straight" strokeweight="1pt">
              <v:stroke startarrow="classic" endarrow="classic"/>
            </v:shape>
            <v:oval id="椭圆 1562" o:spid="_x0000_s2586" style="position:absolute;left:2239;top:6884;width:806;height:806;mso-wrap-style:square" strokeweight="1pt">
              <v:stroke dashstyle="dash"/>
            </v:oval>
            <v:shape id="对象 1563" o:spid="_x0000_s2587" type="#_x0000_t75" style="position:absolute;left:2606;top:7185;width:139;height:295;mso-wrap-style:square">
              <v:imagedata r:id="rId102" o:title=""/>
            </v:shape>
            <v:shape id="对象 1564" o:spid="_x0000_s2588" type="#_x0000_t75" style="position:absolute;left:2523;top:6965;width:213;height:244;mso-wrap-style:square">
              <v:imagedata r:id="rId353" o:title=""/>
            </v:shape>
            <v:shape id="对象 1565" o:spid="_x0000_s2589" type="#_x0000_t75" style="position:absolute;left:2781;top:7125;width:214;height:228;mso-wrap-style:square">
              <v:imagedata r:id="rId101" o:title=""/>
            </v:shape>
            <v:shape id="自选图形 1566" o:spid="_x0000_s2590" type="#_x0000_t32" style="position:absolute;left:3010;top:7125;width:410;height:178;flip:y;mso-wrap-style:square" o:connectortype="straight" strokeweight="1pt">
              <v:stroke endarrow="classic"/>
            </v:shape>
            <v:shape id="对象 1567" o:spid="_x0000_s2591" type="#_x0000_t75" style="position:absolute;left:3440;top:6941;width:260;height:353;mso-wrap-style:square">
              <v:imagedata r:id="rId354" o:title=""/>
            </v:shape>
            <v:shape id="自选图形 1568" o:spid="_x0000_s2592" type="#_x0000_t32" style="position:absolute;left:3780;top:7779;width:380;height:541;mso-wrap-style:square" o:connectortype="straight" strokeweight="1pt">
              <v:stroke endarrow="classic"/>
            </v:shape>
            <v:shape id="对象 1569" o:spid="_x0000_s2593" type="#_x0000_t75" style="position:absolute;left:3760;top:8071;width:240;height:334;mso-wrap-style:square">
              <v:imagedata r:id="rId355" o:title=""/>
            </v:shape>
            <v:shape id="自选图形 1570" o:spid="_x0000_s2594" type="#_x0000_t32" style="position:absolute;left:5865;top:7264;width:195;height:360;flip:x;mso-wrap-style:square" o:connectortype="straight" strokeweight="1pt">
              <v:stroke startarrow="oval" startarrowwidth="narrow" startarrowlength="short" endarrow="classic"/>
            </v:shape>
            <v:shape id="自选图形 1571" o:spid="_x0000_s2595" type="#_x0000_t32" style="position:absolute;left:6060;top:7264;width:1925;height:0;mso-wrap-style:square" o:connectortype="straight" strokeweight="1pt">
              <v:stroke dashstyle="dash"/>
            </v:shape>
            <v:shape id="自选图形 1572" o:spid="_x0000_s2596" type="#_x0000_t32" style="position:absolute;left:5185;top:6346;width:880;height:918;flip:x y;mso-wrap-style:square" o:connectortype="straight" strokeweight="1pt">
              <v:stroke endarrow="classic"/>
            </v:shape>
            <v:shape id="对象 1573" o:spid="_x0000_s2597" type="#_x0000_t75" style="position:absolute;left:5280;top:6611;width:300;height:334;mso-wrap-style:square">
              <v:imagedata r:id="rId356" o:title=""/>
            </v:shape>
            <v:shape id="对象 1574" o:spid="_x0000_s2598" type="#_x0000_t75" style="position:absolute;left:5654;top:7185;width:279;height:334;mso-wrap-style:square">
              <v:imagedata r:id="rId357" o:title=""/>
            </v:shape>
            <v:shape id="对象 1575" o:spid="_x0000_s2599" type="#_x0000_t75" style="position:absolute;left:6177;top:7024;width:214;height:228;mso-wrap-style:square">
              <v:imagedata r:id="rId101" o:title=""/>
            </v:shape>
            <v:shape id="自选图形 1576" o:spid="_x0000_s2600" type="#_x0000_t32" style="position:absolute;left:6470;top:7074;width:410;height:178;flip:y;mso-wrap-style:square" o:connectortype="straight" strokeweight="1pt">
              <v:stroke endarrow="classic"/>
            </v:shape>
            <v:shape id="对象 1577" o:spid="_x0000_s2601" type="#_x0000_t75" style="position:absolute;left:6015;top:7294;width:213;height:244;mso-wrap-style:square">
              <v:imagedata r:id="rId353" o:title=""/>
            </v:shape>
            <v:shape id="对象 1578" o:spid="_x0000_s2602" type="#_x0000_t75" style="position:absolute;left:7337;top:6959;width:214;height:245;mso-wrap-style:square">
              <v:imagedata r:id="rId98" o:title=""/>
            </v:shape>
            <v:shape id="自选图形 1579" o:spid="_x0000_s2603" type="#_x0000_t32" style="position:absolute;left:7337;top:7279;width:471;height:401;mso-wrap-style:square" o:connectortype="straight" strokeweight="1pt">
              <v:stroke endarrow="classic"/>
            </v:shape>
            <v:shape id="对象 1580" o:spid="_x0000_s2604" type="#_x0000_t75" style="position:absolute;left:7757;top:7288;width:380;height:314;mso-wrap-style:square">
              <v:imagedata r:id="rId358" o:title=""/>
            </v:shape>
            <v:shape id="弧形 1581" o:spid="_x0000_s2605" type="#_x0000_t19" style="position:absolute;left:7447;top:7252;width:278;height:282;rotation:1027976fd;mso-wrap-style:square" coordsize="21600,21307" adj="-873771,3217583,,4981" path="wr-21600,-16619,21600,26581,21018,,14143,21307nfewr-21600,-16619,21600,26581,21018,,14143,21307l,4981nsxe" strokeweight="1pt">
              <v:path o:connectlocs="21018,0;14143,21307;0,4981"/>
            </v:shape>
            <v:shape id="对象 1582" o:spid="_x0000_s2606" type="#_x0000_t75" style="position:absolute;left:7508;top:7690;width:260;height:334;mso-wrap-style:square">
              <v:imagedata r:id="rId359" o:title=""/>
            </v:shape>
            <v:shape id="对象 1583" o:spid="_x0000_s2607" type="#_x0000_t75" style="position:absolute;left:2428;top:8680;width:360;height:314;mso-wrap-style:square">
              <v:imagedata r:id="rId360" o:title=""/>
            </v:shape>
            <v:shape id="对象 1584" o:spid="_x0000_s2608" type="#_x0000_t75" style="position:absolute;left:6031;top:8595;width:360;height:314;mso-wrap-style:square">
              <v:imagedata r:id="rId361" o:title=""/>
            </v:shape>
            <v:shape id="对象 1585" o:spid="_x0000_s2609" type="#_x0000_t75" style="position:absolute;left:4000;top:8680;width:720;height:314;mso-wrap-style:square">
              <v:imagedata r:id="rId362" o:title=""/>
            </v:shape>
            <w10:anchorlock/>
          </v:group>
          <o:OLEObject Type="Embed" ShapeID="对象 1563" DrawAspect="Content" ObjectID="_1804090698" r:id="rId363">
            <o:FieldCodes>\* MERGEFORMAT</o:FieldCodes>
          </o:OLEObject>
          <o:OLEObject Type="Embed" ShapeID="对象 1564" DrawAspect="Content" ObjectID="_1804090699" r:id="rId364">
            <o:FieldCodes>\* MERGEFORMAT</o:FieldCodes>
          </o:OLEObject>
          <o:OLEObject Type="Embed" ShapeID="对象 1565" DrawAspect="Content" ObjectID="_1804090700" r:id="rId365">
            <o:FieldCodes>\* MERGEFORMAT</o:FieldCodes>
          </o:OLEObject>
          <o:OLEObject Type="Embed" ShapeID="对象 1567" DrawAspect="Content" ObjectID="_1804090701" r:id="rId366">
            <o:FieldCodes>\* MERGEFORMAT</o:FieldCodes>
          </o:OLEObject>
          <o:OLEObject Type="Embed" ShapeID="对象 1569" DrawAspect="Content" ObjectID="_1804090702" r:id="rId367">
            <o:FieldCodes>\* MERGEFORMAT</o:FieldCodes>
          </o:OLEObject>
          <o:OLEObject Type="Embed" ShapeID="对象 1573" DrawAspect="Content" ObjectID="_1804090703" r:id="rId368">
            <o:FieldCodes>\* MERGEFORMAT</o:FieldCodes>
          </o:OLEObject>
          <o:OLEObject Type="Embed" ShapeID="对象 1574" DrawAspect="Content" ObjectID="_1804090704" r:id="rId369">
            <o:FieldCodes>\* MERGEFORMAT</o:FieldCodes>
          </o:OLEObject>
          <o:OLEObject Type="Embed" ShapeID="对象 1575" DrawAspect="Content" ObjectID="_1804090705" r:id="rId370">
            <o:FieldCodes>\* MERGEFORMAT</o:FieldCodes>
          </o:OLEObject>
          <o:OLEObject Type="Embed" ShapeID="对象 1577" DrawAspect="Content" ObjectID="_1804090706" r:id="rId371">
            <o:FieldCodes>\* MERGEFORMAT</o:FieldCodes>
          </o:OLEObject>
          <o:OLEObject Type="Embed" ShapeID="对象 1578" DrawAspect="Content" ObjectID="_1804090707" r:id="rId372">
            <o:FieldCodes>\* MERGEFORMAT</o:FieldCodes>
          </o:OLEObject>
          <o:OLEObject Type="Embed" ShapeID="对象 1580" DrawAspect="Content" ObjectID="_1804090708" r:id="rId373">
            <o:FieldCodes>\* MERGEFORMAT</o:FieldCodes>
          </o:OLEObject>
          <o:OLEObject Type="Embed" ShapeID="对象 1582" DrawAspect="Content" ObjectID="_1804090709" r:id="rId374">
            <o:FieldCodes>\* MERGEFORMAT</o:FieldCodes>
          </o:OLEObject>
          <o:OLEObject Type="Embed" ShapeID="对象 1583" DrawAspect="Content" ObjectID="_1804090710" r:id="rId375">
            <o:FieldCodes>\* MERGEFORMAT</o:FieldCodes>
          </o:OLEObject>
          <o:OLEObject Type="Embed" ShapeID="对象 1584" DrawAspect="Content" ObjectID="_1804090711" r:id="rId376">
            <o:FieldCodes>\* MERGEFORMAT</o:FieldCodes>
          </o:OLEObject>
          <o:OLEObject Type="Embed" ShapeID="对象 1585" DrawAspect="Content" ObjectID="_1804090712" r:id="rId377">
            <o:FieldCodes>\* MERGEFORMAT</o:FieldCodes>
          </o:OLEObject>
        </w:object>
      </w:r>
    </w:p>
    <w:p w:rsidR="0075376C" w:rsidRDefault="0075376C">
      <w:pPr>
        <w:pStyle w:val="af"/>
        <w:rPr>
          <w:rFonts w:hint="eastAsia"/>
          <w:lang w:eastAsia="zh-CN"/>
        </w:rPr>
      </w:pPr>
    </w:p>
    <w:p w:rsidR="0075376C" w:rsidRDefault="0075376C">
      <w:pPr>
        <w:pStyle w:val="af"/>
        <w:rPr>
          <w:rFonts w:hint="eastAsia"/>
          <w:lang w:eastAsia="zh-CN"/>
        </w:rPr>
      </w:pPr>
    </w:p>
    <w:p w:rsidR="0075376C" w:rsidRDefault="0075376C">
      <w:pPr>
        <w:pStyle w:val="af"/>
        <w:rPr>
          <w:rFonts w:hint="eastAsia"/>
          <w:lang w:eastAsia="zh-CN"/>
        </w:rPr>
      </w:pPr>
    </w:p>
    <w:p w:rsidR="0075376C" w:rsidRDefault="0075376C">
      <w:pPr>
        <w:pStyle w:val="af"/>
        <w:rPr>
          <w:rFonts w:hint="eastAsia"/>
          <w:lang w:eastAsia="zh-CN"/>
        </w:rPr>
      </w:pPr>
    </w:p>
    <w:p w:rsidR="0075376C" w:rsidRDefault="0075376C">
      <w:pPr>
        <w:pStyle w:val="af"/>
        <w:rPr>
          <w:rFonts w:hint="eastAsia"/>
          <w:lang w:eastAsia="zh-CN"/>
        </w:rPr>
      </w:pPr>
    </w:p>
    <w:p w:rsidR="0075376C" w:rsidRDefault="0075376C">
      <w:pPr>
        <w:pStyle w:val="af"/>
        <w:rPr>
          <w:rFonts w:hint="eastAsia"/>
          <w:lang w:eastAsia="zh-CN"/>
        </w:rPr>
      </w:pPr>
    </w:p>
    <w:p w:rsidR="0075376C" w:rsidRDefault="0075376C">
      <w:pPr>
        <w:pStyle w:val="af"/>
        <w:rPr>
          <w:rFonts w:hint="eastAsia"/>
          <w:lang w:eastAsia="zh-CN"/>
        </w:rPr>
      </w:pPr>
      <w:r>
        <w:rPr>
          <w:rFonts w:hint="eastAsia"/>
          <w:lang w:eastAsia="zh-CN"/>
        </w:rPr>
        <w:t>36</w:t>
      </w:r>
      <w:r>
        <w:rPr>
          <w:rFonts w:hint="eastAsia"/>
          <w:lang w:eastAsia="zh-CN"/>
        </w:rPr>
        <w:t>、</w:t>
      </w:r>
      <w:r>
        <w:rPr>
          <w:rFonts w:hint="eastAsia"/>
          <w:lang w:eastAsia="zh-CN"/>
        </w:rPr>
        <w:t>(2011</w:t>
      </w:r>
      <w:r>
        <w:rPr>
          <w:rFonts w:hint="eastAsia"/>
          <w:lang w:eastAsia="zh-CN"/>
        </w:rPr>
        <w:t>年广东高考</w:t>
      </w:r>
      <w:r>
        <w:rPr>
          <w:rFonts w:hint="eastAsia"/>
          <w:lang w:eastAsia="zh-CN"/>
        </w:rPr>
        <w:t>)</w:t>
      </w:r>
      <w:r>
        <w:rPr>
          <w:rFonts w:hint="eastAsia"/>
          <w:lang w:eastAsia="zh-CN"/>
        </w:rPr>
        <w:t>（</w:t>
      </w:r>
      <w:r>
        <w:rPr>
          <w:rFonts w:hint="eastAsia"/>
          <w:lang w:eastAsia="zh-CN"/>
        </w:rPr>
        <w:t>18</w:t>
      </w:r>
      <w:r>
        <w:rPr>
          <w:rFonts w:hint="eastAsia"/>
          <w:lang w:eastAsia="zh-CN"/>
        </w:rPr>
        <w:t>）</w:t>
      </w:r>
    </w:p>
    <w:p w:rsidR="0075376C" w:rsidRDefault="0075376C">
      <w:pPr>
        <w:pStyle w:val="af"/>
        <w:rPr>
          <w:rFonts w:hint="eastAsia"/>
          <w:lang w:eastAsia="zh-CN"/>
        </w:rPr>
      </w:pPr>
      <w:r>
        <w:rPr>
          <w:rFonts w:hint="eastAsia"/>
          <w:lang w:eastAsia="zh-CN"/>
        </w:rPr>
        <w:t>如图</w:t>
      </w:r>
      <w:r>
        <w:rPr>
          <w:rFonts w:hint="eastAsia"/>
          <w:lang w:eastAsia="zh-CN"/>
        </w:rPr>
        <w:t>20</w:t>
      </w:r>
      <w:r>
        <w:rPr>
          <w:rFonts w:hint="eastAsia"/>
          <w:lang w:eastAsia="zh-CN"/>
        </w:rPr>
        <w:t>所示，以</w:t>
      </w:r>
      <w:r>
        <w:rPr>
          <w:rFonts w:hint="eastAsia"/>
          <w:lang w:eastAsia="zh-CN"/>
        </w:rPr>
        <w:t>A</w:t>
      </w:r>
      <w:r>
        <w:rPr>
          <w:rFonts w:hint="eastAsia"/>
          <w:lang w:eastAsia="zh-CN"/>
        </w:rPr>
        <w:t>、</w:t>
      </w:r>
      <w:r>
        <w:rPr>
          <w:rFonts w:hint="eastAsia"/>
          <w:lang w:eastAsia="zh-CN"/>
        </w:rPr>
        <w:t>B</w:t>
      </w:r>
      <w:r>
        <w:rPr>
          <w:rFonts w:hint="eastAsia"/>
          <w:lang w:eastAsia="zh-CN"/>
        </w:rPr>
        <w:t>和</w:t>
      </w:r>
      <w:r>
        <w:rPr>
          <w:rFonts w:hint="eastAsia"/>
          <w:lang w:eastAsia="zh-CN"/>
        </w:rPr>
        <w:t>C</w:t>
      </w:r>
      <w:r>
        <w:rPr>
          <w:rFonts w:hint="eastAsia"/>
          <w:lang w:eastAsia="zh-CN"/>
        </w:rPr>
        <w:t>、</w:t>
      </w:r>
      <w:r>
        <w:rPr>
          <w:rFonts w:hint="eastAsia"/>
          <w:lang w:eastAsia="zh-CN"/>
        </w:rPr>
        <w:t>D</w:t>
      </w:r>
      <w:r>
        <w:rPr>
          <w:rFonts w:hint="eastAsia"/>
          <w:lang w:eastAsia="zh-CN"/>
        </w:rPr>
        <w:t>为端点的两半圆形光滑轨道固定于竖直平面内，一滑板静止在光滑水平地面上，左端紧靠</w:t>
      </w:r>
      <w:r>
        <w:rPr>
          <w:rFonts w:hint="eastAsia"/>
          <w:lang w:eastAsia="zh-CN"/>
        </w:rPr>
        <w:t>B</w:t>
      </w:r>
      <w:r>
        <w:rPr>
          <w:rFonts w:hint="eastAsia"/>
          <w:lang w:eastAsia="zh-CN"/>
        </w:rPr>
        <w:t>点，上表面所在平面与两半圆分别相切于</w:t>
      </w:r>
      <w:r>
        <w:rPr>
          <w:rFonts w:hint="eastAsia"/>
          <w:lang w:eastAsia="zh-CN"/>
        </w:rPr>
        <w:t>B</w:t>
      </w:r>
      <w:r>
        <w:rPr>
          <w:rFonts w:hint="eastAsia"/>
          <w:lang w:eastAsia="zh-CN"/>
        </w:rPr>
        <w:t>、</w:t>
      </w:r>
      <w:r>
        <w:rPr>
          <w:rFonts w:hint="eastAsia"/>
          <w:lang w:eastAsia="zh-CN"/>
        </w:rPr>
        <w:t>C</w:t>
      </w:r>
      <w:r>
        <w:rPr>
          <w:rFonts w:hint="eastAsia"/>
          <w:lang w:eastAsia="zh-CN"/>
        </w:rPr>
        <w:t>，一物块被轻放在水平匀速运动的传送带上</w:t>
      </w:r>
      <w:r>
        <w:rPr>
          <w:rFonts w:hint="eastAsia"/>
          <w:lang w:eastAsia="zh-CN"/>
        </w:rPr>
        <w:t>E</w:t>
      </w:r>
      <w:r>
        <w:rPr>
          <w:rFonts w:hint="eastAsia"/>
          <w:lang w:eastAsia="zh-CN"/>
        </w:rPr>
        <w:t>点，运动到</w:t>
      </w:r>
      <w:r>
        <w:rPr>
          <w:rFonts w:hint="eastAsia"/>
          <w:lang w:eastAsia="zh-CN"/>
        </w:rPr>
        <w:t>A</w:t>
      </w:r>
      <w:r>
        <w:rPr>
          <w:rFonts w:hint="eastAsia"/>
          <w:lang w:eastAsia="zh-CN"/>
        </w:rPr>
        <w:t>时刚好与传送带速度相同，然后经</w:t>
      </w:r>
      <w:r>
        <w:rPr>
          <w:rFonts w:hint="eastAsia"/>
          <w:lang w:eastAsia="zh-CN"/>
        </w:rPr>
        <w:t>A</w:t>
      </w:r>
      <w:r>
        <w:rPr>
          <w:rFonts w:hint="eastAsia"/>
          <w:lang w:eastAsia="zh-CN"/>
        </w:rPr>
        <w:t>沿半圆轨道滑下，再经</w:t>
      </w:r>
      <w:r>
        <w:rPr>
          <w:rFonts w:hint="eastAsia"/>
          <w:lang w:eastAsia="zh-CN"/>
        </w:rPr>
        <w:t>B</w:t>
      </w:r>
      <w:r>
        <w:rPr>
          <w:rFonts w:hint="eastAsia"/>
          <w:lang w:eastAsia="zh-CN"/>
        </w:rPr>
        <w:t>滑上滑板，滑板运动到</w:t>
      </w:r>
      <w:r>
        <w:rPr>
          <w:rFonts w:hint="eastAsia"/>
          <w:lang w:eastAsia="zh-CN"/>
        </w:rPr>
        <w:t>C</w:t>
      </w:r>
      <w:r>
        <w:rPr>
          <w:rFonts w:hint="eastAsia"/>
          <w:lang w:eastAsia="zh-CN"/>
        </w:rPr>
        <w:t>时被牢固粘连，物块可视为质点，质量为</w:t>
      </w:r>
      <w:r>
        <w:rPr>
          <w:rFonts w:hint="eastAsia"/>
          <w:lang w:eastAsia="zh-CN"/>
        </w:rPr>
        <w:t>m</w:t>
      </w:r>
      <w:r>
        <w:rPr>
          <w:rFonts w:hint="eastAsia"/>
          <w:lang w:eastAsia="zh-CN"/>
        </w:rPr>
        <w:t>，滑板质量</w:t>
      </w:r>
      <w:r>
        <w:rPr>
          <w:rFonts w:hint="eastAsia"/>
          <w:lang w:eastAsia="zh-CN"/>
        </w:rPr>
        <w:t>M=2m</w:t>
      </w:r>
      <w:r>
        <w:rPr>
          <w:rFonts w:hint="eastAsia"/>
          <w:lang w:eastAsia="zh-CN"/>
        </w:rPr>
        <w:t>，两半圆半径均为</w:t>
      </w:r>
      <w:r>
        <w:rPr>
          <w:rFonts w:hint="eastAsia"/>
          <w:lang w:eastAsia="zh-CN"/>
        </w:rPr>
        <w:t>R</w:t>
      </w:r>
      <w:r>
        <w:rPr>
          <w:rFonts w:hint="eastAsia"/>
          <w:lang w:eastAsia="zh-CN"/>
        </w:rPr>
        <w:t>，板长</w:t>
      </w:r>
      <w:r>
        <w:rPr>
          <w:lang w:eastAsia="zh-CN"/>
        </w:rPr>
        <w:object w:dxaOrig="858" w:dyaOrig="279">
          <v:shape id="对象 23" o:spid="_x0000_i1045" type="#_x0000_t75" style="width:42.9pt;height:14.1pt;mso-wrap-style:square;mso-position-horizontal-relative:page;mso-position-vertical-relative:page" o:ole="">
            <v:imagedata r:id="rId378" o:title=""/>
          </v:shape>
          <o:OLEObject Type="Embed" ProgID="Equation.3" ShapeID="对象 23" DrawAspect="Content" ObjectID="_1804090488" r:id="rId379"/>
        </w:object>
      </w:r>
      <w:r>
        <w:rPr>
          <w:rFonts w:hint="eastAsia"/>
          <w:lang w:eastAsia="zh-CN"/>
        </w:rPr>
        <w:t>，板右端到</w:t>
      </w:r>
      <w:r>
        <w:rPr>
          <w:rFonts w:hint="eastAsia"/>
          <w:lang w:eastAsia="zh-CN"/>
        </w:rPr>
        <w:t>C</w:t>
      </w:r>
      <w:r>
        <w:rPr>
          <w:rFonts w:hint="eastAsia"/>
          <w:lang w:eastAsia="zh-CN"/>
        </w:rPr>
        <w:t>的距离</w:t>
      </w:r>
      <w:r>
        <w:rPr>
          <w:rFonts w:hint="eastAsia"/>
          <w:lang w:eastAsia="zh-CN"/>
        </w:rPr>
        <w:t>L</w:t>
      </w:r>
      <w:r>
        <w:rPr>
          <w:rFonts w:hint="eastAsia"/>
          <w:lang w:eastAsia="zh-CN"/>
        </w:rPr>
        <w:t>在</w:t>
      </w:r>
      <w:r>
        <w:rPr>
          <w:rFonts w:hint="eastAsia"/>
          <w:lang w:eastAsia="zh-CN"/>
        </w:rPr>
        <w:t>R&lt;L&lt;5R</w:t>
      </w:r>
      <w:r>
        <w:rPr>
          <w:rFonts w:hint="eastAsia"/>
          <w:lang w:eastAsia="zh-CN"/>
        </w:rPr>
        <w:t>范围内取值，</w:t>
      </w:r>
      <w:r>
        <w:rPr>
          <w:rFonts w:hint="eastAsia"/>
          <w:lang w:eastAsia="zh-CN"/>
        </w:rPr>
        <w:t>E</w:t>
      </w:r>
      <w:r>
        <w:rPr>
          <w:rFonts w:hint="eastAsia"/>
          <w:lang w:eastAsia="zh-CN"/>
        </w:rPr>
        <w:t>距</w:t>
      </w:r>
      <w:r>
        <w:rPr>
          <w:rFonts w:hint="eastAsia"/>
          <w:lang w:eastAsia="zh-CN"/>
        </w:rPr>
        <w:t>A</w:t>
      </w:r>
      <w:r>
        <w:rPr>
          <w:rFonts w:hint="eastAsia"/>
          <w:lang w:eastAsia="zh-CN"/>
        </w:rPr>
        <w:t>为</w:t>
      </w:r>
      <w:r>
        <w:rPr>
          <w:rFonts w:hint="eastAsia"/>
          <w:lang w:eastAsia="zh-CN"/>
        </w:rPr>
        <w:t>S=5R</w:t>
      </w:r>
      <w:r>
        <w:rPr>
          <w:rFonts w:hint="eastAsia"/>
          <w:lang w:eastAsia="zh-CN"/>
        </w:rPr>
        <w:t>，物块与传送带、物块与滑板间的动摩擦因数均</w:t>
      </w:r>
      <w:r>
        <w:rPr>
          <w:lang w:eastAsia="zh-CN"/>
        </w:rPr>
        <w:object w:dxaOrig="778" w:dyaOrig="319">
          <v:shape id="对象 24" o:spid="_x0000_i1046" type="#_x0000_t75" style="width:39.15pt;height:15.95pt;mso-wrap-style:square;mso-position-horizontal-relative:page;mso-position-vertical-relative:page" o:ole="">
            <v:imagedata r:id="rId380" o:title=""/>
          </v:shape>
          <o:OLEObject Type="Embed" ProgID="Equation.3" ShapeID="对象 24" DrawAspect="Content" ObjectID="_1804090489" r:id="rId381"/>
        </w:object>
      </w:r>
      <w:r>
        <w:rPr>
          <w:rFonts w:hint="eastAsia"/>
          <w:lang w:eastAsia="zh-CN"/>
        </w:rPr>
        <w:t>，重力加速度取</w:t>
      </w:r>
      <w:r>
        <w:rPr>
          <w:rFonts w:hint="eastAsia"/>
          <w:lang w:eastAsia="zh-CN"/>
        </w:rPr>
        <w:t>g</w:t>
      </w:r>
      <w:r>
        <w:rPr>
          <w:rFonts w:hint="eastAsia"/>
          <w:lang w:eastAsia="zh-CN"/>
        </w:rPr>
        <w:t>。</w:t>
      </w:r>
    </w:p>
    <w:p w:rsidR="0075376C" w:rsidRDefault="0075376C">
      <w:pPr>
        <w:pStyle w:val="af"/>
        <w:rPr>
          <w:rFonts w:hint="eastAsia"/>
          <w:lang w:eastAsia="zh-CN"/>
        </w:rPr>
      </w:pPr>
      <w:r>
        <w:rPr>
          <w:rFonts w:hint="eastAsia"/>
          <w:lang w:eastAsia="zh-CN"/>
        </w:rPr>
        <w:t>（</w:t>
      </w:r>
      <w:r>
        <w:rPr>
          <w:rFonts w:hint="eastAsia"/>
          <w:lang w:eastAsia="zh-CN"/>
        </w:rPr>
        <w:t>1</w:t>
      </w:r>
      <w:r>
        <w:rPr>
          <w:rFonts w:hint="eastAsia"/>
          <w:lang w:eastAsia="zh-CN"/>
        </w:rPr>
        <w:t>）求物块滑到</w:t>
      </w:r>
      <w:r>
        <w:rPr>
          <w:rFonts w:hint="eastAsia"/>
          <w:lang w:eastAsia="zh-CN"/>
        </w:rPr>
        <w:t>B</w:t>
      </w:r>
      <w:r>
        <w:rPr>
          <w:rFonts w:hint="eastAsia"/>
          <w:lang w:eastAsia="zh-CN"/>
        </w:rPr>
        <w:t>点的速度大小；</w:t>
      </w:r>
    </w:p>
    <w:p w:rsidR="0075376C" w:rsidRDefault="0075376C">
      <w:pPr>
        <w:pStyle w:val="af"/>
        <w:rPr>
          <w:rFonts w:hint="eastAsia"/>
          <w:lang w:eastAsia="zh-CN"/>
        </w:rPr>
      </w:pPr>
      <w:r>
        <w:rPr>
          <w:rFonts w:hint="eastAsia"/>
          <w:lang w:eastAsia="zh-CN"/>
        </w:rPr>
        <w:t>（</w:t>
      </w:r>
      <w:r>
        <w:rPr>
          <w:rFonts w:hint="eastAsia"/>
          <w:lang w:eastAsia="zh-CN"/>
        </w:rPr>
        <w:t>2</w:t>
      </w:r>
      <w:r>
        <w:rPr>
          <w:rFonts w:hint="eastAsia"/>
          <w:lang w:eastAsia="zh-CN"/>
        </w:rPr>
        <w:t>）试讨论物块从滑上滑板到离开滑板右端的过程中，克服摩擦力做的功</w:t>
      </w:r>
      <w:r>
        <w:rPr>
          <w:lang w:eastAsia="zh-CN"/>
        </w:rPr>
        <w:object w:dxaOrig="359" w:dyaOrig="379">
          <v:shape id="对象 25" o:spid="_x0000_i1047" type="#_x0000_t75" style="width:18.15pt;height:19.1pt;mso-wrap-style:square;mso-position-horizontal-relative:page;mso-position-vertical-relative:page" o:ole="">
            <v:imagedata r:id="rId382" o:title=""/>
          </v:shape>
          <o:OLEObject Type="Embed" ProgID="Equation.3" ShapeID="对象 25" DrawAspect="Content" ObjectID="_1804090490" r:id="rId383"/>
        </w:object>
      </w:r>
      <w:r>
        <w:rPr>
          <w:rFonts w:hint="eastAsia"/>
          <w:lang w:eastAsia="zh-CN"/>
        </w:rPr>
        <w:t>与</w:t>
      </w:r>
      <w:r>
        <w:rPr>
          <w:rFonts w:hint="eastAsia"/>
          <w:lang w:eastAsia="zh-CN"/>
        </w:rPr>
        <w:t>L</w:t>
      </w:r>
      <w:r>
        <w:rPr>
          <w:rFonts w:hint="eastAsia"/>
          <w:lang w:eastAsia="zh-CN"/>
        </w:rPr>
        <w:t>的关系，并判断物块能否滑到</w:t>
      </w:r>
      <w:r>
        <w:rPr>
          <w:rFonts w:hint="eastAsia"/>
          <w:lang w:eastAsia="zh-CN"/>
        </w:rPr>
        <w:t>CD</w:t>
      </w:r>
      <w:r>
        <w:rPr>
          <w:rFonts w:hint="eastAsia"/>
          <w:lang w:eastAsia="zh-CN"/>
        </w:rPr>
        <w:t>轨道的中点。</w:t>
      </w:r>
    </w:p>
    <w:p w:rsidR="0075376C" w:rsidRDefault="0075376C">
      <w:pPr>
        <w:pStyle w:val="af"/>
        <w:jc w:val="right"/>
        <w:rPr>
          <w:rFonts w:hint="eastAsia"/>
          <w:lang w:eastAsia="zh-CN"/>
        </w:rPr>
      </w:pPr>
      <w:r>
        <w:rPr>
          <w:lang w:eastAsia="zh-CN"/>
        </w:rPr>
      </w:r>
      <w:r>
        <w:rPr>
          <w:lang w:eastAsia="zh-CN"/>
        </w:rPr>
        <w:pict>
          <v:group id="组合 1586" o:spid="_x0000_s2610" style="width:351.4pt;height:147.7pt;mso-position-horizontal-relative:char;mso-position-vertical-relative:line" coordorigin="1415,4891" coordsize="7028,2954">
            <v:shape id="对象 1587" o:spid="_x0000_s2611" type="#_x0000_t75" style="position:absolute;left:4617;top:7531;width:720;height:314;mso-wrap-style:square">
              <v:imagedata r:id="rId384" o:title=""/>
            </v:shape>
            <v:group id="组合 1588" o:spid="_x0000_s2612" style="position:absolute;left:1415;top:4891;width:7028;height:2640" coordorigin="1415,4891" coordsize="7028,2640">
              <v:shape id="弧形 1589" o:spid="_x0000_s2613" type="#_x0000_t19" style="position:absolute;left:7556;top:5341;width:766;height:1532;mso-wrap-style:square" coordsize="22131,43200" adj=",5990583,531" path="wr-21069,,22131,43200,531,,,43193nfewr-21069,,22131,43200,531,,,43193l531,21600nsxe" strokeweight="2pt">
                <v:path o:connectlocs="531,0;0,43193;531,21600"/>
              </v:shape>
              <v:shape id="弧形 1590" o:spid="_x0000_s2614" type="#_x0000_t19" style="position:absolute;left:1415;top:5352;width:766;height:1532;flip:x;mso-wrap-style:square" coordsize="22131,43200" adj=",5990583,531" path="wr-21069,,22131,43200,531,,,43193nfewr-21069,,22131,43200,531,,,43193l531,21600nsxe" strokeweight="2pt">
                <v:path o:connectlocs="531,0;0,43193;531,21600"/>
              </v:shape>
              <v:group id="lxqlx8" o:spid="_x0000_s2615" style="position:absolute;left:1831;top:6965;width:6612;height:130" coordorigin="4373,6238" coordsize="3035,93">
                <v:rect id="矩形 1592" o:spid="_x0000_s2616" style="position:absolute;left:4373;top:6239;width:3021;height:92;mso-wrap-style:square" fillcolor="black" stroked="f">
                  <v:fill r:id="rId13" o:title="浅色上对角线" type="pattern"/>
                </v:rect>
                <v:line id="直线 1593" o:spid="_x0000_s2617" style="position:absolute;mso-wrap-style:square" from="4378,6238" to="7408,6238"/>
              </v:group>
              <v:rect id="矩形 1594" o:spid="_x0000_s2618" style="position:absolute;left:2181;top:6860;width:3582;height:85;mso-wrap-style:square" strokeweight="1pt"/>
              <v:shape id="对象 1595" o:spid="_x0000_s2619" type="#_x0000_t75" style="position:absolute;left:2107;top:6013;width:139;height:295;mso-wrap-style:square">
                <v:imagedata r:id="rId102" o:title=""/>
              </v:shape>
              <v:shape id="对象 1596" o:spid="_x0000_s2620" type="#_x0000_t75" style="position:absolute;left:7517;top:5996;width:139;height:295;mso-wrap-style:square">
                <v:imagedata r:id="rId102" o:title=""/>
              </v:shape>
              <v:shape id="自选图形 1597" o:spid="_x0000_s2621" type="#_x0000_t32" style="position:absolute;left:1512;top:5691;width:669;height:458;flip:x y;mso-wrap-style:square" o:connectortype="straight" strokeweight="1pt">
                <v:stroke endarrow="classic"/>
              </v:shape>
              <v:shape id="自选图形 1598" o:spid="_x0000_s2622" type="#_x0000_t32" style="position:absolute;left:7556;top:5645;width:552;height:504;flip:y;mso-wrap-style:square" o:connectortype="straight" strokeweight="1pt">
                <v:stroke endarrow="classic"/>
              </v:shape>
              <v:oval id="椭圆 1599" o:spid="_x0000_s2623" style="position:absolute;left:2030;top:5508;width:327;height:327;mso-wrap-style:square" strokeweight="1pt"/>
              <v:oval id="椭圆 1600" o:spid="_x0000_s2624" style="position:absolute;left:2107;top:5586;width:175;height:175;mso-wrap-style:square" strokeweight="1pt"/>
              <v:oval id="椭圆 1601" o:spid="_x0000_s2625" style="position:absolute;left:7372;top:5495;width:327;height:327;mso-wrap-style:square" strokeweight="1pt"/>
              <v:oval id="椭圆 1602" o:spid="_x0000_s2626" style="position:absolute;left:7449;top:5573;width:175;height:175;mso-wrap-style:square" strokeweight="1pt"/>
              <v:shape id="自选图形 1603" o:spid="_x0000_s2627" type="#_x0000_t32" style="position:absolute;left:2181;top:5835;width:5375;height:0;mso-wrap-style:square" o:connectortype="straight" strokeweight="1pt"/>
              <v:shape id="自选图形 1604" o:spid="_x0000_s2628" type="#_x0000_t32" style="position:absolute;left:2201;top:5483;width:5375;height:0;mso-wrap-style:square" o:connectortype="straight" strokeweight="1pt"/>
              <v:shape id="自选图形 1605" o:spid="_x0000_s2629" type="#_x0000_t32" style="position:absolute;left:2181;top:5030;width:0;height:248;flip:y;mso-wrap-style:square" o:connectortype="straight" strokeweight="1pt"/>
              <v:shape id="自选图形 1606" o:spid="_x0000_s2630" type="#_x0000_t32" style="position:absolute;left:5175;top:5042;width:0;height:248;flip:y;mso-wrap-style:square" o:connectortype="straight" strokeweight="1pt"/>
              <v:rect id="矩形 1607" o:spid="_x0000_s2631" style="position:absolute;left:2186;top:4891;width:2974;height:380;mso-wrap-style:square" stroked="f" strokeweight="1pt"/>
              <v:shape id="自选图形 1608" o:spid="_x0000_s2632" type="#_x0000_t32" style="position:absolute;left:2211;top:5085;width:2949;height:0;mso-wrap-style:square" o:connectortype="straight" strokeweight="1pt">
                <v:stroke startarrow="classic" endarrow="classic"/>
              </v:shape>
              <v:rect id="矩形 1609" o:spid="_x0000_s2633" style="position:absolute;left:3414;top:4995;width:765;height:192;mso-wrap-style:square" stroked="f" strokeweight="1pt"/>
              <v:shape id="对象 1610" o:spid="_x0000_s2634" type="#_x0000_t75" style="position:absolute;left:3418;top:4953;width:740;height:274;mso-wrap-style:square">
                <v:imagedata r:id="rId385" o:title=""/>
              </v:shape>
              <v:rect id="矩形 1611" o:spid="_x0000_s2635" style="position:absolute;left:5115;top:5308;width:143;height:165;mso-wrap-style:square" fillcolor="#404040" strokeweight="1pt"/>
              <v:shape id="自选图形 1612" o:spid="_x0000_s2636" type="#_x0000_t32" style="position:absolute;left:5977;top:5382;width:668;height:0;flip:x;mso-wrap-style:square" o:connectortype="straight" strokeweight="1pt">
                <v:stroke endarrow="classic"/>
              </v:shape>
              <v:shape id="对象 1613" o:spid="_x0000_s2637" type="#_x0000_t75" style="position:absolute;left:7853;top:5922;width:214;height:228;mso-wrap-style:square">
                <v:imagedata r:id="rId51" o:title=""/>
              </v:shape>
              <v:shape id="对象 1614" o:spid="_x0000_s2638" type="#_x0000_t75" style="position:absolute;left:1628;top:5996;width:214;height:228;mso-wrap-style:square">
                <v:imagedata r:id="rId51" o:title=""/>
              </v:shape>
              <v:shape id="对象 1615" o:spid="_x0000_s2639" type="#_x0000_t75" style="position:absolute;left:1893;top:5068;width:214;height:228;mso-wrap-style:square">
                <v:imagedata r:id="rId101" o:title=""/>
              </v:shape>
              <v:shape id="对象 1616" o:spid="_x0000_s2640" type="#_x0000_t75" style="position:absolute;left:2052;top:6561;width:214;height:228;mso-wrap-style:square">
                <v:imagedata r:id="rId97" o:title=""/>
              </v:shape>
              <v:shape id="对象 1617" o:spid="_x0000_s2641" type="#_x0000_t75" style="position:absolute;left:7457;top:6561;width:214;height:245;mso-wrap-style:square">
                <v:imagedata r:id="rId98" o:title=""/>
              </v:shape>
              <v:shape id="对象 1618" o:spid="_x0000_s2642" type="#_x0000_t75" style="position:absolute;left:7525;top:5050;width:232;height:228;mso-wrap-style:square">
                <v:imagedata r:id="rId99" o:title=""/>
              </v:shape>
              <v:shape id="对象 1619" o:spid="_x0000_s2643" type="#_x0000_t75" style="position:absolute;left:3619;top:6578;width:285;height:228;mso-wrap-style:square">
                <v:imagedata r:id="rId386" o:title=""/>
              </v:shape>
              <v:shape id="自选图形 1620" o:spid="_x0000_s2644" type="#_x0000_t32" style="position:absolute;left:2213;top:7271;width:0;height:248;flip:y;mso-wrap-style:square" o:connectortype="straight" strokeweight="1pt"/>
              <v:shape id="自选图形 1621" o:spid="_x0000_s2645" type="#_x0000_t32" style="position:absolute;left:5763;top:7283;width:0;height:248;flip:y;mso-wrap-style:square" o:connectortype="straight" strokeweight="1pt"/>
              <v:shape id="自选图形 1622" o:spid="_x0000_s2646" type="#_x0000_t32" style="position:absolute;left:2249;top:7326;width:3496;height:0;mso-wrap-style:square" o:connectortype="straight" strokeweight="1pt">
                <v:stroke startarrow="classic" endarrow="classic"/>
              </v:shape>
              <v:rect id="矩形 1623" o:spid="_x0000_s2647" style="position:absolute;left:3675;top:7236;width:907;height:192;mso-wrap-style:square" stroked="f" strokeweight="1pt"/>
              <v:shape id="对象 1624" o:spid="_x0000_s2648" type="#_x0000_t75" style="position:absolute;left:3657;top:7206;width:859;height:274;mso-wrap-style:square">
                <v:imagedata r:id="rId387" o:title=""/>
              </v:shape>
              <v:shape id="自选图形 1625" o:spid="_x0000_s2649" type="#_x0000_t32" style="position:absolute;left:7588;top:7271;width:0;height:248;flip:y;mso-wrap-style:square" o:connectortype="straight" strokeweight="1pt"/>
              <v:shape id="自选图形 1626" o:spid="_x0000_s2650" type="#_x0000_t32" style="position:absolute;left:5818;top:7333;width:1758;height:0;mso-wrap-style:square" o:connectortype="straight" strokeweight="1pt">
                <v:stroke startarrow="classic" endarrow="classic"/>
              </v:shape>
              <v:rect id="矩形 1627" o:spid="_x0000_s2651" style="position:absolute;left:6465;top:7243;width:525;height:185;mso-wrap-style:square" stroked="f" strokeweight="1pt"/>
              <v:shape id="对象 1628" o:spid="_x0000_s2652" type="#_x0000_t75" style="position:absolute;left:6645;top:7236;width:220;height:255;mso-wrap-style:square">
                <v:imagedata r:id="rId388" o:title=""/>
              </v:shape>
            </v:group>
            <w10:anchorlock/>
          </v:group>
          <o:OLEObject Type="Embed" ShapeID="对象 1587" DrawAspect="Content" ObjectID="_1804090713" r:id="rId389">
            <o:FieldCodes>\* MERGEFORMAT</o:FieldCodes>
          </o:OLEObject>
          <o:OLEObject Type="Embed" ShapeID="对象 1595" DrawAspect="Content" ObjectID="_1804090714" r:id="rId390">
            <o:FieldCodes>\* MERGEFORMAT</o:FieldCodes>
          </o:OLEObject>
          <o:OLEObject Type="Embed" ShapeID="对象 1596" DrawAspect="Content" ObjectID="_1804090715" r:id="rId391">
            <o:FieldCodes>\* MERGEFORMAT</o:FieldCodes>
          </o:OLEObject>
          <o:OLEObject Type="Embed" ShapeID="对象 1610" DrawAspect="Content" ObjectID="_1804090716" r:id="rId392">
            <o:FieldCodes>\* MERGEFORMAT</o:FieldCodes>
          </o:OLEObject>
          <o:OLEObject Type="Embed" ShapeID="对象 1613" DrawAspect="Content" ObjectID="_1804090717" r:id="rId393">
            <o:FieldCodes>\* MERGEFORMAT</o:FieldCodes>
          </o:OLEObject>
          <o:OLEObject Type="Embed" ShapeID="对象 1614" DrawAspect="Content" ObjectID="_1804090718" r:id="rId394">
            <o:FieldCodes>\* MERGEFORMAT</o:FieldCodes>
          </o:OLEObject>
          <o:OLEObject Type="Embed" ShapeID="对象 1615" DrawAspect="Content" ObjectID="_1804090719" r:id="rId395">
            <o:FieldCodes>\* MERGEFORMAT</o:FieldCodes>
          </o:OLEObject>
          <o:OLEObject Type="Embed" ShapeID="对象 1616" DrawAspect="Content" ObjectID="_1804090720" r:id="rId396">
            <o:FieldCodes>\* MERGEFORMAT</o:FieldCodes>
          </o:OLEObject>
          <o:OLEObject Type="Embed" ShapeID="对象 1617" DrawAspect="Content" ObjectID="_1804090721" r:id="rId397">
            <o:FieldCodes>\* MERGEFORMAT</o:FieldCodes>
          </o:OLEObject>
          <o:OLEObject Type="Embed" ShapeID="对象 1618" DrawAspect="Content" ObjectID="_1804090722" r:id="rId398">
            <o:FieldCodes>\* MERGEFORMAT</o:FieldCodes>
          </o:OLEObject>
          <o:OLEObject Type="Embed" ShapeID="对象 1619" DrawAspect="Content" ObjectID="_1804090723" r:id="rId399">
            <o:FieldCodes>\* MERGEFORMAT</o:FieldCodes>
          </o:OLEObject>
          <o:OLEObject Type="Embed" ShapeID="对象 1624" DrawAspect="Content" ObjectID="_1804090724" r:id="rId400">
            <o:FieldCodes>\* MERGEFORMAT</o:FieldCodes>
          </o:OLEObject>
          <o:OLEObject Type="Embed" ShapeID="对象 1628" DrawAspect="Content" ObjectID="_1804090725" r:id="rId401">
            <o:FieldCodes>\* MERGEFORMAT</o:FieldCodes>
          </o:OLEObject>
        </w:pict>
      </w:r>
    </w:p>
    <w:p w:rsidR="0075376C" w:rsidRDefault="0075376C">
      <w:pPr>
        <w:pStyle w:val="DefaultParagraph"/>
        <w:jc w:val="center"/>
      </w:pPr>
      <w:r>
        <w:br w:type="page"/>
      </w:r>
      <w:r>
        <w:rPr>
          <w:b/>
          <w:sz w:val="34"/>
          <w:szCs w:val="34"/>
        </w:rPr>
        <w:t>2011</w:t>
      </w:r>
      <w:r>
        <w:rPr>
          <w:b/>
          <w:sz w:val="34"/>
          <w:szCs w:val="34"/>
        </w:rPr>
        <w:t>年广东省高考物理试卷</w:t>
      </w:r>
    </w:p>
    <w:p w:rsidR="0075376C" w:rsidRDefault="0075376C">
      <w:pPr>
        <w:pStyle w:val="DefaultParagraph"/>
        <w:jc w:val="center"/>
      </w:pPr>
      <w:r>
        <w:rPr>
          <w:b/>
          <w:sz w:val="16"/>
          <w:szCs w:val="16"/>
        </w:rPr>
        <w:t>参考答案与试题解析</w:t>
      </w:r>
    </w:p>
    <w:p w:rsidR="0075376C" w:rsidRDefault="0075376C">
      <w:pPr>
        <w:pStyle w:val="DefaultParagraph"/>
      </w:pPr>
      <w:r>
        <w:t xml:space="preserve">　</w:t>
      </w:r>
    </w:p>
    <w:p w:rsidR="0075376C" w:rsidRDefault="0075376C">
      <w:pPr>
        <w:pStyle w:val="DefaultParagraph"/>
      </w:pPr>
      <w:r>
        <w:rPr>
          <w:b/>
        </w:rPr>
        <w:t>一、单项选择题：本大题共</w:t>
      </w:r>
      <w:r>
        <w:rPr>
          <w:b/>
        </w:rPr>
        <w:t>4</w:t>
      </w:r>
      <w:r>
        <w:rPr>
          <w:b/>
        </w:rPr>
        <w:t>小题，每小题</w:t>
      </w:r>
      <w:r>
        <w:rPr>
          <w:b/>
        </w:rPr>
        <w:t>4</w:t>
      </w:r>
      <w:r>
        <w:rPr>
          <w:b/>
        </w:rPr>
        <w:t>分，共</w:t>
      </w:r>
      <w:r>
        <w:rPr>
          <w:b/>
        </w:rPr>
        <w:t>16</w:t>
      </w:r>
      <w:r>
        <w:rPr>
          <w:b/>
        </w:rPr>
        <w:t>分．在每小题给出的四个选项中，只有一个选项符合题目要求，选对的得</w:t>
      </w:r>
      <w:r>
        <w:rPr>
          <w:b/>
        </w:rPr>
        <w:t>4</w:t>
      </w:r>
      <w:r>
        <w:rPr>
          <w:b/>
        </w:rPr>
        <w:t>分，选错或不答的得</w:t>
      </w:r>
      <w:r>
        <w:rPr>
          <w:b/>
        </w:rPr>
        <w:t>0</w:t>
      </w:r>
      <w:r>
        <w:rPr>
          <w:b/>
        </w:rPr>
        <w:t>分．</w:t>
      </w:r>
    </w:p>
    <w:p w:rsidR="0075376C" w:rsidRDefault="0075376C">
      <w:pPr>
        <w:pStyle w:val="DefaultParagraph"/>
      </w:pPr>
      <w:r>
        <w:t>1</w:t>
      </w:r>
      <w:r>
        <w:t>．（</w:t>
      </w:r>
      <w:r>
        <w:t>4</w:t>
      </w:r>
      <w:r>
        <w:t>分）（</w:t>
      </w:r>
      <w:r>
        <w:t>2011</w:t>
      </w:r>
      <w:r>
        <w:t>•</w:t>
      </w:r>
      <w:r>
        <w:t>广东）如图所示，两个接触面平滑的铅柱压紧后悬挂起来，下面的铅柱不脱落，主要原因是（　　）</w:t>
      </w:r>
    </w:p>
    <w:p w:rsidR="0075376C" w:rsidRDefault="0075376C">
      <w:pPr>
        <w:pStyle w:val="DefaultParagraph"/>
      </w:pPr>
      <w:r>
        <w:pict>
          <v:shape id="图片 65" o:spid="_x0000_i1049" type="#_x0000_t75" alt="菁优网：http://www.jyeoo.com" style="width:96.1pt;height:98.3pt">
            <v:imagedata r:id="rId402" o:title=""/>
          </v:shape>
        </w:pict>
      </w:r>
    </w:p>
    <w:p w:rsidR="0075376C" w:rsidRDefault="0075376C">
      <w:pPr>
        <w:pStyle w:val="DefaultParagraph"/>
      </w:pPr>
      <w:r>
        <w:t>A</w:t>
      </w:r>
      <w:r>
        <w:t>．铅分子做无规则热运动</w:t>
      </w:r>
      <w:r>
        <w:tab/>
        <w:t>B</w:t>
      </w:r>
      <w:r>
        <w:t>．铅柱受到大气压力作用</w:t>
      </w:r>
    </w:p>
    <w:p w:rsidR="0075376C" w:rsidRDefault="0075376C">
      <w:pPr>
        <w:pStyle w:val="DefaultParagraph"/>
      </w:pPr>
      <w:r>
        <w:t>C</w:t>
      </w:r>
      <w:r>
        <w:t>．铅柱间存在万有引力作用</w:t>
      </w:r>
      <w:r>
        <w:tab/>
        <w:t>D</w:t>
      </w:r>
      <w:r>
        <w:t>．铅柱间存在分子引力作用</w:t>
      </w:r>
    </w:p>
    <w:p w:rsidR="0075376C" w:rsidRDefault="0075376C">
      <w:pPr>
        <w:pStyle w:val="DefaultParagraph"/>
      </w:pPr>
      <w:r>
        <w:rPr>
          <w:color w:val="0000FF"/>
        </w:rPr>
        <w:t>【考点】</w:t>
      </w:r>
      <w:r>
        <w:t>分子间的相互作用力．</w:t>
      </w:r>
      <w:r>
        <w:rPr>
          <w:color w:val="FFFFFF"/>
          <w:sz w:val="1"/>
          <w:szCs w:val="1"/>
        </w:rPr>
        <w:t>菁优网版权所有</w:t>
      </w:r>
    </w:p>
    <w:p w:rsidR="0075376C" w:rsidRDefault="0075376C">
      <w:pPr>
        <w:pStyle w:val="DefaultParagraph"/>
      </w:pPr>
      <w:r>
        <w:rPr>
          <w:color w:val="0000FF"/>
        </w:rPr>
        <w:t>【专题】</w:t>
      </w:r>
      <w:r>
        <w:t>应用题．</w:t>
      </w:r>
    </w:p>
    <w:p w:rsidR="0075376C" w:rsidRDefault="0075376C">
      <w:pPr>
        <w:pStyle w:val="DefaultParagraph"/>
      </w:pPr>
      <w:r>
        <w:rPr>
          <w:color w:val="0000FF"/>
        </w:rPr>
        <w:t>【分析】</w:t>
      </w:r>
      <w:r>
        <w:t>压紧的铅块间分子距离靠近，此时引力发挥了主要的作用，使铅块间有了较大的力的作用．</w:t>
      </w:r>
    </w:p>
    <w:p w:rsidR="0075376C" w:rsidRDefault="0075376C">
      <w:pPr>
        <w:pStyle w:val="DefaultParagraph"/>
      </w:pPr>
      <w:r>
        <w:rPr>
          <w:color w:val="0000FF"/>
        </w:rPr>
        <w:t>【解答】</w:t>
      </w:r>
      <w:r>
        <w:t>解：分子间的引力的斥力是同时存在的，但它们的大小与分子间的距离有关．距离稍大时表现为引力，距离很近时则表现为斥力，两铅块紧密结合，是分子间引力发挥了主要作用．</w:t>
      </w:r>
    </w:p>
    <w:p w:rsidR="0075376C" w:rsidRDefault="0075376C">
      <w:pPr>
        <w:pStyle w:val="DefaultParagraph"/>
      </w:pPr>
      <w:r>
        <w:t>故选：</w:t>
      </w:r>
      <w:r>
        <w:t>D</w:t>
      </w:r>
      <w:r>
        <w:t>．</w:t>
      </w:r>
    </w:p>
    <w:p w:rsidR="0075376C" w:rsidRDefault="0075376C">
      <w:pPr>
        <w:pStyle w:val="DefaultParagraph"/>
      </w:pPr>
      <w:r>
        <w:rPr>
          <w:color w:val="0000FF"/>
        </w:rPr>
        <w:t>【点评】</w:t>
      </w:r>
      <w:r>
        <w:t>了解分子间的作用力，并知道它们的大小与分子间距离的关系，才能根据现象做出正确的判断．</w:t>
      </w:r>
    </w:p>
    <w:p w:rsidR="0075376C" w:rsidRDefault="0075376C">
      <w:pPr>
        <w:pStyle w:val="DefaultParagraph"/>
      </w:pPr>
      <w:r>
        <w:t xml:space="preserve">　</w:t>
      </w:r>
    </w:p>
    <w:p w:rsidR="0075376C" w:rsidRDefault="0075376C">
      <w:pPr>
        <w:pStyle w:val="DefaultParagraph"/>
      </w:pPr>
      <w:r>
        <w:t>2</w:t>
      </w:r>
      <w:r>
        <w:t>．（</w:t>
      </w:r>
      <w:r>
        <w:t>4</w:t>
      </w:r>
      <w:r>
        <w:t>分）（</w:t>
      </w:r>
      <w:r>
        <w:t>2011</w:t>
      </w:r>
      <w:r>
        <w:t>•</w:t>
      </w:r>
      <w:r>
        <w:t>广东）如图为某种椅子与其升降部分的结构示意图，</w:t>
      </w:r>
      <w:r>
        <w:t>M</w:t>
      </w:r>
      <w:r>
        <w:t>、</w:t>
      </w:r>
      <w:r>
        <w:t>N</w:t>
      </w:r>
      <w:r>
        <w:t>两筒间密闭了一定质量的气体，</w:t>
      </w:r>
      <w:r>
        <w:t>M</w:t>
      </w:r>
      <w:r>
        <w:t>可以在</w:t>
      </w:r>
      <w:r>
        <w:t>N</w:t>
      </w:r>
      <w:r>
        <w:t>的内壁上下滑动，设筒内气体不与外界发生热交换，在</w:t>
      </w:r>
      <w:r>
        <w:t>M</w:t>
      </w:r>
      <w:r>
        <w:t>向下滑动的过程中（　　）</w:t>
      </w:r>
    </w:p>
    <w:p w:rsidR="0075376C" w:rsidRDefault="0075376C">
      <w:pPr>
        <w:pStyle w:val="DefaultParagraph"/>
      </w:pPr>
      <w:r>
        <w:pict>
          <v:shape id="图片 66" o:spid="_x0000_i1050" type="#_x0000_t75" alt="菁优网：http://www.jyeoo.com" style="width:127.4pt;height:74.2pt">
            <v:imagedata r:id="rId403" o:title=""/>
          </v:shape>
        </w:pict>
      </w:r>
    </w:p>
    <w:p w:rsidR="0075376C" w:rsidRDefault="0075376C">
      <w:pPr>
        <w:pStyle w:val="DefaultParagraph"/>
      </w:pPr>
      <w:r>
        <w:t>A</w:t>
      </w:r>
      <w:r>
        <w:t>．外界对气体做功，气体内能增大</w:t>
      </w:r>
    </w:p>
    <w:p w:rsidR="0075376C" w:rsidRDefault="0075376C">
      <w:pPr>
        <w:pStyle w:val="DefaultParagraph"/>
      </w:pPr>
      <w:r>
        <w:t>B</w:t>
      </w:r>
      <w:r>
        <w:t>．外界对气体做功，气体内能减小</w:t>
      </w:r>
    </w:p>
    <w:p w:rsidR="0075376C" w:rsidRDefault="0075376C">
      <w:pPr>
        <w:pStyle w:val="DefaultParagraph"/>
      </w:pPr>
      <w:r>
        <w:t>C</w:t>
      </w:r>
      <w:r>
        <w:t>．气体对外界做功，气体内能增大</w:t>
      </w:r>
    </w:p>
    <w:p w:rsidR="0075376C" w:rsidRDefault="0075376C">
      <w:pPr>
        <w:pStyle w:val="DefaultParagraph"/>
      </w:pPr>
      <w:r>
        <w:t>D</w:t>
      </w:r>
      <w:r>
        <w:t>．气体对外界做功，气体内能减小</w:t>
      </w:r>
    </w:p>
    <w:p w:rsidR="0075376C" w:rsidRDefault="0075376C">
      <w:pPr>
        <w:pStyle w:val="DefaultParagraph"/>
      </w:pPr>
      <w:r>
        <w:rPr>
          <w:color w:val="0000FF"/>
        </w:rPr>
        <w:t>【考点】</w:t>
      </w:r>
      <w:r>
        <w:t>热力学第一定律．</w:t>
      </w:r>
      <w:r>
        <w:rPr>
          <w:color w:val="FFFFFF"/>
          <w:sz w:val="1"/>
          <w:szCs w:val="1"/>
        </w:rPr>
        <w:t>菁优网版权所有</w:t>
      </w:r>
    </w:p>
    <w:p w:rsidR="0075376C" w:rsidRDefault="0075376C">
      <w:pPr>
        <w:pStyle w:val="DefaultParagraph"/>
      </w:pPr>
      <w:r>
        <w:rPr>
          <w:color w:val="0000FF"/>
        </w:rPr>
        <w:t>【专题】</w:t>
      </w:r>
      <w:r>
        <w:t>计算题．</w:t>
      </w:r>
    </w:p>
    <w:p w:rsidR="0075376C" w:rsidRDefault="0075376C">
      <w:pPr>
        <w:pStyle w:val="DefaultParagraph"/>
      </w:pPr>
      <w:r>
        <w:rPr>
          <w:color w:val="0000FF"/>
        </w:rPr>
        <w:t>【分析】</w:t>
      </w:r>
      <w:r>
        <w:t>绝热过程，外界对气体做功，内能增大，温度升高，压强变大，体积变小．</w:t>
      </w:r>
    </w:p>
    <w:p w:rsidR="0075376C" w:rsidRDefault="0075376C">
      <w:pPr>
        <w:pStyle w:val="DefaultParagraph"/>
      </w:pPr>
      <w:r>
        <w:rPr>
          <w:color w:val="0000FF"/>
        </w:rPr>
        <w:t>【解答】</w:t>
      </w:r>
      <w:r>
        <w:t>解：</w:t>
      </w:r>
      <w:r>
        <w:t>M</w:t>
      </w:r>
      <w:r>
        <w:t>向下滑动，压力与位移同方向，即外界对气体做正功，同时筒内气体不与外界发生热交换，根据能量守恒定律，气体内能一定增加；</w:t>
      </w:r>
    </w:p>
    <w:p w:rsidR="0075376C" w:rsidRDefault="0075376C">
      <w:pPr>
        <w:pStyle w:val="DefaultParagraph"/>
      </w:pPr>
      <w:r>
        <w:t>故选</w:t>
      </w:r>
      <w:r>
        <w:t>A</w:t>
      </w:r>
      <w:r>
        <w:t>．</w:t>
      </w:r>
    </w:p>
    <w:p w:rsidR="0075376C" w:rsidRDefault="0075376C">
      <w:pPr>
        <w:pStyle w:val="DefaultParagraph"/>
      </w:pPr>
      <w:r>
        <w:rPr>
          <w:color w:val="0000FF"/>
        </w:rPr>
        <w:t>【点评】</w:t>
      </w:r>
      <w:r>
        <w:t>本题主要考查热力学第一定律的应用问题，同时要能分清绝热过程．</w:t>
      </w:r>
    </w:p>
    <w:p w:rsidR="0075376C" w:rsidRDefault="0075376C">
      <w:pPr>
        <w:pStyle w:val="DefaultParagraph"/>
      </w:pPr>
      <w:r>
        <w:t xml:space="preserve">　</w:t>
      </w:r>
    </w:p>
    <w:p w:rsidR="0075376C" w:rsidRDefault="0075376C">
      <w:pPr>
        <w:pStyle w:val="DefaultParagraph"/>
      </w:pPr>
      <w:r>
        <w:t>3</w:t>
      </w:r>
      <w:r>
        <w:t>．（</w:t>
      </w:r>
      <w:r>
        <w:t>4</w:t>
      </w:r>
      <w:r>
        <w:t>分）（</w:t>
      </w:r>
      <w:r>
        <w:t>2011</w:t>
      </w:r>
      <w:r>
        <w:t>•</w:t>
      </w:r>
      <w:r>
        <w:t>广东）将闭合多匝线圈置于仅随时间变化的磁场中，线圈平面与磁场方向垂直，关于线圈中产生的感应电动势和感应电流，下列表述正确的是（　　）</w:t>
      </w:r>
    </w:p>
    <w:p w:rsidR="0075376C" w:rsidRDefault="0075376C">
      <w:pPr>
        <w:pStyle w:val="DefaultParagraph"/>
      </w:pPr>
      <w:r>
        <w:t>A</w:t>
      </w:r>
      <w:r>
        <w:t>．感应电动势的大小与线圈的匝数无关</w:t>
      </w:r>
    </w:p>
    <w:p w:rsidR="0075376C" w:rsidRDefault="0075376C">
      <w:pPr>
        <w:pStyle w:val="DefaultParagraph"/>
      </w:pPr>
      <w:r>
        <w:t>B</w:t>
      </w:r>
      <w:r>
        <w:t>．穿过线圈的磁通量越大，感应电动势越大</w:t>
      </w:r>
    </w:p>
    <w:p w:rsidR="0075376C" w:rsidRDefault="0075376C">
      <w:pPr>
        <w:pStyle w:val="DefaultParagraph"/>
      </w:pPr>
      <w:r>
        <w:t>C</w:t>
      </w:r>
      <w:r>
        <w:t>．穿过线圈的磁通量变化越快，感应电动势越大</w:t>
      </w:r>
    </w:p>
    <w:p w:rsidR="0075376C" w:rsidRDefault="0075376C">
      <w:pPr>
        <w:pStyle w:val="DefaultParagraph"/>
      </w:pPr>
      <w:r>
        <w:t>D</w:t>
      </w:r>
      <w:r>
        <w:t>．感应电流产生的磁场方向与原磁场方向始终相同</w:t>
      </w:r>
    </w:p>
    <w:p w:rsidR="0075376C" w:rsidRDefault="0075376C">
      <w:pPr>
        <w:pStyle w:val="DefaultParagraph"/>
      </w:pPr>
      <w:r>
        <w:rPr>
          <w:color w:val="0000FF"/>
        </w:rPr>
        <w:t>【考点】</w:t>
      </w:r>
      <w:r>
        <w:t>法拉第电磁感应定律；楞次定律．</w:t>
      </w:r>
      <w:r>
        <w:rPr>
          <w:color w:val="FFFFFF"/>
          <w:sz w:val="1"/>
          <w:szCs w:val="1"/>
        </w:rPr>
        <w:t>菁优网版权所有</w:t>
      </w:r>
    </w:p>
    <w:p w:rsidR="0075376C" w:rsidRDefault="0075376C">
      <w:pPr>
        <w:pStyle w:val="DefaultParagraph"/>
      </w:pPr>
      <w:r>
        <w:rPr>
          <w:color w:val="0000FF"/>
        </w:rPr>
        <w:t>【专题】</w:t>
      </w:r>
      <w:r>
        <w:t>压轴题．</w:t>
      </w:r>
    </w:p>
    <w:p w:rsidR="0075376C" w:rsidRDefault="0075376C">
      <w:pPr>
        <w:pStyle w:val="DefaultParagraph"/>
      </w:pPr>
      <w:r>
        <w:rPr>
          <w:color w:val="0000FF"/>
        </w:rPr>
        <w:t>【分析】</w:t>
      </w:r>
      <w:r>
        <w:t>解答本题应掌握感应电动势取决于磁通量的变化快慢，与磁通量的变化及磁通量无关．</w:t>
      </w:r>
    </w:p>
    <w:p w:rsidR="0075376C" w:rsidRDefault="0075376C">
      <w:pPr>
        <w:pStyle w:val="DefaultParagraph"/>
      </w:pPr>
      <w:r>
        <w:rPr>
          <w:color w:val="0000FF"/>
        </w:rPr>
        <w:t>【解答】</w:t>
      </w:r>
      <w:r>
        <w:t>解：由法拉第电磁感应定律可知，感应电动势</w:t>
      </w:r>
      <w:r>
        <w:t>E=n</w:t>
      </w:r>
      <w:r>
        <w:rPr>
          <w:position w:val="-22"/>
        </w:rPr>
        <w:pict>
          <v:shape id="图片 67" o:spid="_x0000_i1051" type="#_x0000_t75" style="width:25.35pt;height:26.3pt">
            <v:imagedata r:id="rId404" o:title="菁优网-jyeoo"/>
          </v:shape>
        </w:pict>
      </w:r>
      <w:r>
        <w:t>，即感应电动势与线圈匝数有关故</w:t>
      </w:r>
      <w:r>
        <w:t>A</w:t>
      </w:r>
      <w:r>
        <w:t>错误；同时可知，感应电动势与磁通量的变化率有关，磁通量变化越快，感应电动势越大，故</w:t>
      </w:r>
      <w:r>
        <w:t>C</w:t>
      </w:r>
      <w:r>
        <w:t>正确；</w:t>
      </w:r>
    </w:p>
    <w:p w:rsidR="0075376C" w:rsidRDefault="0075376C">
      <w:pPr>
        <w:pStyle w:val="DefaultParagraph"/>
      </w:pPr>
      <w:r>
        <w:t>穿过线圈的磁通量大，但若所用的时间长，则电动势可能小，故</w:t>
      </w:r>
      <w:r>
        <w:t>B</w:t>
      </w:r>
      <w:r>
        <w:t>错误；</w:t>
      </w:r>
    </w:p>
    <w:p w:rsidR="0075376C" w:rsidRDefault="0075376C">
      <w:pPr>
        <w:pStyle w:val="DefaultParagraph"/>
      </w:pPr>
      <w:r>
        <w:t>由楞次定律可知：感应电流的磁场方向总是阻碍引起感应电流的磁通量的变化，故原磁通增加，感应电流的磁场与之反向，原磁通减小，感应电流的磁场与原磁场方向相同，即</w:t>
      </w:r>
      <w:r>
        <w:t>“</w:t>
      </w:r>
      <w:r>
        <w:t>增反减同</w:t>
      </w:r>
      <w:r>
        <w:t>”</w:t>
      </w:r>
      <w:r>
        <w:t>，故</w:t>
      </w:r>
      <w:r>
        <w:t>D</w:t>
      </w:r>
      <w:r>
        <w:t>错误；</w:t>
      </w:r>
    </w:p>
    <w:p w:rsidR="0075376C" w:rsidRDefault="0075376C">
      <w:pPr>
        <w:pStyle w:val="DefaultParagraph"/>
      </w:pPr>
      <w:r>
        <w:t>故选</w:t>
      </w:r>
      <w:r>
        <w:t>C</w:t>
      </w:r>
      <w:r>
        <w:t>．</w:t>
      </w:r>
    </w:p>
    <w:p w:rsidR="0075376C" w:rsidRDefault="0075376C">
      <w:pPr>
        <w:pStyle w:val="DefaultParagraph"/>
      </w:pPr>
      <w:r>
        <w:rPr>
          <w:color w:val="0000FF"/>
        </w:rPr>
        <w:t>【点评】</w:t>
      </w:r>
      <w:r>
        <w:t>感应电动势取决于穿过线圈的磁通量的变化快慢，在理解该定律时要注意区分磁通量、磁通量的变化量及磁通量变化率三者间区别及联第．</w:t>
      </w:r>
    </w:p>
    <w:p w:rsidR="0075376C" w:rsidRDefault="0075376C">
      <w:pPr>
        <w:pStyle w:val="DefaultParagraph"/>
      </w:pPr>
      <w:r>
        <w:t xml:space="preserve">　</w:t>
      </w:r>
    </w:p>
    <w:p w:rsidR="0075376C" w:rsidRDefault="0075376C">
      <w:pPr>
        <w:pStyle w:val="DefaultParagraph"/>
      </w:pPr>
      <w:r>
        <w:t>4</w:t>
      </w:r>
      <w:r>
        <w:t>．（</w:t>
      </w:r>
      <w:r>
        <w:t>4</w:t>
      </w:r>
      <w:r>
        <w:t>分）（</w:t>
      </w:r>
      <w:r>
        <w:t>2011</w:t>
      </w:r>
      <w:r>
        <w:t>•</w:t>
      </w:r>
      <w:r>
        <w:t>广东）如图所示的水平面上，橡皮绳一端固定，另一端连接两根弹簧，连接点</w:t>
      </w:r>
      <w:r>
        <w:t>P</w:t>
      </w:r>
      <w:r>
        <w:t>在</w:t>
      </w:r>
      <w:r>
        <w:t>F</w:t>
      </w:r>
      <w:r>
        <w:rPr>
          <w:sz w:val="24"/>
          <w:szCs w:val="24"/>
          <w:vertAlign w:val="subscript"/>
        </w:rPr>
        <w:t>1</w:t>
      </w:r>
      <w:r>
        <w:t>、</w:t>
      </w:r>
      <w:r>
        <w:t>F</w:t>
      </w:r>
      <w:r>
        <w:rPr>
          <w:sz w:val="24"/>
          <w:szCs w:val="24"/>
          <w:vertAlign w:val="subscript"/>
        </w:rPr>
        <w:t>2</w:t>
      </w:r>
      <w:r>
        <w:t>和</w:t>
      </w:r>
      <w:r>
        <w:t>F</w:t>
      </w:r>
      <w:r>
        <w:rPr>
          <w:sz w:val="24"/>
          <w:szCs w:val="24"/>
          <w:vertAlign w:val="subscript"/>
        </w:rPr>
        <w:t>3</w:t>
      </w:r>
      <w:r>
        <w:t>三力作用下保持静止．下列判断正确的是（　　）</w:t>
      </w:r>
    </w:p>
    <w:p w:rsidR="0075376C" w:rsidRDefault="0075376C">
      <w:pPr>
        <w:pStyle w:val="DefaultParagraph"/>
      </w:pPr>
      <w:r>
        <w:pict>
          <v:shape id="图片 68" o:spid="_x0000_i1052" type="#_x0000_t75" alt="菁优网：http://www.jyeoo.com" style="width:122.4pt;height:99.85pt">
            <v:imagedata r:id="rId405" o:title=""/>
          </v:shape>
        </w:pict>
      </w:r>
    </w:p>
    <w:p w:rsidR="0075376C" w:rsidRDefault="0075376C">
      <w:pPr>
        <w:pStyle w:val="DefaultParagraph"/>
      </w:pPr>
      <w:r>
        <w:t>A</w:t>
      </w:r>
      <w:r>
        <w:t>．</w:t>
      </w:r>
      <w:r>
        <w:t>F</w:t>
      </w:r>
      <w:r>
        <w:rPr>
          <w:sz w:val="24"/>
          <w:szCs w:val="24"/>
          <w:vertAlign w:val="subscript"/>
        </w:rPr>
        <w:t>1</w:t>
      </w:r>
      <w:r>
        <w:t>＞</w:t>
      </w:r>
      <w:r>
        <w:t>F</w:t>
      </w:r>
      <w:r>
        <w:rPr>
          <w:sz w:val="24"/>
          <w:szCs w:val="24"/>
          <w:vertAlign w:val="subscript"/>
        </w:rPr>
        <w:t>2</w:t>
      </w:r>
      <w:r>
        <w:t>＞</w:t>
      </w:r>
      <w:r>
        <w:t>F</w:t>
      </w:r>
      <w:r>
        <w:rPr>
          <w:sz w:val="24"/>
          <w:szCs w:val="24"/>
          <w:vertAlign w:val="subscript"/>
        </w:rPr>
        <w:t>3</w:t>
      </w:r>
      <w:r>
        <w:tab/>
        <w:t>B</w:t>
      </w:r>
      <w:r>
        <w:t>．</w:t>
      </w:r>
      <w:r>
        <w:t>F</w:t>
      </w:r>
      <w:r>
        <w:rPr>
          <w:sz w:val="24"/>
          <w:szCs w:val="24"/>
          <w:vertAlign w:val="subscript"/>
        </w:rPr>
        <w:t>3</w:t>
      </w:r>
      <w:r>
        <w:t>＞</w:t>
      </w:r>
      <w:r>
        <w:t>F</w:t>
      </w:r>
      <w:r>
        <w:rPr>
          <w:sz w:val="24"/>
          <w:szCs w:val="24"/>
          <w:vertAlign w:val="subscript"/>
        </w:rPr>
        <w:t>1</w:t>
      </w:r>
      <w:r>
        <w:t>＞</w:t>
      </w:r>
      <w:r>
        <w:t>F</w:t>
      </w:r>
      <w:r>
        <w:rPr>
          <w:sz w:val="24"/>
          <w:szCs w:val="24"/>
          <w:vertAlign w:val="subscript"/>
        </w:rPr>
        <w:t>2</w:t>
      </w:r>
      <w:r>
        <w:tab/>
        <w:t>C</w:t>
      </w:r>
      <w:r>
        <w:t>．</w:t>
      </w:r>
      <w:r>
        <w:t>F</w:t>
      </w:r>
      <w:r>
        <w:rPr>
          <w:sz w:val="24"/>
          <w:szCs w:val="24"/>
          <w:vertAlign w:val="subscript"/>
        </w:rPr>
        <w:t>2</w:t>
      </w:r>
      <w:r>
        <w:t>＞</w:t>
      </w:r>
      <w:r>
        <w:t>F</w:t>
      </w:r>
      <w:r>
        <w:rPr>
          <w:sz w:val="24"/>
          <w:szCs w:val="24"/>
          <w:vertAlign w:val="subscript"/>
        </w:rPr>
        <w:t>3</w:t>
      </w:r>
      <w:r>
        <w:t>＞</w:t>
      </w:r>
      <w:r>
        <w:t>F</w:t>
      </w:r>
      <w:r>
        <w:rPr>
          <w:sz w:val="24"/>
          <w:szCs w:val="24"/>
          <w:vertAlign w:val="subscript"/>
        </w:rPr>
        <w:t>1</w:t>
      </w:r>
      <w:r>
        <w:tab/>
        <w:t>D</w:t>
      </w:r>
      <w:r>
        <w:t>．</w:t>
      </w:r>
      <w:r>
        <w:t>F</w:t>
      </w:r>
      <w:r>
        <w:rPr>
          <w:sz w:val="24"/>
          <w:szCs w:val="24"/>
          <w:vertAlign w:val="subscript"/>
        </w:rPr>
        <w:t>3</w:t>
      </w:r>
      <w:r>
        <w:t>＞</w:t>
      </w:r>
      <w:r>
        <w:t>F</w:t>
      </w:r>
      <w:r>
        <w:rPr>
          <w:sz w:val="24"/>
          <w:szCs w:val="24"/>
          <w:vertAlign w:val="subscript"/>
        </w:rPr>
        <w:t>2</w:t>
      </w:r>
      <w:r>
        <w:t>＞</w:t>
      </w:r>
      <w:r>
        <w:t>F</w:t>
      </w:r>
      <w:r>
        <w:rPr>
          <w:sz w:val="24"/>
          <w:szCs w:val="24"/>
          <w:vertAlign w:val="subscript"/>
        </w:rPr>
        <w:t>1</w:t>
      </w:r>
    </w:p>
    <w:p w:rsidR="0075376C" w:rsidRDefault="0075376C">
      <w:pPr>
        <w:pStyle w:val="DefaultParagraph"/>
      </w:pPr>
      <w:r>
        <w:rPr>
          <w:color w:val="0000FF"/>
        </w:rPr>
        <w:t>【考点】</w:t>
      </w:r>
      <w:r>
        <w:t>力的合成．</w:t>
      </w:r>
      <w:r>
        <w:rPr>
          <w:color w:val="FFFFFF"/>
          <w:sz w:val="1"/>
          <w:szCs w:val="1"/>
        </w:rPr>
        <w:t>菁优网版权所有</w:t>
      </w:r>
    </w:p>
    <w:p w:rsidR="0075376C" w:rsidRDefault="0075376C">
      <w:pPr>
        <w:pStyle w:val="DefaultParagraph"/>
      </w:pPr>
      <w:r>
        <w:rPr>
          <w:color w:val="0000FF"/>
        </w:rPr>
        <w:t>【专题】</w:t>
      </w:r>
      <w:r>
        <w:t>计算题；压轴题．</w:t>
      </w:r>
    </w:p>
    <w:p w:rsidR="0075376C" w:rsidRDefault="0075376C">
      <w:pPr>
        <w:pStyle w:val="DefaultParagraph"/>
      </w:pPr>
      <w:r>
        <w:rPr>
          <w:color w:val="0000FF"/>
        </w:rPr>
        <w:t>【分析】</w:t>
      </w:r>
      <w:r>
        <w:t>如果一个物体受到三个力的作用也能处于平衡状态，叫做三力平衡．很显然这三个力的合力应该为零．而这三个力可能互成角度，也可能在一条直线上；</w:t>
      </w:r>
    </w:p>
    <w:p w:rsidR="0075376C" w:rsidRDefault="0075376C">
      <w:pPr>
        <w:pStyle w:val="DefaultParagraph"/>
      </w:pPr>
      <w:r>
        <w:t xml:space="preserve">　　对于三力平衡，一般根据</w:t>
      </w:r>
      <w:r>
        <w:t>“</w:t>
      </w:r>
      <w:r>
        <w:t>任意两个力的合力与第三个力等大反向</w:t>
      </w:r>
      <w:r>
        <w:t>”</w:t>
      </w:r>
      <w:r>
        <w:t>的关系，借助三角函数、相似三角形等手段求解；或将某一个力分解到另外两个力的反方向上，得到的这两个分力势必与另外两个力等大、反向；对于多个力的平衡，利用先分解再合成的正交分解法．</w:t>
      </w:r>
    </w:p>
    <w:p w:rsidR="0075376C" w:rsidRDefault="0075376C">
      <w:pPr>
        <w:pStyle w:val="DefaultParagraph"/>
      </w:pPr>
      <w:r>
        <w:t>本题对</w:t>
      </w:r>
      <w:r>
        <w:t>P</w:t>
      </w:r>
      <w:r>
        <w:t>点受力分析，可以运用合成法、分解法、正交分解法求解．</w:t>
      </w:r>
    </w:p>
    <w:p w:rsidR="0075376C" w:rsidRDefault="0075376C">
      <w:pPr>
        <w:pStyle w:val="DefaultParagraph"/>
      </w:pPr>
      <w:r>
        <w:rPr>
          <w:color w:val="0000FF"/>
        </w:rPr>
        <w:t>【解答】</w:t>
      </w:r>
      <w:r>
        <w:t>解：对</w:t>
      </w:r>
      <w:r>
        <w:t>P</w:t>
      </w:r>
      <w:r>
        <w:t>点受力分析，如图</w:t>
      </w:r>
    </w:p>
    <w:p w:rsidR="0075376C" w:rsidRDefault="0075376C">
      <w:pPr>
        <w:pStyle w:val="DefaultParagraph"/>
      </w:pPr>
      <w:r>
        <w:pict>
          <v:shape id="图片 69" o:spid="_x0000_i1053" type="#_x0000_t75" alt="菁优网：http://www.jyeoo.com" style="width:120.85pt;height:98.3pt">
            <v:imagedata r:id="rId406" o:title=""/>
          </v:shape>
        </w:pict>
      </w:r>
    </w:p>
    <w:p w:rsidR="0075376C" w:rsidRDefault="0075376C">
      <w:pPr>
        <w:pStyle w:val="DefaultParagraph"/>
      </w:pPr>
      <w:r>
        <w:t>根据共点力平衡条件</w:t>
      </w:r>
    </w:p>
    <w:p w:rsidR="0075376C" w:rsidRDefault="0075376C">
      <w:pPr>
        <w:pStyle w:val="DefaultParagraph"/>
      </w:pPr>
      <w:r>
        <w:t>F</w:t>
      </w:r>
      <w:r>
        <w:rPr>
          <w:sz w:val="24"/>
          <w:szCs w:val="24"/>
          <w:vertAlign w:val="subscript"/>
        </w:rPr>
        <w:t>1</w:t>
      </w:r>
      <w:r>
        <w:t>=F</w:t>
      </w:r>
      <w:r>
        <w:rPr>
          <w:sz w:val="24"/>
          <w:szCs w:val="24"/>
          <w:vertAlign w:val="subscript"/>
        </w:rPr>
        <w:t>3</w:t>
      </w:r>
      <w:r>
        <w:t>cos30</w:t>
      </w:r>
      <w:r>
        <w:t>°</w:t>
      </w:r>
      <w:r>
        <w:t>=</w:t>
      </w:r>
      <w:r>
        <w:rPr>
          <w:position w:val="-22"/>
        </w:rPr>
        <w:pict>
          <v:shape id="图片 70" o:spid="_x0000_i1054" type="#_x0000_t75" style="width:15.05pt;height:27.85pt">
            <v:imagedata r:id="rId407" o:title="菁优网-jyeoo"/>
          </v:shape>
        </w:pict>
      </w:r>
      <w:r>
        <w:t>F</w:t>
      </w:r>
      <w:r>
        <w:rPr>
          <w:sz w:val="24"/>
          <w:szCs w:val="24"/>
          <w:vertAlign w:val="subscript"/>
        </w:rPr>
        <w:t>3</w:t>
      </w:r>
    </w:p>
    <w:p w:rsidR="0075376C" w:rsidRDefault="0075376C">
      <w:pPr>
        <w:pStyle w:val="DefaultParagraph"/>
      </w:pPr>
      <w:r>
        <w:t>F</w:t>
      </w:r>
      <w:r>
        <w:rPr>
          <w:sz w:val="24"/>
          <w:szCs w:val="24"/>
          <w:vertAlign w:val="subscript"/>
        </w:rPr>
        <w:t>2</w:t>
      </w:r>
      <w:r>
        <w:t>=F</w:t>
      </w:r>
      <w:r>
        <w:rPr>
          <w:sz w:val="24"/>
          <w:szCs w:val="24"/>
          <w:vertAlign w:val="subscript"/>
        </w:rPr>
        <w:t>3</w:t>
      </w:r>
      <w:r>
        <w:t>sin30</w:t>
      </w:r>
      <w:r>
        <w:t>°</w:t>
      </w:r>
      <w:r>
        <w:t>=</w:t>
      </w:r>
      <w:r>
        <w:rPr>
          <w:position w:val="-22"/>
        </w:rPr>
        <w:pict>
          <v:shape id="图片 71" o:spid="_x0000_i1055" type="#_x0000_t75" style="width:7.5pt;height:26.3pt">
            <v:imagedata r:id="rId408" o:title="菁优网-jyeoo"/>
          </v:shape>
        </w:pict>
      </w:r>
      <w:r>
        <w:t>F</w:t>
      </w:r>
      <w:r>
        <w:rPr>
          <w:sz w:val="24"/>
          <w:szCs w:val="24"/>
          <w:vertAlign w:val="subscript"/>
        </w:rPr>
        <w:t>3</w:t>
      </w:r>
    </w:p>
    <w:p w:rsidR="0075376C" w:rsidRDefault="0075376C">
      <w:pPr>
        <w:pStyle w:val="DefaultParagraph"/>
      </w:pPr>
      <w:r>
        <w:t>因而</w:t>
      </w:r>
    </w:p>
    <w:p w:rsidR="0075376C" w:rsidRDefault="0075376C">
      <w:pPr>
        <w:pStyle w:val="DefaultParagraph"/>
      </w:pPr>
      <w:r>
        <w:t>F</w:t>
      </w:r>
      <w:r>
        <w:rPr>
          <w:sz w:val="24"/>
          <w:szCs w:val="24"/>
          <w:vertAlign w:val="subscript"/>
        </w:rPr>
        <w:t>3</w:t>
      </w:r>
      <w:r>
        <w:t>＞</w:t>
      </w:r>
      <w:r>
        <w:t>F</w:t>
      </w:r>
      <w:r>
        <w:rPr>
          <w:sz w:val="24"/>
          <w:szCs w:val="24"/>
          <w:vertAlign w:val="subscript"/>
        </w:rPr>
        <w:t>1</w:t>
      </w:r>
      <w:r>
        <w:t>＞</w:t>
      </w:r>
      <w:r>
        <w:t>F</w:t>
      </w:r>
      <w:r>
        <w:rPr>
          <w:sz w:val="24"/>
          <w:szCs w:val="24"/>
          <w:vertAlign w:val="subscript"/>
        </w:rPr>
        <w:t>2</w:t>
      </w:r>
    </w:p>
    <w:p w:rsidR="0075376C" w:rsidRDefault="0075376C">
      <w:pPr>
        <w:pStyle w:val="DefaultParagraph"/>
      </w:pPr>
      <w:r>
        <w:t>故选</w:t>
      </w:r>
      <w:r>
        <w:t>B</w:t>
      </w:r>
      <w:r>
        <w:t>．</w:t>
      </w:r>
    </w:p>
    <w:p w:rsidR="0075376C" w:rsidRDefault="0075376C">
      <w:pPr>
        <w:pStyle w:val="DefaultParagraph"/>
      </w:pPr>
      <w:r>
        <w:rPr>
          <w:color w:val="0000FF"/>
        </w:rPr>
        <w:t>【点评】</w:t>
      </w:r>
      <w:r>
        <w:t>物体在三个力的作用下处于平衡状态，要求我们分析三力之间的相互关系的问题叫三力平衡问题，这是物体受力平衡中最重要、最典型也最基础的平衡问题．这种类型的问题有以下几种常见题型：</w:t>
      </w:r>
    </w:p>
    <w:p w:rsidR="0075376C" w:rsidRDefault="0075376C">
      <w:pPr>
        <w:pStyle w:val="DefaultParagraph"/>
      </w:pPr>
      <w:r>
        <w:t xml:space="preserve">　　</w:t>
      </w:r>
      <w:r>
        <w:t>①</w:t>
      </w:r>
      <w:r>
        <w:t>三个力中，有两个力互相垂直，第三个力角度（方向）已知．</w:t>
      </w:r>
    </w:p>
    <w:p w:rsidR="0075376C" w:rsidRDefault="0075376C">
      <w:pPr>
        <w:pStyle w:val="DefaultParagraph"/>
      </w:pPr>
      <w:r>
        <w:t xml:space="preserve">　　</w:t>
      </w:r>
      <w:r>
        <w:t>②</w:t>
      </w:r>
      <w:r>
        <w:t>三个力互相不垂直，但夹角（方向）已知《考试说明》中规定力的合成与分解的计算只限于两力之间能构成直角的情形．三个力互相不垂直时，无论是用合成法还是分解法，三力组成的三角形都不是直角三角形，造成求解困难．因而这种类型问题的解题障碍就在于怎样确定研究方法上．解决的办法是采用正交分解法，将三个不同方向的力分解到两个互相垂直的方向上，再利用平衡条件求解．</w:t>
      </w:r>
    </w:p>
    <w:p w:rsidR="0075376C" w:rsidRDefault="0075376C">
      <w:pPr>
        <w:pStyle w:val="DefaultParagraph"/>
      </w:pPr>
      <w:r>
        <w:t xml:space="preserve">　　</w:t>
      </w:r>
      <w:r>
        <w:t>③</w:t>
      </w:r>
      <w:r>
        <w:t>三个力互相不垂直，且夹角（方向）未知</w:t>
      </w:r>
    </w:p>
    <w:p w:rsidR="0075376C" w:rsidRDefault="0075376C">
      <w:pPr>
        <w:pStyle w:val="DefaultParagraph"/>
      </w:pPr>
      <w:r>
        <w:t xml:space="preserve">　　三力方向未知时，无论是用合成法还是分解法，都找不到合力与分力之间的定量联系，因而单从受力分析图去求解这类问题是很难找到答案的．要求解这类问题，必须变换数学分析的角度，从我们熟悉的三角函数法变换到空间几何关系上去考虑，因而这种问题的障碍点是如何正确选取数学分析的方法．</w:t>
      </w:r>
    </w:p>
    <w:p w:rsidR="0075376C" w:rsidRDefault="0075376C">
      <w:pPr>
        <w:pStyle w:val="DefaultParagraph"/>
      </w:pPr>
      <w:r>
        <w:t xml:space="preserve">　　解决这种类型的问题的对策是：首先利用合成法或分解法作出三力之间的平行四边形关系和三角形关系，再根据力的三角形寻找与之相似的空间三角形，利用三角形的相似比求解．</w:t>
      </w:r>
    </w:p>
    <w:p w:rsidR="0075376C" w:rsidRDefault="0075376C">
      <w:pPr>
        <w:pStyle w:val="DefaultParagraph"/>
      </w:pPr>
      <w:r>
        <w:t xml:space="preserve">　　</w:t>
      </w:r>
      <w:r>
        <w:t>④</w:t>
      </w:r>
      <w:r>
        <w:t>三力的动态平衡问题</w:t>
      </w:r>
    </w:p>
    <w:p w:rsidR="0075376C" w:rsidRDefault="0075376C">
      <w:pPr>
        <w:pStyle w:val="DefaultParagraph"/>
      </w:pPr>
      <w:r>
        <w:t xml:space="preserve">　　即三个力中，有一个力为恒力，另一个力方向不变，大小可变，第三个力大小方向均可变，分析第三个力的方向变化引起的物体受力的动态变化问题．</w:t>
      </w:r>
    </w:p>
    <w:p w:rsidR="0075376C" w:rsidRDefault="0075376C">
      <w:pPr>
        <w:pStyle w:val="DefaultParagraph"/>
      </w:pPr>
      <w:r>
        <w:t xml:space="preserve">　　这种类型的问题不需要通过具体的运算来得出结论，因而障碍常出现在受力分析和画受力分析图上．在分析这类问题时，要注意物体</w:t>
      </w:r>
      <w:r>
        <w:t>“</w:t>
      </w:r>
      <w:r>
        <w:t>变中有不变</w:t>
      </w:r>
      <w:r>
        <w:t>”</w:t>
      </w:r>
      <w:r>
        <w:t>的平衡特点，在变中寻找不变量．即将两个发生变化的力进行合成，利用它们的合力为恒力的特点进行分析．在解决这类问题时，正确画出物体在不同状态时的受力图和平行四边形关系尤为重要．</w:t>
      </w:r>
    </w:p>
    <w:p w:rsidR="0075376C" w:rsidRDefault="0075376C">
      <w:pPr>
        <w:pStyle w:val="DefaultParagraph"/>
      </w:pPr>
      <w:r>
        <w:t xml:space="preserve">　</w:t>
      </w:r>
    </w:p>
    <w:p w:rsidR="0075376C" w:rsidRDefault="0075376C">
      <w:pPr>
        <w:pStyle w:val="DefaultParagraph"/>
      </w:pPr>
      <w:r>
        <w:rPr>
          <w:b/>
        </w:rPr>
        <w:t>二、双项选择题：本大题共</w:t>
      </w:r>
      <w:r>
        <w:rPr>
          <w:b/>
        </w:rPr>
        <w:t>5</w:t>
      </w:r>
      <w:r>
        <w:rPr>
          <w:b/>
        </w:rPr>
        <w:t>小题，每小题</w:t>
      </w:r>
      <w:r>
        <w:rPr>
          <w:b/>
        </w:rPr>
        <w:t>6</w:t>
      </w:r>
      <w:r>
        <w:rPr>
          <w:b/>
        </w:rPr>
        <w:t>分，共</w:t>
      </w:r>
      <w:r>
        <w:rPr>
          <w:b/>
        </w:rPr>
        <w:t>30</w:t>
      </w:r>
      <w:r>
        <w:rPr>
          <w:b/>
        </w:rPr>
        <w:t>分．在每小题给出的四个选项中，有两个选项符合题目要求，全部选对的得</w:t>
      </w:r>
      <w:r>
        <w:rPr>
          <w:b/>
        </w:rPr>
        <w:t>6</w:t>
      </w:r>
      <w:r>
        <w:rPr>
          <w:b/>
        </w:rPr>
        <w:t>分，只选</w:t>
      </w:r>
      <w:r>
        <w:rPr>
          <w:b/>
        </w:rPr>
        <w:t>1</w:t>
      </w:r>
      <w:r>
        <w:rPr>
          <w:b/>
        </w:rPr>
        <w:t>个且正确的得</w:t>
      </w:r>
      <w:r>
        <w:rPr>
          <w:b/>
        </w:rPr>
        <w:t>3</w:t>
      </w:r>
      <w:r>
        <w:rPr>
          <w:b/>
        </w:rPr>
        <w:t>分，有选错或不答的得</w:t>
      </w:r>
      <w:r>
        <w:rPr>
          <w:b/>
        </w:rPr>
        <w:t>0</w:t>
      </w:r>
      <w:r>
        <w:rPr>
          <w:b/>
        </w:rPr>
        <w:t>分．</w:t>
      </w:r>
    </w:p>
    <w:p w:rsidR="0075376C" w:rsidRDefault="0075376C">
      <w:pPr>
        <w:pStyle w:val="DefaultParagraph"/>
      </w:pPr>
      <w:r>
        <w:t>5</w:t>
      </w:r>
      <w:r>
        <w:t>．（</w:t>
      </w:r>
      <w:r>
        <w:t>6</w:t>
      </w:r>
      <w:r>
        <w:t>分）（</w:t>
      </w:r>
      <w:r>
        <w:t>2011</w:t>
      </w:r>
      <w:r>
        <w:t>•</w:t>
      </w:r>
      <w:r>
        <w:t>广东）如图所示，在网球的网前截击练习中，若练习者在球网正上方距地面</w:t>
      </w:r>
      <w:r>
        <w:t>H</w:t>
      </w:r>
      <w:r>
        <w:t>处，将球以速度</w:t>
      </w:r>
      <w:r>
        <w:t>v</w:t>
      </w:r>
      <w:r>
        <w:t>沿垂直球网的方向击出，球刚好落在底线上，已知底线到网的距离为</w:t>
      </w:r>
      <w:r>
        <w:t>L</w:t>
      </w:r>
      <w:r>
        <w:t>，重力加速度取</w:t>
      </w:r>
      <w:r>
        <w:t>g</w:t>
      </w:r>
      <w:r>
        <w:t>，将球的运动视作平抛运动，下列表述正确的是（　　）</w:t>
      </w:r>
    </w:p>
    <w:p w:rsidR="0075376C" w:rsidRDefault="0075376C">
      <w:pPr>
        <w:pStyle w:val="DefaultParagraph"/>
      </w:pPr>
      <w:r>
        <w:pict>
          <v:shape id="图片 72" o:spid="_x0000_i1056" type="#_x0000_t75" alt="菁优网：http://www.jyeoo.com" style="width:121.45pt;height:77.3pt">
            <v:imagedata r:id="rId409" o:title=""/>
          </v:shape>
        </w:pict>
      </w:r>
    </w:p>
    <w:p w:rsidR="0075376C" w:rsidRDefault="0075376C">
      <w:pPr>
        <w:pStyle w:val="DefaultParagraph"/>
      </w:pPr>
      <w:r>
        <w:t>A</w:t>
      </w:r>
      <w:r>
        <w:t>．球的速度</w:t>
      </w:r>
      <w:r>
        <w:t>v</w:t>
      </w:r>
      <w:r>
        <w:t>等于</w:t>
      </w:r>
      <w:r>
        <w:rPr>
          <w:position w:val="-25"/>
        </w:rPr>
        <w:pict>
          <v:shape id="图片 73" o:spid="_x0000_i1057" type="#_x0000_t75" style="width:28.5pt;height:28.5pt">
            <v:imagedata r:id="rId410" o:title="菁优网-jyeoo"/>
          </v:shape>
        </w:pict>
      </w:r>
    </w:p>
    <w:p w:rsidR="0075376C" w:rsidRDefault="0075376C">
      <w:pPr>
        <w:pStyle w:val="DefaultParagraph"/>
      </w:pPr>
      <w:r>
        <w:t>B</w:t>
      </w:r>
      <w:r>
        <w:t>．球从击出至落地所用时间为</w:t>
      </w:r>
      <w:r>
        <w:rPr>
          <w:position w:val="-26"/>
        </w:rPr>
        <w:pict>
          <v:shape id="图片 74" o:spid="_x0000_i1058" type="#_x0000_t75" style="width:20.95pt;height:28.5pt">
            <v:imagedata r:id="rId411" o:title="菁优网-jyeoo"/>
          </v:shape>
        </w:pict>
      </w:r>
    </w:p>
    <w:p w:rsidR="0075376C" w:rsidRDefault="0075376C">
      <w:pPr>
        <w:pStyle w:val="DefaultParagraph"/>
      </w:pPr>
      <w:r>
        <w:t>C</w:t>
      </w:r>
      <w:r>
        <w:t>．球从击球点至落地点的位移等于</w:t>
      </w:r>
      <w:r>
        <w:t>L</w:t>
      </w:r>
    </w:p>
    <w:p w:rsidR="0075376C" w:rsidRDefault="0075376C">
      <w:pPr>
        <w:pStyle w:val="DefaultParagraph"/>
      </w:pPr>
      <w:r>
        <w:t>D</w:t>
      </w:r>
      <w:r>
        <w:t>．球从击球点至落地点的位移与球的质量有关</w:t>
      </w:r>
    </w:p>
    <w:p w:rsidR="0075376C" w:rsidRDefault="0075376C">
      <w:pPr>
        <w:pStyle w:val="DefaultParagraph"/>
      </w:pPr>
      <w:r>
        <w:rPr>
          <w:color w:val="0000FF"/>
        </w:rPr>
        <w:t>【考点】</w:t>
      </w:r>
      <w:r>
        <w:t>平抛运动．</w:t>
      </w:r>
      <w:r>
        <w:rPr>
          <w:color w:val="FFFFFF"/>
          <w:sz w:val="1"/>
          <w:szCs w:val="1"/>
        </w:rPr>
        <w:t>菁优网版权所有</w:t>
      </w:r>
    </w:p>
    <w:p w:rsidR="0075376C" w:rsidRDefault="0075376C">
      <w:pPr>
        <w:pStyle w:val="DefaultParagraph"/>
      </w:pPr>
      <w:r>
        <w:rPr>
          <w:color w:val="0000FF"/>
        </w:rPr>
        <w:t>【分析】</w:t>
      </w:r>
      <w:r>
        <w:t>网球做的是平抛运动，平抛运动可以分解为在水平方向上的匀速直线运动，和竖直方向上的自由落体运动，分别根据匀速直线运动和自由落体运动的运动规律列方程求解即可．</w:t>
      </w:r>
    </w:p>
    <w:p w:rsidR="0075376C" w:rsidRDefault="0075376C">
      <w:pPr>
        <w:pStyle w:val="DefaultParagraph"/>
      </w:pPr>
      <w:r>
        <w:rPr>
          <w:color w:val="0000FF"/>
        </w:rPr>
        <w:t>【解答】</w:t>
      </w:r>
      <w:r>
        <w:t>解：网球做的是平抛运动，</w:t>
      </w:r>
    </w:p>
    <w:p w:rsidR="0075376C" w:rsidRDefault="0075376C">
      <w:pPr>
        <w:pStyle w:val="DefaultParagraph"/>
      </w:pPr>
      <w:r>
        <w:t>在水平方向上匀速直线运动：</w:t>
      </w:r>
      <w:r>
        <w:t>L=Vt</w:t>
      </w:r>
    </w:p>
    <w:p w:rsidR="0075376C" w:rsidRDefault="0075376C">
      <w:pPr>
        <w:pStyle w:val="DefaultParagraph"/>
      </w:pPr>
      <w:r>
        <w:t>在竖直方向上，小球做自由落体运动：</w:t>
      </w:r>
      <w:r>
        <w:t>H=</w:t>
      </w:r>
      <w:r>
        <w:rPr>
          <w:position w:val="-22"/>
        </w:rPr>
        <w:pict>
          <v:shape id="图片 75" o:spid="_x0000_i1059" type="#_x0000_t75" style="width:7.5pt;height:26.3pt">
            <v:imagedata r:id="rId412" o:title="菁优网-jyeoo"/>
          </v:shape>
        </w:pict>
      </w:r>
      <w:r>
        <w:t>gt</w:t>
      </w:r>
      <w:r>
        <w:rPr>
          <w:sz w:val="24"/>
          <w:szCs w:val="24"/>
          <w:vertAlign w:val="superscript"/>
        </w:rPr>
        <w:t>2</w:t>
      </w:r>
    </w:p>
    <w:p w:rsidR="0075376C" w:rsidRDefault="0075376C">
      <w:pPr>
        <w:pStyle w:val="DefaultParagraph"/>
      </w:pPr>
      <w:r>
        <w:t>代入数据解得：</w:t>
      </w:r>
      <w:r>
        <w:t>v=</w:t>
      </w:r>
      <w:r>
        <w:rPr>
          <w:position w:val="-25"/>
        </w:rPr>
        <w:pict>
          <v:shape id="图片 76" o:spid="_x0000_i1060" type="#_x0000_t75" style="width:28.5pt;height:28.5pt">
            <v:imagedata r:id="rId413" o:title="菁优网-jyeoo"/>
          </v:shape>
        </w:pict>
      </w:r>
      <w:r>
        <w:t>，</w:t>
      </w:r>
      <w:r>
        <w:t>t=</w:t>
      </w:r>
      <w:r>
        <w:rPr>
          <w:position w:val="-26"/>
        </w:rPr>
        <w:pict>
          <v:shape id="图片 77" o:spid="_x0000_i1061" type="#_x0000_t75" style="width:20.95pt;height:28.5pt">
            <v:imagedata r:id="rId414" o:title="菁优网-jyeoo"/>
          </v:shape>
        </w:pict>
      </w:r>
      <w:r>
        <w:t>，所以</w:t>
      </w:r>
      <w:r>
        <w:t>AB</w:t>
      </w:r>
      <w:r>
        <w:t>正确．</w:t>
      </w:r>
    </w:p>
    <w:p w:rsidR="0075376C" w:rsidRDefault="0075376C">
      <w:pPr>
        <w:pStyle w:val="DefaultParagraph"/>
      </w:pPr>
      <w:r>
        <w:t>位移是指从初位置到末位置的有向线段，初位置是在球网正上方距地面</w:t>
      </w:r>
      <w:r>
        <w:t>H</w:t>
      </w:r>
      <w:r>
        <w:t>处，末位置是在底线上，所以位移的大小为</w:t>
      </w:r>
      <w:r>
        <w:rPr>
          <w:position w:val="-14"/>
        </w:rPr>
        <w:pict>
          <v:shape id="图片 78" o:spid="_x0000_i1062" type="#_x0000_t75" style="width:42.9pt;height:17.85pt">
            <v:imagedata r:id="rId415" o:title="菁优网-jyeoo"/>
          </v:shape>
        </w:pict>
      </w:r>
      <w:r>
        <w:t>，与球的质量无关，所以</w:t>
      </w:r>
      <w:r>
        <w:t>CD</w:t>
      </w:r>
      <w:r>
        <w:t>错误．</w:t>
      </w:r>
    </w:p>
    <w:p w:rsidR="0075376C" w:rsidRDefault="0075376C">
      <w:pPr>
        <w:pStyle w:val="DefaultParagraph"/>
      </w:pPr>
      <w:r>
        <w:t>故选</w:t>
      </w:r>
      <w:r>
        <w:t>AB</w:t>
      </w:r>
      <w:r>
        <w:t>．</w:t>
      </w:r>
    </w:p>
    <w:p w:rsidR="0075376C" w:rsidRDefault="0075376C">
      <w:pPr>
        <w:pStyle w:val="DefaultParagraph"/>
      </w:pPr>
      <w:r>
        <w:rPr>
          <w:color w:val="0000FF"/>
        </w:rPr>
        <w:t>【点评】</w:t>
      </w:r>
      <w:r>
        <w:t>本题就是对平抛运动规律的考查，平抛运动可以分解为在水平方向上的匀速直线运动，和竖直方向上的自由落体运动来求解．</w:t>
      </w:r>
    </w:p>
    <w:p w:rsidR="0075376C" w:rsidRDefault="0075376C">
      <w:pPr>
        <w:pStyle w:val="DefaultParagraph"/>
      </w:pPr>
      <w:r>
        <w:t>位移一定要注意是从初位置到末位置的有向线段，与物体的路径无关．</w:t>
      </w:r>
    </w:p>
    <w:p w:rsidR="0075376C" w:rsidRDefault="0075376C">
      <w:pPr>
        <w:pStyle w:val="DefaultParagraph"/>
      </w:pPr>
      <w:r>
        <w:t xml:space="preserve">　</w:t>
      </w:r>
    </w:p>
    <w:p w:rsidR="0075376C" w:rsidRDefault="0075376C">
      <w:pPr>
        <w:pStyle w:val="DefaultParagraph"/>
      </w:pPr>
      <w:r>
        <w:t>6</w:t>
      </w:r>
      <w:r>
        <w:t>．（</w:t>
      </w:r>
      <w:r>
        <w:t>6</w:t>
      </w:r>
      <w:r>
        <w:t>分）（</w:t>
      </w:r>
      <w:r>
        <w:t>2011</w:t>
      </w:r>
      <w:r>
        <w:t>•</w:t>
      </w:r>
      <w:r>
        <w:t>广东）光电效应实验中，下列表述正确的是（　　）</w:t>
      </w:r>
    </w:p>
    <w:p w:rsidR="0075376C" w:rsidRDefault="0075376C">
      <w:pPr>
        <w:pStyle w:val="DefaultParagraph"/>
      </w:pPr>
      <w:r>
        <w:t>A</w:t>
      </w:r>
      <w:r>
        <w:t>．光照时间越长光电流越大</w:t>
      </w:r>
    </w:p>
    <w:p w:rsidR="0075376C" w:rsidRDefault="0075376C">
      <w:pPr>
        <w:pStyle w:val="DefaultParagraph"/>
      </w:pPr>
      <w:r>
        <w:t>B</w:t>
      </w:r>
      <w:r>
        <w:t>．入射光足够强就可以有光电流</w:t>
      </w:r>
    </w:p>
    <w:p w:rsidR="0075376C" w:rsidRDefault="0075376C">
      <w:pPr>
        <w:pStyle w:val="DefaultParagraph"/>
      </w:pPr>
      <w:r>
        <w:t>C</w:t>
      </w:r>
      <w:r>
        <w:t>．遏止电压与入射光的频率有关</w:t>
      </w:r>
    </w:p>
    <w:p w:rsidR="0075376C" w:rsidRDefault="0075376C">
      <w:pPr>
        <w:pStyle w:val="DefaultParagraph"/>
      </w:pPr>
      <w:r>
        <w:t>D</w:t>
      </w:r>
      <w:r>
        <w:t>．入射光频率大于极限频率才能产生光电子</w:t>
      </w:r>
    </w:p>
    <w:p w:rsidR="0075376C" w:rsidRDefault="0075376C">
      <w:pPr>
        <w:pStyle w:val="DefaultParagraph"/>
      </w:pPr>
      <w:r>
        <w:rPr>
          <w:color w:val="0000FF"/>
        </w:rPr>
        <w:t>【考点】</w:t>
      </w:r>
      <w:r>
        <w:t>光电效应．</w:t>
      </w:r>
      <w:r>
        <w:rPr>
          <w:color w:val="FFFFFF"/>
          <w:sz w:val="1"/>
          <w:szCs w:val="1"/>
        </w:rPr>
        <w:t>菁优网版权所有</w:t>
      </w:r>
    </w:p>
    <w:p w:rsidR="0075376C" w:rsidRDefault="0075376C">
      <w:pPr>
        <w:pStyle w:val="DefaultParagraph"/>
      </w:pPr>
      <w:r>
        <w:rPr>
          <w:color w:val="0000FF"/>
        </w:rPr>
        <w:t>【分析】</w:t>
      </w:r>
      <w:r>
        <w:t>发生光电效应的条件是入射光频率大于极限频率，遏制电压与最大初动能有关，入射光的频率越大．最大初动能越大．光强不一定能发生光电效应，不一定有光电流，在发生光电效应时，入射光的强度影响光电流的大小．</w:t>
      </w:r>
    </w:p>
    <w:p w:rsidR="0075376C" w:rsidRDefault="0075376C">
      <w:pPr>
        <w:pStyle w:val="DefaultParagraph"/>
      </w:pPr>
      <w:r>
        <w:rPr>
          <w:color w:val="0000FF"/>
        </w:rPr>
        <w:t>【解答】</w:t>
      </w:r>
      <w:r>
        <w:t>解：</w:t>
      </w:r>
      <w:r>
        <w:t>A</w:t>
      </w:r>
      <w:r>
        <w:t>、光电流的大小与光照时间无光，与光的强度有关．故</w:t>
      </w:r>
      <w:r>
        <w:t>A</w:t>
      </w:r>
      <w:r>
        <w:t>错误．</w:t>
      </w:r>
    </w:p>
    <w:p w:rsidR="0075376C" w:rsidRDefault="0075376C">
      <w:pPr>
        <w:pStyle w:val="DefaultParagraph"/>
      </w:pPr>
      <w:r>
        <w:t xml:space="preserve">    B</w:t>
      </w:r>
      <w:r>
        <w:t>、发生光电效应的条件是入射光频率大于极限频率，入射光强，不一定能发生光电效应．故</w:t>
      </w:r>
      <w:r>
        <w:t>B</w:t>
      </w:r>
      <w:r>
        <w:t>错误．</w:t>
      </w:r>
    </w:p>
    <w:p w:rsidR="0075376C" w:rsidRDefault="0075376C">
      <w:pPr>
        <w:pStyle w:val="DefaultParagraph"/>
      </w:pPr>
      <w:r>
        <w:t xml:space="preserve">    C</w:t>
      </w:r>
      <w:r>
        <w:t>、根据光电效应方程</w:t>
      </w:r>
      <w:r>
        <w:t>E</w:t>
      </w:r>
      <w:r>
        <w:rPr>
          <w:sz w:val="24"/>
          <w:szCs w:val="24"/>
          <w:vertAlign w:val="subscript"/>
        </w:rPr>
        <w:t>km</w:t>
      </w:r>
      <w:r>
        <w:t>=eU</w:t>
      </w:r>
      <w:r>
        <w:rPr>
          <w:sz w:val="24"/>
          <w:szCs w:val="24"/>
          <w:vertAlign w:val="subscript"/>
        </w:rPr>
        <w:t>c</w:t>
      </w:r>
      <w:r>
        <w:t>=h</w:t>
      </w:r>
      <w:r>
        <w:t>γ</w:t>
      </w:r>
      <w:r>
        <w:t>﹣</w:t>
      </w:r>
      <w:r>
        <w:t>W</w:t>
      </w:r>
      <w:r>
        <w:rPr>
          <w:sz w:val="24"/>
          <w:szCs w:val="24"/>
          <w:vertAlign w:val="subscript"/>
        </w:rPr>
        <w:t>0</w:t>
      </w:r>
      <w:r>
        <w:t>，知遏止电压与入射光的频率有关．故</w:t>
      </w:r>
      <w:r>
        <w:t>C</w:t>
      </w:r>
      <w:r>
        <w:t>正确．</w:t>
      </w:r>
    </w:p>
    <w:p w:rsidR="0075376C" w:rsidRDefault="0075376C">
      <w:pPr>
        <w:pStyle w:val="DefaultParagraph"/>
      </w:pPr>
      <w:r>
        <w:t xml:space="preserve">    D</w:t>
      </w:r>
      <w:r>
        <w:t>、发生光电效应的条件是入射光频率大于极限频率．故</w:t>
      </w:r>
      <w:r>
        <w:t>D</w:t>
      </w:r>
      <w:r>
        <w:t>正确．</w:t>
      </w:r>
    </w:p>
    <w:p w:rsidR="0075376C" w:rsidRDefault="0075376C">
      <w:pPr>
        <w:pStyle w:val="DefaultParagraph"/>
      </w:pPr>
      <w:r>
        <w:t>故选</w:t>
      </w:r>
      <w:r>
        <w:t>CD</w:t>
      </w:r>
      <w:r>
        <w:t>．</w:t>
      </w:r>
    </w:p>
    <w:p w:rsidR="0075376C" w:rsidRDefault="0075376C">
      <w:pPr>
        <w:pStyle w:val="DefaultParagraph"/>
      </w:pPr>
      <w:r>
        <w:rPr>
          <w:color w:val="0000FF"/>
        </w:rPr>
        <w:t>【点评】</w:t>
      </w:r>
      <w:r>
        <w:t>解决本题关键掌握光电效应的条件和规律．知道光电流的大小在发生光电效应的前提下，与入射光的强度有关．</w:t>
      </w:r>
    </w:p>
    <w:p w:rsidR="0075376C" w:rsidRDefault="0075376C">
      <w:pPr>
        <w:pStyle w:val="DefaultParagraph"/>
      </w:pPr>
      <w:r>
        <w:t xml:space="preserve">　</w:t>
      </w:r>
    </w:p>
    <w:p w:rsidR="0075376C" w:rsidRDefault="0075376C">
      <w:pPr>
        <w:pStyle w:val="DefaultParagraph"/>
      </w:pPr>
      <w:r>
        <w:t>7</w:t>
      </w:r>
      <w:r>
        <w:t>．（</w:t>
      </w:r>
      <w:r>
        <w:t>6</w:t>
      </w:r>
      <w:r>
        <w:t>分）（</w:t>
      </w:r>
      <w:r>
        <w:t>2011</w:t>
      </w:r>
      <w:r>
        <w:t>•</w:t>
      </w:r>
      <w:r>
        <w:t>广东）图（</w:t>
      </w:r>
      <w:r>
        <w:t>a</w:t>
      </w:r>
      <w:r>
        <w:t>）左侧的调压装置可视为理想变压器，负载电路中</w:t>
      </w:r>
      <w:r>
        <w:t>R=55</w:t>
      </w:r>
      <w:r>
        <w:t>Ω</w:t>
      </w:r>
      <w:r>
        <w:t>，</w:t>
      </w:r>
      <w:r>
        <w:t>A</w:t>
      </w:r>
      <w:r>
        <w:t>、</w:t>
      </w:r>
      <w:r>
        <w:t>V</w:t>
      </w:r>
      <w:r>
        <w:t>为理想电流表和电压表，若原线圈接入如图（</w:t>
      </w:r>
      <w:r>
        <w:t>b</w:t>
      </w:r>
      <w:r>
        <w:t>）所示的正弦交变电压，电压表的示数为</w:t>
      </w:r>
      <w:r>
        <w:t>110V</w:t>
      </w:r>
      <w:r>
        <w:t>，下列表述正确的是（　　）</w:t>
      </w:r>
    </w:p>
    <w:p w:rsidR="0075376C" w:rsidRDefault="0075376C">
      <w:pPr>
        <w:pStyle w:val="DefaultParagraph"/>
      </w:pPr>
      <w:r>
        <w:pict>
          <v:shape id="图片 79" o:spid="_x0000_i1063" type="#_x0000_t75" alt="菁优网：http://www.jyeoo.com" style="width:246.7pt;height:69.8pt">
            <v:imagedata r:id="rId416" o:title=""/>
          </v:shape>
        </w:pict>
      </w:r>
    </w:p>
    <w:p w:rsidR="0075376C" w:rsidRDefault="0075376C">
      <w:pPr>
        <w:pStyle w:val="DefaultParagraph"/>
      </w:pPr>
      <w:r>
        <w:t>A</w:t>
      </w:r>
      <w:r>
        <w:t>．电流表的示数为</w:t>
      </w:r>
      <w:r>
        <w:t>2A</w:t>
      </w:r>
    </w:p>
    <w:p w:rsidR="0075376C" w:rsidRDefault="0075376C">
      <w:pPr>
        <w:pStyle w:val="DefaultParagraph"/>
      </w:pPr>
      <w:r>
        <w:t>B</w:t>
      </w:r>
      <w:r>
        <w:t>．原、副线圈匝数比为</w:t>
      </w:r>
      <w:r>
        <w:t>1</w:t>
      </w:r>
      <w:r>
        <w:t>：</w:t>
      </w:r>
      <w:r>
        <w:t>2</w:t>
      </w:r>
    </w:p>
    <w:p w:rsidR="0075376C" w:rsidRDefault="0075376C">
      <w:pPr>
        <w:pStyle w:val="DefaultParagraph"/>
      </w:pPr>
      <w:r>
        <w:t>C</w:t>
      </w:r>
      <w:r>
        <w:t>．电压表的示数为电压的有效值</w:t>
      </w:r>
    </w:p>
    <w:p w:rsidR="0075376C" w:rsidRDefault="0075376C">
      <w:pPr>
        <w:pStyle w:val="DefaultParagraph"/>
      </w:pPr>
      <w:r>
        <w:t>D</w:t>
      </w:r>
      <w:r>
        <w:t>．原线圈中交变电压的频率为</w:t>
      </w:r>
      <w:r>
        <w:t>100Hz</w:t>
      </w:r>
    </w:p>
    <w:p w:rsidR="0075376C" w:rsidRDefault="0075376C">
      <w:pPr>
        <w:pStyle w:val="DefaultParagraph"/>
      </w:pPr>
      <w:r>
        <w:rPr>
          <w:color w:val="0000FF"/>
        </w:rPr>
        <w:t>【考点】</w:t>
      </w:r>
      <w:r>
        <w:t>变压器的构造和原理．</w:t>
      </w:r>
      <w:r>
        <w:rPr>
          <w:color w:val="FFFFFF"/>
          <w:sz w:val="1"/>
          <w:szCs w:val="1"/>
        </w:rPr>
        <w:t>菁优网版权所有</w:t>
      </w:r>
    </w:p>
    <w:p w:rsidR="0075376C" w:rsidRDefault="0075376C">
      <w:pPr>
        <w:pStyle w:val="DefaultParagraph"/>
      </w:pPr>
      <w:r>
        <w:rPr>
          <w:color w:val="0000FF"/>
        </w:rPr>
        <w:t>【专题】</w:t>
      </w:r>
      <w:r>
        <w:t>交流电专题．</w:t>
      </w:r>
    </w:p>
    <w:p w:rsidR="0075376C" w:rsidRDefault="0075376C">
      <w:pPr>
        <w:pStyle w:val="DefaultParagraph"/>
      </w:pPr>
      <w:r>
        <w:rPr>
          <w:color w:val="0000FF"/>
        </w:rPr>
        <w:t>【分析】</w:t>
      </w:r>
      <w:r>
        <w:t>根据图象可以求得输出电压的有效值、周期和频率等，再根据电压与匝数成正比即可求得结论．</w:t>
      </w:r>
    </w:p>
    <w:p w:rsidR="0075376C" w:rsidRDefault="0075376C">
      <w:pPr>
        <w:pStyle w:val="DefaultParagraph"/>
      </w:pPr>
      <w:r>
        <w:rPr>
          <w:color w:val="0000FF"/>
        </w:rPr>
        <w:t>【解答】</w:t>
      </w:r>
      <w:r>
        <w:t>解：</w:t>
      </w:r>
      <w:r>
        <w:t>A</w:t>
      </w:r>
      <w:r>
        <w:t>、根据电路图可知，电阻</w:t>
      </w:r>
      <w:r>
        <w:t>R</w:t>
      </w:r>
      <w:r>
        <w:t>的电压为</w:t>
      </w:r>
      <w:r>
        <w:t>110V</w:t>
      </w:r>
      <w:r>
        <w:t>，电阻为</w:t>
      </w:r>
      <w:r>
        <w:t>55</w:t>
      </w:r>
      <w:r>
        <w:t>Ω</w:t>
      </w:r>
      <w:r>
        <w:t>，所以电阻</w:t>
      </w:r>
      <w:r>
        <w:t>R</w:t>
      </w:r>
      <w:r>
        <w:t>的电流</w:t>
      </w:r>
      <w:r>
        <w:t>I=</w:t>
      </w:r>
      <w:r>
        <w:rPr>
          <w:position w:val="-22"/>
        </w:rPr>
        <w:pict>
          <v:shape id="图片 80" o:spid="_x0000_i1064" type="#_x0000_t75" style="width:7.5pt;height:26.3pt">
            <v:imagedata r:id="rId417" o:title="菁优网-jyeoo"/>
          </v:shape>
        </w:pict>
      </w:r>
      <w:r>
        <w:t>=</w:t>
      </w:r>
      <w:r>
        <w:rPr>
          <w:position w:val="-22"/>
        </w:rPr>
        <w:pict>
          <v:shape id="图片 81" o:spid="_x0000_i1065" type="#_x0000_t75" style="width:19.4pt;height:26.3pt">
            <v:imagedata r:id="rId418" o:title="菁优网-jyeoo"/>
          </v:shape>
        </w:pict>
      </w:r>
      <w:r>
        <w:t>A=2A</w:t>
      </w:r>
      <w:r>
        <w:t>，所以</w:t>
      </w:r>
      <w:r>
        <w:t>A</w:t>
      </w:r>
      <w:r>
        <w:t>正确．</w:t>
      </w:r>
    </w:p>
    <w:p w:rsidR="0075376C" w:rsidRDefault="0075376C">
      <w:pPr>
        <w:pStyle w:val="DefaultParagraph"/>
      </w:pPr>
      <w:r>
        <w:t>B</w:t>
      </w:r>
      <w:r>
        <w:t>、由图可知，输入的电压的有效值为</w:t>
      </w:r>
      <w:r>
        <w:t>220V</w:t>
      </w:r>
      <w:r>
        <w:t>，电压表的示数为</w:t>
      </w:r>
      <w:r>
        <w:t>110V</w:t>
      </w:r>
      <w:r>
        <w:t>，即为输出的电压，根据电压与匝数成正比可得匝数比为</w:t>
      </w:r>
      <w:r>
        <w:t>2</w:t>
      </w:r>
      <w:r>
        <w:t>：</w:t>
      </w:r>
      <w:r>
        <w:t>1</w:t>
      </w:r>
      <w:r>
        <w:t>，所以</w:t>
      </w:r>
      <w:r>
        <w:t>B</w:t>
      </w:r>
      <w:r>
        <w:t>错误．</w:t>
      </w:r>
    </w:p>
    <w:p w:rsidR="0075376C" w:rsidRDefault="0075376C">
      <w:pPr>
        <w:pStyle w:val="DefaultParagraph"/>
      </w:pPr>
      <w:r>
        <w:t>C</w:t>
      </w:r>
      <w:r>
        <w:t>、电压表、电流表等的读数都是有效值，所以</w:t>
      </w:r>
      <w:r>
        <w:t>C</w:t>
      </w:r>
      <w:r>
        <w:t>正确．</w:t>
      </w:r>
    </w:p>
    <w:p w:rsidR="0075376C" w:rsidRDefault="0075376C">
      <w:pPr>
        <w:pStyle w:val="DefaultParagraph"/>
      </w:pPr>
      <w:r>
        <w:t>D</w:t>
      </w:r>
      <w:r>
        <w:t>、经过变压器前后电压的频率是不变的，根据图象可知，输出电压的频率为</w:t>
      </w:r>
      <w:r>
        <w:t>f=</w:t>
      </w:r>
      <w:r>
        <w:rPr>
          <w:position w:val="-22"/>
        </w:rPr>
        <w:pict>
          <v:shape id="图片 82" o:spid="_x0000_i1066" type="#_x0000_t75" style="width:7.5pt;height:26.3pt">
            <v:imagedata r:id="rId419" o:title="菁优网-jyeoo"/>
          </v:shape>
        </w:pict>
      </w:r>
      <w:r>
        <w:t>=</w:t>
      </w:r>
      <w:r>
        <w:rPr>
          <w:position w:val="-22"/>
        </w:rPr>
        <w:pict>
          <v:shape id="图片 83" o:spid="_x0000_i1067" type="#_x0000_t75" style="width:25.35pt;height:26.3pt">
            <v:imagedata r:id="rId420" o:title="菁优网-jyeoo"/>
          </v:shape>
        </w:pict>
      </w:r>
      <w:r>
        <w:t>Hz=50Hz</w:t>
      </w:r>
      <w:r>
        <w:t>，所以原线圈中交变电压的频率也为</w:t>
      </w:r>
      <w:r>
        <w:t>50Hz</w:t>
      </w:r>
      <w:r>
        <w:t>，所以</w:t>
      </w:r>
      <w:r>
        <w:t>D</w:t>
      </w:r>
      <w:r>
        <w:t>错误．</w:t>
      </w:r>
    </w:p>
    <w:p w:rsidR="0075376C" w:rsidRDefault="0075376C">
      <w:pPr>
        <w:pStyle w:val="DefaultParagraph"/>
      </w:pPr>
      <w:r>
        <w:t>故选</w:t>
      </w:r>
      <w:r>
        <w:t>AC</w:t>
      </w:r>
      <w:r>
        <w:t>．</w:t>
      </w:r>
    </w:p>
    <w:p w:rsidR="0075376C" w:rsidRDefault="0075376C">
      <w:pPr>
        <w:pStyle w:val="DefaultParagraph"/>
      </w:pPr>
      <w:r>
        <w:rPr>
          <w:color w:val="0000FF"/>
        </w:rPr>
        <w:t>【点评】</w:t>
      </w:r>
      <w:r>
        <w:t>掌握住理想变压器的电压、电流之间的关系，最大值和有效值之间的关系即可解决本题．</w:t>
      </w:r>
    </w:p>
    <w:p w:rsidR="0075376C" w:rsidRDefault="0075376C">
      <w:pPr>
        <w:pStyle w:val="DefaultParagraph"/>
      </w:pPr>
      <w:r>
        <w:t xml:space="preserve">　</w:t>
      </w:r>
    </w:p>
    <w:p w:rsidR="0075376C" w:rsidRDefault="0075376C">
      <w:pPr>
        <w:pStyle w:val="DefaultParagraph"/>
      </w:pPr>
      <w:r>
        <w:t>8</w:t>
      </w:r>
      <w:r>
        <w:t>．（</w:t>
      </w:r>
      <w:r>
        <w:t>6</w:t>
      </w:r>
      <w:r>
        <w:t>分）（</w:t>
      </w:r>
      <w:r>
        <w:t>2011</w:t>
      </w:r>
      <w:r>
        <w:t>•</w:t>
      </w:r>
      <w:r>
        <w:t>广东）已知地球质量为</w:t>
      </w:r>
      <w:r>
        <w:t>M</w:t>
      </w:r>
      <w:r>
        <w:t>，半径为</w:t>
      </w:r>
      <w:r>
        <w:t>R</w:t>
      </w:r>
      <w:r>
        <w:t>，自转周期为</w:t>
      </w:r>
      <w:r>
        <w:t>T</w:t>
      </w:r>
      <w:r>
        <w:t>，地球同步卫星质量为</w:t>
      </w:r>
      <w:r>
        <w:t>m</w:t>
      </w:r>
      <w:r>
        <w:t>，引力常量为</w:t>
      </w:r>
      <w:r>
        <w:t>G</w:t>
      </w:r>
      <w:r>
        <w:t>，有关同步卫星，下列表述正确的是（　　）</w:t>
      </w:r>
    </w:p>
    <w:p w:rsidR="0075376C" w:rsidRDefault="0075376C">
      <w:pPr>
        <w:pStyle w:val="DefaultParagraph"/>
      </w:pPr>
      <w:r>
        <w:t>A</w:t>
      </w:r>
      <w:r>
        <w:t>．卫星距地面的高度为</w:t>
      </w:r>
      <w:r>
        <w:rPr>
          <w:position w:val="-32"/>
        </w:rPr>
        <w:pict>
          <v:shape id="图片 84" o:spid="_x0000_i1068" type="#_x0000_t75" style="width:37.55pt;height:36pt">
            <v:imagedata r:id="rId421" o:title="菁优网-jyeoo"/>
          </v:shape>
        </w:pict>
      </w:r>
    </w:p>
    <w:p w:rsidR="0075376C" w:rsidRDefault="0075376C">
      <w:pPr>
        <w:pStyle w:val="DefaultParagraph"/>
      </w:pPr>
      <w:r>
        <w:t>B</w:t>
      </w:r>
      <w:r>
        <w:t>．卫星的运行速度小于第一宇宙速度</w:t>
      </w:r>
    </w:p>
    <w:p w:rsidR="0075376C" w:rsidRDefault="0075376C">
      <w:pPr>
        <w:pStyle w:val="DefaultParagraph"/>
      </w:pPr>
      <w:r>
        <w:t>C</w:t>
      </w:r>
      <w:r>
        <w:t>．卫星运行时受到的向心力大小为</w:t>
      </w:r>
      <w:r>
        <w:rPr>
          <w:position w:val="-30"/>
        </w:rPr>
        <w:pict>
          <v:shape id="图片 85" o:spid="_x0000_i1069" type="#_x0000_t75" style="width:21.6pt;height:30.7pt">
            <v:imagedata r:id="rId422" o:title="菁优网-jyeoo"/>
          </v:shape>
        </w:pict>
      </w:r>
    </w:p>
    <w:p w:rsidR="0075376C" w:rsidRDefault="0075376C">
      <w:pPr>
        <w:pStyle w:val="DefaultParagraph"/>
      </w:pPr>
      <w:r>
        <w:t>D</w:t>
      </w:r>
      <w:r>
        <w:t>．卫星运行的向心加速度小于地球表面的重力加速度</w:t>
      </w:r>
    </w:p>
    <w:p w:rsidR="0075376C" w:rsidRDefault="0075376C">
      <w:pPr>
        <w:pStyle w:val="DefaultParagraph"/>
      </w:pPr>
      <w:r>
        <w:rPr>
          <w:color w:val="0000FF"/>
        </w:rPr>
        <w:t>【考点】</w:t>
      </w:r>
      <w:r>
        <w:t>万有引力定律及其应用；第一宇宙速度、第二宇宙速度和第三宇宙速度．</w:t>
      </w:r>
      <w:r>
        <w:rPr>
          <w:color w:val="FFFFFF"/>
          <w:sz w:val="1"/>
          <w:szCs w:val="1"/>
        </w:rPr>
        <w:t>菁优网版权所有</w:t>
      </w:r>
    </w:p>
    <w:p w:rsidR="0075376C" w:rsidRDefault="0075376C">
      <w:pPr>
        <w:pStyle w:val="DefaultParagraph"/>
      </w:pPr>
      <w:r>
        <w:rPr>
          <w:color w:val="0000FF"/>
        </w:rPr>
        <w:t>【专题】</w:t>
      </w:r>
      <w:r>
        <w:t>压轴题．</w:t>
      </w:r>
    </w:p>
    <w:p w:rsidR="0075376C" w:rsidRDefault="0075376C">
      <w:pPr>
        <w:pStyle w:val="DefaultParagraph"/>
      </w:pPr>
      <w:r>
        <w:rPr>
          <w:color w:val="0000FF"/>
        </w:rPr>
        <w:t>【分析】</w:t>
      </w:r>
      <w:r>
        <w:t>同步卫星与地球相对静止，因而与地球自转同步，根据万有引力提供向心力，即可求出相关的量．</w:t>
      </w:r>
    </w:p>
    <w:p w:rsidR="0075376C" w:rsidRDefault="0075376C">
      <w:pPr>
        <w:pStyle w:val="DefaultParagraph"/>
      </w:pPr>
      <w:r>
        <w:rPr>
          <w:color w:val="0000FF"/>
        </w:rPr>
        <w:t>【解答】</w:t>
      </w:r>
      <w:r>
        <w:t>解：万有引力提供向心力</w:t>
      </w:r>
    </w:p>
    <w:p w:rsidR="0075376C" w:rsidRDefault="0075376C">
      <w:pPr>
        <w:pStyle w:val="DefaultParagraph"/>
      </w:pPr>
      <w:r>
        <w:t xml:space="preserve">                 F</w:t>
      </w:r>
      <w:r>
        <w:rPr>
          <w:sz w:val="24"/>
          <w:szCs w:val="24"/>
          <w:vertAlign w:val="subscript"/>
        </w:rPr>
        <w:t>引</w:t>
      </w:r>
      <w:r>
        <w:t>=F</w:t>
      </w:r>
      <w:r>
        <w:rPr>
          <w:sz w:val="24"/>
          <w:szCs w:val="24"/>
          <w:vertAlign w:val="subscript"/>
        </w:rPr>
        <w:t>向</w:t>
      </w:r>
    </w:p>
    <w:p w:rsidR="0075376C" w:rsidRDefault="0075376C">
      <w:pPr>
        <w:pStyle w:val="DefaultParagraph"/>
      </w:pPr>
      <w:r>
        <w:t xml:space="preserve">                 G</w:t>
      </w:r>
      <w:r>
        <w:rPr>
          <w:position w:val="-32"/>
        </w:rPr>
        <w:pict>
          <v:shape id="图片 86" o:spid="_x0000_i1070" type="#_x0000_t75" style="width:50.4pt;height:32.25pt">
            <v:imagedata r:id="rId423" o:title="菁优网-jyeoo"/>
          </v:shape>
        </w:pict>
      </w:r>
      <w:r>
        <w:t>=ma</w:t>
      </w:r>
      <w:r>
        <w:rPr>
          <w:sz w:val="24"/>
          <w:szCs w:val="24"/>
          <w:vertAlign w:val="subscript"/>
        </w:rPr>
        <w:t>向</w:t>
      </w:r>
      <w:r>
        <w:t>=m</w:t>
      </w:r>
      <w:r>
        <w:rPr>
          <w:position w:val="-23"/>
        </w:rPr>
        <w:pict>
          <v:shape id="图片 87" o:spid="_x0000_i1071" type="#_x0000_t75" style="width:19.4pt;height:30.7pt">
            <v:imagedata r:id="rId424" o:title="菁优网-jyeoo"/>
          </v:shape>
        </w:pict>
      </w:r>
      <w:r>
        <w:t>=m</w:t>
      </w:r>
      <w:r>
        <w:rPr>
          <w:position w:val="-30"/>
        </w:rPr>
        <w:pict>
          <v:shape id="图片 88" o:spid="_x0000_i1072" type="#_x0000_t75" style="width:27.85pt;height:34.45pt">
            <v:imagedata r:id="rId425" o:title="菁优网-jyeoo"/>
          </v:shape>
        </w:pict>
      </w:r>
      <w:r>
        <w:t>（</w:t>
      </w:r>
      <w:r>
        <w:t>R+h</w:t>
      </w:r>
      <w:r>
        <w:t>）</w:t>
      </w:r>
    </w:p>
    <w:p w:rsidR="0075376C" w:rsidRDefault="0075376C">
      <w:pPr>
        <w:pStyle w:val="DefaultParagraph"/>
      </w:pPr>
      <w:r>
        <w:t>解得</w:t>
      </w:r>
    </w:p>
    <w:p w:rsidR="0075376C" w:rsidRDefault="0075376C">
      <w:pPr>
        <w:pStyle w:val="DefaultParagraph"/>
      </w:pPr>
      <w:r>
        <w:t xml:space="preserve">                 a</w:t>
      </w:r>
      <w:r>
        <w:rPr>
          <w:sz w:val="24"/>
          <w:szCs w:val="24"/>
          <w:vertAlign w:val="subscript"/>
        </w:rPr>
        <w:t>向</w:t>
      </w:r>
      <w:r>
        <w:t>=</w:t>
      </w:r>
      <w:r>
        <w:rPr>
          <w:position w:val="-30"/>
        </w:rPr>
        <w:pict>
          <v:shape id="图片 89" o:spid="_x0000_i1073" type="#_x0000_t75" style="width:27.85pt;height:34.45pt">
            <v:imagedata r:id="rId425" o:title="菁优网-jyeoo"/>
          </v:shape>
        </w:pict>
      </w:r>
      <w:r>
        <w:t>（</w:t>
      </w:r>
      <w:r>
        <w:t>R+h</w:t>
      </w:r>
      <w:r>
        <w:t>）</w:t>
      </w:r>
    </w:p>
    <w:p w:rsidR="0075376C" w:rsidRDefault="0075376C">
      <w:pPr>
        <w:pStyle w:val="DefaultParagraph"/>
      </w:pPr>
      <w:r>
        <w:t xml:space="preserve">                 v=</w:t>
      </w:r>
      <w:r>
        <w:rPr>
          <w:position w:val="-23"/>
        </w:rPr>
        <w:pict>
          <v:shape id="图片 90" o:spid="_x0000_i1074" type="#_x0000_t75" style="width:61.35pt;height:28.5pt">
            <v:imagedata r:id="rId426" o:title="菁优网-jyeoo"/>
          </v:shape>
        </w:pict>
      </w:r>
    </w:p>
    <w:p w:rsidR="0075376C" w:rsidRDefault="0075376C">
      <w:pPr>
        <w:pStyle w:val="DefaultParagraph"/>
      </w:pPr>
      <w:r>
        <w:t xml:space="preserve">                 F</w:t>
      </w:r>
      <w:r>
        <w:rPr>
          <w:sz w:val="24"/>
          <w:szCs w:val="24"/>
          <w:vertAlign w:val="subscript"/>
        </w:rPr>
        <w:t>引</w:t>
      </w:r>
      <w:r>
        <w:t>=G</w:t>
      </w:r>
      <w:r>
        <w:rPr>
          <w:position w:val="-32"/>
        </w:rPr>
        <w:pict>
          <v:shape id="图片 91" o:spid="_x0000_i1075" type="#_x0000_t75" style="width:50.4pt;height:32.25pt">
            <v:imagedata r:id="rId427" o:title="菁优网-jyeoo"/>
          </v:shape>
        </w:pict>
      </w:r>
    </w:p>
    <w:p w:rsidR="0075376C" w:rsidRDefault="0075376C">
      <w:pPr>
        <w:pStyle w:val="DefaultParagraph"/>
      </w:pPr>
      <w:r>
        <w:t xml:space="preserve">                 h=</w:t>
      </w:r>
      <w:r>
        <w:rPr>
          <w:position w:val="-32"/>
        </w:rPr>
        <w:pict>
          <v:shape id="图片 92" o:spid="_x0000_i1076" type="#_x0000_t75" style="width:37.55pt;height:36pt">
            <v:imagedata r:id="rId428" o:title="菁优网-jyeoo"/>
          </v:shape>
        </w:pict>
      </w:r>
      <w:r>
        <w:t>﹣</w:t>
      </w:r>
      <w:r>
        <w:t>R</w:t>
      </w:r>
    </w:p>
    <w:p w:rsidR="0075376C" w:rsidRDefault="0075376C">
      <w:pPr>
        <w:pStyle w:val="DefaultParagraph"/>
      </w:pPr>
      <w:r>
        <w:t>故</w:t>
      </w:r>
      <w:r>
        <w:t>AC</w:t>
      </w:r>
      <w:r>
        <w:t>错误；</w:t>
      </w:r>
    </w:p>
    <w:p w:rsidR="0075376C" w:rsidRDefault="0075376C">
      <w:pPr>
        <w:pStyle w:val="DefaultParagraph"/>
      </w:pPr>
      <w:r>
        <w:t>由于第一宇宙速度为</w:t>
      </w:r>
    </w:p>
    <w:p w:rsidR="0075376C" w:rsidRDefault="0075376C">
      <w:pPr>
        <w:pStyle w:val="DefaultParagraph"/>
      </w:pPr>
      <w:r>
        <w:t xml:space="preserve">                 v</w:t>
      </w:r>
      <w:r>
        <w:rPr>
          <w:sz w:val="24"/>
          <w:szCs w:val="24"/>
          <w:vertAlign w:val="subscript"/>
        </w:rPr>
        <w:t>1</w:t>
      </w:r>
      <w:r>
        <w:t>=</w:t>
      </w:r>
      <w:r>
        <w:rPr>
          <w:position w:val="-25"/>
        </w:rPr>
        <w:pict>
          <v:shape id="图片 93" o:spid="_x0000_i1077" type="#_x0000_t75" style="width:20.95pt;height:27.85pt">
            <v:imagedata r:id="rId429" o:title="菁优网-jyeoo"/>
          </v:shape>
        </w:pict>
      </w:r>
    </w:p>
    <w:p w:rsidR="0075376C" w:rsidRDefault="0075376C">
      <w:pPr>
        <w:pStyle w:val="DefaultParagraph"/>
      </w:pPr>
      <w:r>
        <w:t>因而</w:t>
      </w:r>
      <w:r>
        <w:t>B</w:t>
      </w:r>
      <w:r>
        <w:t>正确；</w:t>
      </w:r>
    </w:p>
    <w:p w:rsidR="0075376C" w:rsidRDefault="0075376C">
      <w:pPr>
        <w:pStyle w:val="DefaultParagraph"/>
      </w:pPr>
      <w:r>
        <w:t>地表重力加速度为</w:t>
      </w:r>
    </w:p>
    <w:p w:rsidR="0075376C" w:rsidRDefault="0075376C">
      <w:pPr>
        <w:pStyle w:val="DefaultParagraph"/>
      </w:pPr>
      <w:r>
        <w:t xml:space="preserve">                 g=</w:t>
      </w:r>
      <w:r>
        <w:rPr>
          <w:position w:val="-30"/>
        </w:rPr>
        <w:pict>
          <v:shape id="图片 94" o:spid="_x0000_i1078" type="#_x0000_t75" style="width:14.1pt;height:30.7pt">
            <v:imagedata r:id="rId430" o:title="菁优网-jyeoo"/>
          </v:shape>
        </w:pict>
      </w:r>
    </w:p>
    <w:p w:rsidR="0075376C" w:rsidRDefault="0075376C">
      <w:pPr>
        <w:pStyle w:val="DefaultParagraph"/>
      </w:pPr>
      <w:r>
        <w:t>因而</w:t>
      </w:r>
      <w:r>
        <w:t>D</w:t>
      </w:r>
      <w:r>
        <w:t>正确；</w:t>
      </w:r>
    </w:p>
    <w:p w:rsidR="0075376C" w:rsidRDefault="0075376C">
      <w:pPr>
        <w:pStyle w:val="DefaultParagraph"/>
      </w:pPr>
      <w:r>
        <w:t>故选</w:t>
      </w:r>
      <w:r>
        <w:t>BD</w:t>
      </w:r>
      <w:r>
        <w:t>．</w:t>
      </w:r>
    </w:p>
    <w:p w:rsidR="0075376C" w:rsidRDefault="0075376C">
      <w:pPr>
        <w:pStyle w:val="DefaultParagraph"/>
      </w:pPr>
      <w:r>
        <w:rPr>
          <w:color w:val="0000FF"/>
        </w:rPr>
        <w:t>【点评】</w:t>
      </w:r>
      <w:r>
        <w:t>本题关键抓住万有引力等于向心力，卫星转动周期与地球自转同步．</w:t>
      </w:r>
    </w:p>
    <w:p w:rsidR="0075376C" w:rsidRDefault="0075376C">
      <w:pPr>
        <w:pStyle w:val="DefaultParagraph"/>
      </w:pPr>
      <w:r>
        <w:t xml:space="preserve">　</w:t>
      </w:r>
    </w:p>
    <w:p w:rsidR="0075376C" w:rsidRDefault="0075376C">
      <w:pPr>
        <w:pStyle w:val="DefaultParagraph"/>
      </w:pPr>
      <w:r>
        <w:t>9</w:t>
      </w:r>
      <w:r>
        <w:t>．（</w:t>
      </w:r>
      <w:r>
        <w:t>6</w:t>
      </w:r>
      <w:r>
        <w:t>分）（</w:t>
      </w:r>
      <w:r>
        <w:t>2011</w:t>
      </w:r>
      <w:r>
        <w:t>•</w:t>
      </w:r>
      <w:r>
        <w:t>广东）图为静电除尘机理的示意图，尘埃在电场中通过某种机制带电，在电场力的作用下向集尘极迁移并沉积，以达到除尘目的，下列表述正确的是（　　）</w:t>
      </w:r>
    </w:p>
    <w:p w:rsidR="0075376C" w:rsidRDefault="0075376C">
      <w:pPr>
        <w:pStyle w:val="DefaultParagraph"/>
      </w:pPr>
      <w:r>
        <w:pict>
          <v:shape id="图片 95" o:spid="_x0000_i1079" type="#_x0000_t75" alt="菁优网：http://www.jyeoo.com" style="width:108.65pt;height:89.2pt">
            <v:imagedata r:id="rId431" o:title=""/>
          </v:shape>
        </w:pict>
      </w:r>
    </w:p>
    <w:p w:rsidR="0075376C" w:rsidRDefault="0075376C">
      <w:pPr>
        <w:pStyle w:val="DefaultParagraph"/>
      </w:pPr>
      <w:r>
        <w:t>A</w:t>
      </w:r>
      <w:r>
        <w:t>．到达集尘极的尘埃带正电荷</w:t>
      </w:r>
    </w:p>
    <w:p w:rsidR="0075376C" w:rsidRDefault="0075376C">
      <w:pPr>
        <w:pStyle w:val="DefaultParagraph"/>
      </w:pPr>
      <w:r>
        <w:t>B</w:t>
      </w:r>
      <w:r>
        <w:t>．电场方向由集尘极指向放电极</w:t>
      </w:r>
    </w:p>
    <w:p w:rsidR="0075376C" w:rsidRDefault="0075376C">
      <w:pPr>
        <w:pStyle w:val="DefaultParagraph"/>
      </w:pPr>
      <w:r>
        <w:t>C</w:t>
      </w:r>
      <w:r>
        <w:t>．带电尘埃所受电场力的方向与电场方向相同</w:t>
      </w:r>
    </w:p>
    <w:p w:rsidR="0075376C" w:rsidRDefault="0075376C">
      <w:pPr>
        <w:pStyle w:val="DefaultParagraph"/>
      </w:pPr>
      <w:r>
        <w:t>D</w:t>
      </w:r>
      <w:r>
        <w:t>．同一位置带电荷量越多的尘埃所受电场力越大</w:t>
      </w:r>
    </w:p>
    <w:p w:rsidR="0075376C" w:rsidRDefault="0075376C">
      <w:pPr>
        <w:pStyle w:val="DefaultParagraph"/>
      </w:pPr>
      <w:r>
        <w:rPr>
          <w:color w:val="0000FF"/>
        </w:rPr>
        <w:t>【考点】</w:t>
      </w:r>
      <w:r>
        <w:t xml:space="preserve">* </w:t>
      </w:r>
      <w:r>
        <w:t>静电的利用和防止．</w:t>
      </w:r>
      <w:r>
        <w:rPr>
          <w:color w:val="FFFFFF"/>
          <w:sz w:val="1"/>
          <w:szCs w:val="1"/>
        </w:rPr>
        <w:t>菁优网版权所有</w:t>
      </w:r>
    </w:p>
    <w:p w:rsidR="0075376C" w:rsidRDefault="0075376C">
      <w:pPr>
        <w:pStyle w:val="DefaultParagraph"/>
      </w:pPr>
      <w:r>
        <w:rPr>
          <w:color w:val="0000FF"/>
        </w:rPr>
        <w:t>【专题】</w:t>
      </w:r>
      <w:r>
        <w:t>压轴题．</w:t>
      </w:r>
    </w:p>
    <w:p w:rsidR="0075376C" w:rsidRDefault="0075376C">
      <w:pPr>
        <w:pStyle w:val="DefaultParagraph"/>
      </w:pPr>
      <w:r>
        <w:rPr>
          <w:color w:val="0000FF"/>
        </w:rPr>
        <w:t>【分析】</w:t>
      </w:r>
      <w:r>
        <w:t>从静电除尘机理出发即可解题．由于集尘极与电池的正极连接，电场方向有集尘极指向放电极．而尘埃在电场力作用下向集尘极迁移并沉积，说明尘埃带负电．负电荷在电场中受电场力的方向与电场力方向相反，根据</w:t>
      </w:r>
      <w:r>
        <w:t>F=Eq</w:t>
      </w:r>
      <w:r>
        <w:t>即可得出结论．</w:t>
      </w:r>
    </w:p>
    <w:p w:rsidR="0075376C" w:rsidRDefault="0075376C">
      <w:pPr>
        <w:pStyle w:val="DefaultParagraph"/>
      </w:pPr>
      <w:r>
        <w:rPr>
          <w:color w:val="0000FF"/>
        </w:rPr>
        <w:t>【解答】</w:t>
      </w:r>
      <w:r>
        <w:t>解：由于集尘极与电池的正极连接，电场方向有集尘板指向放电极，</w:t>
      </w:r>
      <w:r>
        <w:t>B</w:t>
      </w:r>
      <w:r>
        <w:t>正确．而尘埃在电场力作用下向集尘极迁移并沉积，说明尘埃带负电，</w:t>
      </w:r>
      <w:r>
        <w:t>A</w:t>
      </w:r>
      <w:r>
        <w:t>错误．负电荷在电场中受电场力的方向与电场力方向相反，</w:t>
      </w:r>
      <w:r>
        <w:t>C</w:t>
      </w:r>
      <w:r>
        <w:t>错误．根据</w:t>
      </w:r>
      <w:r>
        <w:t>F=Eq</w:t>
      </w:r>
      <w:r>
        <w:t>可得，</w:t>
      </w:r>
      <w:r>
        <w:t>D</w:t>
      </w:r>
      <w:r>
        <w:t>正确．</w:t>
      </w:r>
    </w:p>
    <w:p w:rsidR="0075376C" w:rsidRDefault="0075376C">
      <w:pPr>
        <w:pStyle w:val="DefaultParagraph"/>
      </w:pPr>
      <w:r>
        <w:t>故选</w:t>
      </w:r>
      <w:r>
        <w:t>BD</w:t>
      </w:r>
      <w:r>
        <w:t>．</w:t>
      </w:r>
    </w:p>
    <w:p w:rsidR="0075376C" w:rsidRDefault="0075376C">
      <w:pPr>
        <w:pStyle w:val="DefaultParagraph"/>
      </w:pPr>
      <w:r>
        <w:rPr>
          <w:color w:val="0000FF"/>
        </w:rPr>
        <w:t>【点评】</w:t>
      </w:r>
      <w:r>
        <w:t>本题考查是关于静电的防止与应用，要求同学们熟练掌握静电的防止与应用的具体实例</w:t>
      </w:r>
    </w:p>
    <w:p w:rsidR="0075376C" w:rsidRDefault="0075376C">
      <w:pPr>
        <w:pStyle w:val="DefaultParagraph"/>
      </w:pPr>
      <w:r>
        <w:t xml:space="preserve">　</w:t>
      </w:r>
    </w:p>
    <w:p w:rsidR="0075376C" w:rsidRDefault="0075376C">
      <w:pPr>
        <w:pStyle w:val="DefaultParagraph"/>
      </w:pPr>
      <w:r>
        <w:rPr>
          <w:b/>
        </w:rPr>
        <w:t>三、解答题（共</w:t>
      </w:r>
      <w:r>
        <w:rPr>
          <w:b/>
        </w:rPr>
        <w:t>3</w:t>
      </w:r>
      <w:r>
        <w:rPr>
          <w:b/>
        </w:rPr>
        <w:t>小题，满分</w:t>
      </w:r>
      <w:r>
        <w:rPr>
          <w:b/>
        </w:rPr>
        <w:t>54</w:t>
      </w:r>
      <w:r>
        <w:rPr>
          <w:b/>
        </w:rPr>
        <w:t>分）</w:t>
      </w:r>
    </w:p>
    <w:p w:rsidR="0075376C" w:rsidRDefault="0075376C">
      <w:pPr>
        <w:pStyle w:val="DefaultParagraph"/>
      </w:pPr>
      <w:r>
        <w:t>10</w:t>
      </w:r>
      <w:r>
        <w:t>．（</w:t>
      </w:r>
      <w:r>
        <w:t>18</w:t>
      </w:r>
      <w:r>
        <w:t>分）（</w:t>
      </w:r>
      <w:r>
        <w:t>2011</w:t>
      </w:r>
      <w:r>
        <w:t>•</w:t>
      </w:r>
      <w:r>
        <w:t>广东）（</w:t>
      </w:r>
      <w:r>
        <w:t>1</w:t>
      </w:r>
      <w:r>
        <w:t>）图</w:t>
      </w:r>
      <w:r>
        <w:t>1</w:t>
      </w:r>
      <w:r>
        <w:t>是</w:t>
      </w:r>
      <w:r>
        <w:t>“</w:t>
      </w:r>
      <w:r>
        <w:t>研究匀变速直线运动</w:t>
      </w:r>
      <w:r>
        <w:t>”</w:t>
      </w:r>
      <w:r>
        <w:t>实验中获得的一条纸带，</w:t>
      </w:r>
      <w:r>
        <w:t>O</w:t>
      </w:r>
      <w:r>
        <w:t>、</w:t>
      </w:r>
      <w:r>
        <w:t>A</w:t>
      </w:r>
      <w:r>
        <w:t>、</w:t>
      </w:r>
      <w:r>
        <w:t>B</w:t>
      </w:r>
      <w:r>
        <w:t>、</w:t>
      </w:r>
      <w:r>
        <w:t>C</w:t>
      </w:r>
      <w:r>
        <w:t>、</w:t>
      </w:r>
      <w:r>
        <w:t>D</w:t>
      </w:r>
      <w:r>
        <w:t>和</w:t>
      </w:r>
      <w:r>
        <w:t>E</w:t>
      </w:r>
      <w:r>
        <w:t>为纸带上六个计数点，加速度大小用</w:t>
      </w:r>
      <w:r>
        <w:t>a</w:t>
      </w:r>
      <w:r>
        <w:t>表示．</w:t>
      </w:r>
    </w:p>
    <w:p w:rsidR="0075376C" w:rsidRDefault="0075376C">
      <w:pPr>
        <w:pStyle w:val="DefaultParagraph"/>
      </w:pPr>
      <w:r>
        <w:t>①</w:t>
      </w:r>
      <w:r>
        <w:t>OD</w:t>
      </w:r>
      <w:r>
        <w:t>间的距离为</w:t>
      </w:r>
      <w:r>
        <w:rPr>
          <w:u w:val="single"/>
        </w:rPr>
        <w:t xml:space="preserve">　</w:t>
      </w:r>
      <w:r>
        <w:rPr>
          <w:u w:val="single"/>
        </w:rPr>
        <w:t>1.20</w:t>
      </w:r>
      <w:r>
        <w:rPr>
          <w:u w:val="single"/>
        </w:rPr>
        <w:t xml:space="preserve">　</w:t>
      </w:r>
      <w:r>
        <w:t>cm</w:t>
      </w:r>
      <w:r>
        <w:t>．</w:t>
      </w:r>
    </w:p>
    <w:p w:rsidR="0075376C" w:rsidRDefault="0075376C">
      <w:pPr>
        <w:pStyle w:val="DefaultParagraph"/>
      </w:pPr>
      <w:r>
        <w:t>②</w:t>
      </w:r>
      <w:r>
        <w:t>图</w:t>
      </w:r>
      <w:r>
        <w:t>2</w:t>
      </w:r>
      <w:r>
        <w:t>是根据实验数据绘出的</w:t>
      </w:r>
      <w:r>
        <w:t>s</w:t>
      </w:r>
      <w:r>
        <w:t>﹣</w:t>
      </w:r>
      <w:r>
        <w:t>t</w:t>
      </w:r>
      <w:r>
        <w:rPr>
          <w:sz w:val="24"/>
          <w:szCs w:val="24"/>
          <w:vertAlign w:val="superscript"/>
        </w:rPr>
        <w:t>2</w:t>
      </w:r>
      <w:r>
        <w:t>图线（</w:t>
      </w:r>
      <w:r>
        <w:t>s</w:t>
      </w:r>
      <w:r>
        <w:t>为各计数点至同一起点的距离），斜率表示</w:t>
      </w:r>
      <w:r>
        <w:rPr>
          <w:u w:val="single"/>
        </w:rPr>
        <w:t xml:space="preserve">　</w:t>
      </w:r>
      <w:r>
        <w:rPr>
          <w:position w:val="-22"/>
        </w:rPr>
        <w:pict>
          <v:shape id="图片 96" o:spid="_x0000_i1080" type="#_x0000_t75" style="width:15.05pt;height:26.3pt">
            <v:imagedata r:id="rId432" o:title="菁优网-jyeoo"/>
          </v:shape>
        </w:pict>
      </w:r>
      <w:r>
        <w:rPr>
          <w:u w:val="single"/>
        </w:rPr>
        <w:t xml:space="preserve">　</w:t>
      </w:r>
      <w:r>
        <w:t>，加速度大小为</w:t>
      </w:r>
      <w:r>
        <w:rPr>
          <w:u w:val="single"/>
        </w:rPr>
        <w:t xml:space="preserve">　</w:t>
      </w:r>
      <w:r>
        <w:rPr>
          <w:u w:val="single"/>
        </w:rPr>
        <w:t>0.933</w:t>
      </w:r>
      <w:r>
        <w:rPr>
          <w:u w:val="single"/>
        </w:rPr>
        <w:t xml:space="preserve">　</w:t>
      </w:r>
      <w:r>
        <w:t>m/s</w:t>
      </w:r>
      <w:r>
        <w:rPr>
          <w:sz w:val="24"/>
          <w:szCs w:val="24"/>
          <w:vertAlign w:val="superscript"/>
        </w:rPr>
        <w:t>2</w:t>
      </w:r>
      <w:r>
        <w:t>（保留三位有效数字）．</w:t>
      </w:r>
    </w:p>
    <w:p w:rsidR="0075376C" w:rsidRDefault="0075376C">
      <w:pPr>
        <w:pStyle w:val="DefaultParagraph"/>
      </w:pPr>
      <w:r>
        <w:pict>
          <v:shape id="图片 97" o:spid="_x0000_i1081" type="#_x0000_t75" alt="菁优网：http://www.jyeoo.com" style="width:426.35pt;height:121.45pt">
            <v:imagedata r:id="rId433" o:title=""/>
          </v:shape>
        </w:pict>
      </w:r>
    </w:p>
    <w:p w:rsidR="0075376C" w:rsidRDefault="0075376C">
      <w:pPr>
        <w:pStyle w:val="DefaultParagraph"/>
      </w:pPr>
      <w:r>
        <w:t>（</w:t>
      </w:r>
      <w:r>
        <w:t>2</w:t>
      </w:r>
      <w:r>
        <w:t>）在</w:t>
      </w:r>
      <w:r>
        <w:t>“</w:t>
      </w:r>
      <w:r>
        <w:t>描绘小电珠的伏安特性曲线</w:t>
      </w:r>
      <w:r>
        <w:t>”</w:t>
      </w:r>
      <w:r>
        <w:t>实验中，所用器材有：小电珠（</w:t>
      </w:r>
      <w:r>
        <w:t>2.5V</w:t>
      </w:r>
      <w:r>
        <w:t>，</w:t>
      </w:r>
      <w:r>
        <w:t>0.6W</w:t>
      </w:r>
      <w:r>
        <w:t>），滑动变阻器，多用电表，电流表，学生电源，开关，导线若干．</w:t>
      </w:r>
    </w:p>
    <w:p w:rsidR="0075376C" w:rsidRDefault="0075376C">
      <w:pPr>
        <w:pStyle w:val="DefaultParagraph"/>
      </w:pPr>
      <w:r>
        <w:t>①</w:t>
      </w:r>
      <w:r>
        <w:t>粗测小电珠的电阻，应选择多用电表</w:t>
      </w:r>
      <w:r>
        <w:rPr>
          <w:u w:val="single"/>
        </w:rPr>
        <w:t xml:space="preserve">　</w:t>
      </w:r>
      <w:r>
        <w:rPr>
          <w:u w:val="single"/>
        </w:rPr>
        <w:t>×</w:t>
      </w:r>
      <w:r>
        <w:rPr>
          <w:u w:val="single"/>
        </w:rPr>
        <w:t>1</w:t>
      </w:r>
      <w:r>
        <w:rPr>
          <w:u w:val="single"/>
        </w:rPr>
        <w:t xml:space="preserve">　</w:t>
      </w:r>
      <w:r>
        <w:t>倍率的电阻档（请填写</w:t>
      </w:r>
      <w:r>
        <w:t>“×</w:t>
      </w:r>
      <w:r>
        <w:t>1</w:t>
      </w:r>
      <w:r>
        <w:t>”</w:t>
      </w:r>
      <w:r>
        <w:t>、</w:t>
      </w:r>
      <w:r>
        <w:t>“×</w:t>
      </w:r>
      <w:r>
        <w:t>10</w:t>
      </w:r>
      <w:r>
        <w:t>”</w:t>
      </w:r>
      <w:r>
        <w:t>或</w:t>
      </w:r>
      <w:r>
        <w:t>“×</w:t>
      </w:r>
      <w:r>
        <w:t>100</w:t>
      </w:r>
      <w:r>
        <w:t>”</w:t>
      </w:r>
      <w:r>
        <w:t>）；调零后，将表笔分别与小电珠的两极连接，示数如图</w:t>
      </w:r>
      <w:r>
        <w:t>3</w:t>
      </w:r>
      <w:r>
        <w:t>，结果为</w:t>
      </w:r>
      <w:r>
        <w:rPr>
          <w:u w:val="single"/>
        </w:rPr>
        <w:t xml:space="preserve">　</w:t>
      </w:r>
      <w:r>
        <w:rPr>
          <w:u w:val="single"/>
        </w:rPr>
        <w:t>7.5</w:t>
      </w:r>
      <w:r>
        <w:rPr>
          <w:u w:val="single"/>
        </w:rPr>
        <w:t xml:space="preserve">　</w:t>
      </w:r>
      <w:r>
        <w:t>Ω</w:t>
      </w:r>
      <w:r>
        <w:t>．</w:t>
      </w:r>
    </w:p>
    <w:p w:rsidR="0075376C" w:rsidRDefault="0075376C">
      <w:pPr>
        <w:pStyle w:val="DefaultParagraph"/>
      </w:pPr>
      <w:r>
        <w:t>②</w:t>
      </w:r>
      <w:r>
        <w:t>实验中使用多用电表测量电压，请根据实验原理图</w:t>
      </w:r>
      <w:r>
        <w:t>4</w:t>
      </w:r>
      <w:r>
        <w:t>完成实物图</w:t>
      </w:r>
      <w:r>
        <w:t>5</w:t>
      </w:r>
      <w:r>
        <w:t>中的连线．</w:t>
      </w:r>
    </w:p>
    <w:p w:rsidR="0075376C" w:rsidRDefault="0075376C">
      <w:pPr>
        <w:pStyle w:val="DefaultParagraph"/>
      </w:pPr>
      <w:r>
        <w:t>③</w:t>
      </w:r>
      <w:r>
        <w:t>开关闭合前，应将滑动变阻器的滑片</w:t>
      </w:r>
      <w:r>
        <w:t>P</w:t>
      </w:r>
      <w:r>
        <w:t>置于</w:t>
      </w:r>
      <w:r>
        <w:rPr>
          <w:u w:val="single"/>
        </w:rPr>
        <w:t xml:space="preserve">　</w:t>
      </w:r>
      <w:r>
        <w:rPr>
          <w:u w:val="single"/>
        </w:rPr>
        <w:t>a</w:t>
      </w:r>
      <w:r>
        <w:rPr>
          <w:u w:val="single"/>
        </w:rPr>
        <w:t xml:space="preserve">　</w:t>
      </w:r>
      <w:r>
        <w:t>端．为使小电珠亮度增加，</w:t>
      </w:r>
      <w:r>
        <w:t>P</w:t>
      </w:r>
      <w:r>
        <w:t>应由中点向</w:t>
      </w:r>
      <w:r>
        <w:rPr>
          <w:u w:val="single"/>
        </w:rPr>
        <w:t xml:space="preserve">　</w:t>
      </w:r>
      <w:r>
        <w:rPr>
          <w:u w:val="single"/>
        </w:rPr>
        <w:t>b</w:t>
      </w:r>
      <w:r>
        <w:rPr>
          <w:u w:val="single"/>
        </w:rPr>
        <w:t xml:space="preserve">　</w:t>
      </w:r>
      <w:r>
        <w:t>端滑动．</w:t>
      </w:r>
    </w:p>
    <w:p w:rsidR="0075376C" w:rsidRDefault="0075376C">
      <w:pPr>
        <w:pStyle w:val="DefaultParagraph"/>
      </w:pPr>
      <w:r>
        <w:t>④</w:t>
      </w:r>
      <w:r>
        <w:t>下表为电压等间隔变化测得的数据，为了获得更准确的实验图象，必须在相邻数据点</w:t>
      </w:r>
      <w:r>
        <w:rPr>
          <w:u w:val="single"/>
        </w:rPr>
        <w:t xml:space="preserve">　</w:t>
      </w:r>
      <w:r>
        <w:rPr>
          <w:u w:val="single"/>
        </w:rPr>
        <w:t>ab</w:t>
      </w:r>
      <w:r>
        <w:rPr>
          <w:u w:val="single"/>
        </w:rPr>
        <w:t xml:space="preserve">　</w:t>
      </w:r>
      <w:r>
        <w:t>间多测几组数据（请填写</w:t>
      </w:r>
      <w:r>
        <w:t>“</w:t>
      </w:r>
      <w:r>
        <w:t>ab</w:t>
      </w:r>
      <w:r>
        <w:t>”“</w:t>
      </w:r>
      <w:r>
        <w:t>bc</w:t>
      </w:r>
      <w:r>
        <w:t>”“</w:t>
      </w:r>
      <w:r>
        <w:t>cd</w:t>
      </w:r>
      <w:r>
        <w:t>”“</w:t>
      </w:r>
      <w:r>
        <w:t>de</w:t>
      </w:r>
      <w:r>
        <w:t>”</w:t>
      </w:r>
      <w:r>
        <w:t>或</w:t>
      </w:r>
      <w:r>
        <w:t>“</w:t>
      </w:r>
      <w:r>
        <w:t>ef</w:t>
      </w:r>
      <w:r>
        <w:t>”</w:t>
      </w:r>
      <w:r>
        <w:t>）</w:t>
      </w:r>
    </w:p>
    <w:tbl>
      <w:tblPr>
        <w:tblW w:w="0" w:type="auto"/>
        <w:tblInd w:w="-6" w:type="dxa"/>
        <w:tblBorders>
          <w:top w:val="single" w:sz="0" w:space="0" w:color="000000"/>
          <w:left w:val="single" w:sz="0" w:space="0" w:color="000000"/>
          <w:bottom w:val="single" w:sz="0" w:space="0" w:color="000000"/>
          <w:right w:val="single" w:sz="0" w:space="0" w:color="000000"/>
          <w:insideH w:val="single" w:sz="0" w:space="0" w:color="000000"/>
          <w:insideV w:val="single" w:sz="0" w:space="0" w:color="000000"/>
        </w:tblBorders>
        <w:tblLayout w:type="fixed"/>
        <w:tblCellMar>
          <w:left w:w="0" w:type="dxa"/>
          <w:right w:w="0" w:type="dxa"/>
        </w:tblCellMar>
        <w:tblLook w:val="0000" w:firstRow="0" w:lastRow="0" w:firstColumn="0" w:lastColumn="0" w:noHBand="0" w:noVBand="0"/>
      </w:tblPr>
      <w:tblGrid>
        <w:gridCol w:w="1110"/>
        <w:gridCol w:w="1110"/>
        <w:gridCol w:w="1110"/>
        <w:gridCol w:w="1110"/>
        <w:gridCol w:w="1110"/>
        <w:gridCol w:w="1110"/>
        <w:gridCol w:w="1110"/>
      </w:tblGrid>
      <w:tr w:rsidR="00000000">
        <w:tc>
          <w:tcPr>
            <w:tcW w:w="1110" w:type="dxa"/>
          </w:tcPr>
          <w:p w:rsidR="0075376C" w:rsidRDefault="0075376C">
            <w:pPr>
              <w:pStyle w:val="DefaultParagraph"/>
            </w:pPr>
            <w:r>
              <w:t>数据点</w:t>
            </w:r>
          </w:p>
        </w:tc>
        <w:tc>
          <w:tcPr>
            <w:tcW w:w="1110" w:type="dxa"/>
          </w:tcPr>
          <w:p w:rsidR="0075376C" w:rsidRDefault="0075376C">
            <w:pPr>
              <w:pStyle w:val="DefaultParagraph"/>
            </w:pPr>
            <w:r>
              <w:t>a</w:t>
            </w:r>
          </w:p>
        </w:tc>
        <w:tc>
          <w:tcPr>
            <w:tcW w:w="1110" w:type="dxa"/>
          </w:tcPr>
          <w:p w:rsidR="0075376C" w:rsidRDefault="0075376C">
            <w:pPr>
              <w:pStyle w:val="DefaultParagraph"/>
            </w:pPr>
            <w:r>
              <w:t>b</w:t>
            </w:r>
          </w:p>
        </w:tc>
        <w:tc>
          <w:tcPr>
            <w:tcW w:w="1110" w:type="dxa"/>
          </w:tcPr>
          <w:p w:rsidR="0075376C" w:rsidRDefault="0075376C">
            <w:pPr>
              <w:pStyle w:val="DefaultParagraph"/>
            </w:pPr>
            <w:r>
              <w:t>c</w:t>
            </w:r>
          </w:p>
        </w:tc>
        <w:tc>
          <w:tcPr>
            <w:tcW w:w="1110" w:type="dxa"/>
          </w:tcPr>
          <w:p w:rsidR="0075376C" w:rsidRDefault="0075376C">
            <w:pPr>
              <w:pStyle w:val="DefaultParagraph"/>
            </w:pPr>
            <w:r>
              <w:t>d</w:t>
            </w:r>
          </w:p>
        </w:tc>
        <w:tc>
          <w:tcPr>
            <w:tcW w:w="1110" w:type="dxa"/>
          </w:tcPr>
          <w:p w:rsidR="0075376C" w:rsidRDefault="0075376C">
            <w:pPr>
              <w:pStyle w:val="DefaultParagraph"/>
            </w:pPr>
            <w:r>
              <w:t>e</w:t>
            </w:r>
          </w:p>
        </w:tc>
        <w:tc>
          <w:tcPr>
            <w:tcW w:w="1110" w:type="dxa"/>
          </w:tcPr>
          <w:p w:rsidR="0075376C" w:rsidRDefault="0075376C">
            <w:pPr>
              <w:pStyle w:val="DefaultParagraph"/>
            </w:pPr>
            <w:r>
              <w:t>f</w:t>
            </w:r>
          </w:p>
        </w:tc>
      </w:tr>
      <w:tr w:rsidR="00000000">
        <w:tc>
          <w:tcPr>
            <w:tcW w:w="1110" w:type="dxa"/>
          </w:tcPr>
          <w:p w:rsidR="0075376C" w:rsidRDefault="0075376C">
            <w:pPr>
              <w:pStyle w:val="DefaultParagraph"/>
            </w:pPr>
            <w:r>
              <w:t>U/V</w:t>
            </w:r>
          </w:p>
        </w:tc>
        <w:tc>
          <w:tcPr>
            <w:tcW w:w="1110" w:type="dxa"/>
          </w:tcPr>
          <w:p w:rsidR="0075376C" w:rsidRDefault="0075376C">
            <w:pPr>
              <w:pStyle w:val="DefaultParagraph"/>
            </w:pPr>
            <w:r>
              <w:t>0.00</w:t>
            </w:r>
          </w:p>
        </w:tc>
        <w:tc>
          <w:tcPr>
            <w:tcW w:w="1110" w:type="dxa"/>
          </w:tcPr>
          <w:p w:rsidR="0075376C" w:rsidRDefault="0075376C">
            <w:pPr>
              <w:pStyle w:val="DefaultParagraph"/>
            </w:pPr>
            <w:r>
              <w:t>0.50</w:t>
            </w:r>
          </w:p>
        </w:tc>
        <w:tc>
          <w:tcPr>
            <w:tcW w:w="1110" w:type="dxa"/>
          </w:tcPr>
          <w:p w:rsidR="0075376C" w:rsidRDefault="0075376C">
            <w:pPr>
              <w:pStyle w:val="DefaultParagraph"/>
            </w:pPr>
            <w:r>
              <w:t>1.00</w:t>
            </w:r>
          </w:p>
        </w:tc>
        <w:tc>
          <w:tcPr>
            <w:tcW w:w="1110" w:type="dxa"/>
          </w:tcPr>
          <w:p w:rsidR="0075376C" w:rsidRDefault="0075376C">
            <w:pPr>
              <w:pStyle w:val="DefaultParagraph"/>
            </w:pPr>
            <w:r>
              <w:t>1.50</w:t>
            </w:r>
          </w:p>
        </w:tc>
        <w:tc>
          <w:tcPr>
            <w:tcW w:w="1110" w:type="dxa"/>
          </w:tcPr>
          <w:p w:rsidR="0075376C" w:rsidRDefault="0075376C">
            <w:pPr>
              <w:pStyle w:val="DefaultParagraph"/>
            </w:pPr>
            <w:r>
              <w:t>2.00</w:t>
            </w:r>
          </w:p>
        </w:tc>
        <w:tc>
          <w:tcPr>
            <w:tcW w:w="1110" w:type="dxa"/>
          </w:tcPr>
          <w:p w:rsidR="0075376C" w:rsidRDefault="0075376C">
            <w:pPr>
              <w:pStyle w:val="DefaultParagraph"/>
            </w:pPr>
            <w:r>
              <w:t>2.50</w:t>
            </w:r>
          </w:p>
        </w:tc>
      </w:tr>
      <w:tr w:rsidR="00000000">
        <w:tc>
          <w:tcPr>
            <w:tcW w:w="1110" w:type="dxa"/>
          </w:tcPr>
          <w:p w:rsidR="0075376C" w:rsidRDefault="0075376C">
            <w:pPr>
              <w:pStyle w:val="DefaultParagraph"/>
            </w:pPr>
            <w:r>
              <w:t>I/A</w:t>
            </w:r>
          </w:p>
        </w:tc>
        <w:tc>
          <w:tcPr>
            <w:tcW w:w="1110" w:type="dxa"/>
          </w:tcPr>
          <w:p w:rsidR="0075376C" w:rsidRDefault="0075376C">
            <w:pPr>
              <w:pStyle w:val="DefaultParagraph"/>
            </w:pPr>
            <w:r>
              <w:t>0.000</w:t>
            </w:r>
          </w:p>
        </w:tc>
        <w:tc>
          <w:tcPr>
            <w:tcW w:w="1110" w:type="dxa"/>
          </w:tcPr>
          <w:p w:rsidR="0075376C" w:rsidRDefault="0075376C">
            <w:pPr>
              <w:pStyle w:val="DefaultParagraph"/>
            </w:pPr>
            <w:r>
              <w:t>0.122</w:t>
            </w:r>
          </w:p>
        </w:tc>
        <w:tc>
          <w:tcPr>
            <w:tcW w:w="1110" w:type="dxa"/>
          </w:tcPr>
          <w:p w:rsidR="0075376C" w:rsidRDefault="0075376C">
            <w:pPr>
              <w:pStyle w:val="DefaultParagraph"/>
            </w:pPr>
            <w:r>
              <w:t>0.156</w:t>
            </w:r>
          </w:p>
        </w:tc>
        <w:tc>
          <w:tcPr>
            <w:tcW w:w="1110" w:type="dxa"/>
          </w:tcPr>
          <w:p w:rsidR="0075376C" w:rsidRDefault="0075376C">
            <w:pPr>
              <w:pStyle w:val="DefaultParagraph"/>
            </w:pPr>
            <w:r>
              <w:t>0.185</w:t>
            </w:r>
          </w:p>
        </w:tc>
        <w:tc>
          <w:tcPr>
            <w:tcW w:w="1110" w:type="dxa"/>
          </w:tcPr>
          <w:p w:rsidR="0075376C" w:rsidRDefault="0075376C">
            <w:pPr>
              <w:pStyle w:val="DefaultParagraph"/>
            </w:pPr>
            <w:r>
              <w:t>0.216</w:t>
            </w:r>
          </w:p>
        </w:tc>
        <w:tc>
          <w:tcPr>
            <w:tcW w:w="1110" w:type="dxa"/>
          </w:tcPr>
          <w:p w:rsidR="0075376C" w:rsidRDefault="0075376C">
            <w:pPr>
              <w:pStyle w:val="DefaultParagraph"/>
            </w:pPr>
            <w:r>
              <w:t>0.244</w:t>
            </w:r>
          </w:p>
        </w:tc>
      </w:tr>
    </w:tbl>
    <w:p w:rsidR="0075376C" w:rsidRDefault="0075376C">
      <w:pPr>
        <w:pStyle w:val="DefaultParagraph"/>
      </w:pPr>
      <w:r>
        <w:pict>
          <v:shape id="图片 98" o:spid="_x0000_i1082" type="#_x0000_t75" alt="菁优网：http://www.jyeoo.com" style="width:395.7pt;height:152.75pt">
            <v:imagedata r:id="rId434" o:title=""/>
          </v:shape>
        </w:pict>
      </w:r>
    </w:p>
    <w:p w:rsidR="0075376C" w:rsidRDefault="0075376C">
      <w:pPr>
        <w:pStyle w:val="DefaultParagraph"/>
      </w:pPr>
      <w:r>
        <w:rPr>
          <w:color w:val="0000FF"/>
        </w:rPr>
        <w:t>【考点】</w:t>
      </w:r>
      <w:r>
        <w:t>描绘小电珠的伏安特性曲线；研究匀变速直线运动．</w:t>
      </w:r>
      <w:r>
        <w:rPr>
          <w:color w:val="FFFFFF"/>
          <w:sz w:val="1"/>
          <w:szCs w:val="1"/>
        </w:rPr>
        <w:t>菁优网版权所有</w:t>
      </w:r>
    </w:p>
    <w:p w:rsidR="0075376C" w:rsidRDefault="0075376C">
      <w:pPr>
        <w:pStyle w:val="DefaultParagraph"/>
      </w:pPr>
      <w:r>
        <w:rPr>
          <w:color w:val="0000FF"/>
        </w:rPr>
        <w:t>【分析】</w:t>
      </w:r>
      <w:r>
        <w:t>（</w:t>
      </w:r>
      <w:r>
        <w:t>1</w:t>
      </w:r>
      <w:r>
        <w:t>）精度是</w:t>
      </w:r>
      <w:r>
        <w:t>1</w:t>
      </w:r>
      <w:r>
        <w:t>毫米刻度尺读数要估读到毫米的下一位，整数刻度用零补充位置，</w:t>
      </w:r>
    </w:p>
    <w:p w:rsidR="0075376C" w:rsidRDefault="0075376C">
      <w:pPr>
        <w:pStyle w:val="DefaultParagraph"/>
      </w:pPr>
      <w:r>
        <w:t>根据解析式讨论图象斜率的意义．</w:t>
      </w:r>
    </w:p>
    <w:p w:rsidR="0075376C" w:rsidRDefault="0075376C">
      <w:pPr>
        <w:pStyle w:val="DefaultParagraph"/>
      </w:pPr>
      <w:r>
        <w:t>（</w:t>
      </w:r>
      <w:r>
        <w:t>2</w:t>
      </w:r>
      <w:r>
        <w:t>）根据多用电表欧姆挡读数</w:t>
      </w:r>
      <w:r>
        <w:t>=</w:t>
      </w:r>
      <w:r>
        <w:t>指针指示值</w:t>
      </w:r>
      <w:r>
        <w:t>×</w:t>
      </w:r>
      <w:r>
        <w:t>倍率确定如何换倍率．</w:t>
      </w:r>
    </w:p>
    <w:p w:rsidR="0075376C" w:rsidRDefault="0075376C">
      <w:pPr>
        <w:pStyle w:val="DefaultParagraph"/>
      </w:pPr>
      <w:r>
        <w:t>连接实物图时应该注意电表的正负极，其中滑动变阻器应该按照分压式接法连接．</w:t>
      </w:r>
    </w:p>
    <w:p w:rsidR="0075376C" w:rsidRDefault="0075376C">
      <w:pPr>
        <w:pStyle w:val="DefaultParagraph"/>
      </w:pPr>
      <w:r>
        <w:rPr>
          <w:color w:val="0000FF"/>
        </w:rPr>
        <w:t>【解答】</w:t>
      </w:r>
      <w:r>
        <w:t>解：（</w:t>
      </w:r>
      <w:r>
        <w:t>1</w:t>
      </w:r>
      <w:r>
        <w:t>）</w:t>
      </w:r>
      <w:r>
        <w:t>①</w:t>
      </w:r>
      <w:r>
        <w:t>最小刻度是毫米的刻度尺读数要估读到最小刻度的下一位，故拿零来补充估测值位置</w:t>
      </w:r>
    </w:p>
    <w:p w:rsidR="0075376C" w:rsidRDefault="0075376C">
      <w:pPr>
        <w:pStyle w:val="DefaultParagraph"/>
      </w:pPr>
      <w:r>
        <w:t>所以</w:t>
      </w:r>
      <w:r>
        <w:t>OD</w:t>
      </w:r>
      <w:r>
        <w:t>间的距离为</w:t>
      </w:r>
      <w:r>
        <w:t>1.20cm</w:t>
      </w:r>
      <w:r>
        <w:t>．</w:t>
      </w:r>
    </w:p>
    <w:p w:rsidR="0075376C" w:rsidRDefault="0075376C">
      <w:pPr>
        <w:pStyle w:val="DefaultParagraph"/>
      </w:pPr>
      <w:r>
        <w:t>②</w:t>
      </w:r>
      <w:r>
        <w:t>由公式</w:t>
      </w:r>
      <w:r>
        <w:t>S=</w:t>
      </w:r>
      <w:r>
        <w:rPr>
          <w:position w:val="-22"/>
        </w:rPr>
        <w:pict>
          <v:shape id="图片 99" o:spid="_x0000_i1083" type="#_x0000_t75" style="width:7.5pt;height:26.3pt">
            <v:imagedata r:id="rId435" o:title="菁优网-jyeoo"/>
          </v:shape>
        </w:pict>
      </w:r>
      <w:r>
        <w:t>at</w:t>
      </w:r>
      <w:r>
        <w:rPr>
          <w:sz w:val="24"/>
          <w:szCs w:val="24"/>
          <w:vertAlign w:val="superscript"/>
        </w:rPr>
        <w:t>2</w:t>
      </w:r>
      <w:r>
        <w:t>、知图象的斜率表示</w:t>
      </w:r>
      <w:r>
        <w:rPr>
          <w:position w:val="-22"/>
        </w:rPr>
        <w:pict>
          <v:shape id="图片 100" o:spid="_x0000_i1084" type="#_x0000_t75" style="width:7.5pt;height:26.3pt">
            <v:imagedata r:id="rId435" o:title="菁优网-jyeoo"/>
          </v:shape>
        </w:pict>
      </w:r>
      <w:r>
        <w:t>a</w:t>
      </w:r>
      <w:r>
        <w:t>，即加速度的二分之一</w:t>
      </w:r>
      <w:r>
        <w:t xml:space="preserve"> </w:t>
      </w:r>
    </w:p>
    <w:p w:rsidR="0075376C" w:rsidRDefault="0075376C">
      <w:pPr>
        <w:pStyle w:val="DefaultParagraph"/>
      </w:pPr>
      <w:r>
        <w:t>计算斜率得</w:t>
      </w:r>
      <w:r>
        <w:t>a=2k=0.934m/s</w:t>
      </w:r>
      <w:r>
        <w:rPr>
          <w:sz w:val="24"/>
          <w:szCs w:val="24"/>
          <w:vertAlign w:val="superscript"/>
        </w:rPr>
        <w:t xml:space="preserve">2 </w:t>
      </w:r>
      <w:r>
        <w:t>．</w:t>
      </w:r>
    </w:p>
    <w:p w:rsidR="0075376C" w:rsidRDefault="0075376C">
      <w:pPr>
        <w:pStyle w:val="DefaultParagraph"/>
      </w:pPr>
      <w:r>
        <w:t>（</w:t>
      </w:r>
      <w:r>
        <w:t>2</w:t>
      </w:r>
      <w:r>
        <w:t>）</w:t>
      </w:r>
      <w:r>
        <w:t>①</w:t>
      </w:r>
      <w:r>
        <w:t>小电珠（</w:t>
      </w:r>
      <w:r>
        <w:t>2.5V</w:t>
      </w:r>
      <w:r>
        <w:t>，</w:t>
      </w:r>
      <w:r>
        <w:t>0.6W</w:t>
      </w:r>
      <w:r>
        <w:t>），所以小电珠电阻大约是</w:t>
      </w:r>
      <w:r>
        <w:t>10</w:t>
      </w:r>
      <w:r>
        <w:t>Ω</w:t>
      </w:r>
      <w:r>
        <w:t>，</w:t>
      </w:r>
    </w:p>
    <w:p w:rsidR="0075376C" w:rsidRDefault="0075376C">
      <w:pPr>
        <w:pStyle w:val="DefaultParagraph"/>
      </w:pPr>
      <w:r>
        <w:t>粗测小电珠的电阻，应选择多用电表</w:t>
      </w:r>
      <w:r>
        <w:t>×</w:t>
      </w:r>
      <w:r>
        <w:t>1</w:t>
      </w:r>
      <w:r>
        <w:t>倍率的电阻档，结果为</w:t>
      </w:r>
      <w:r>
        <w:t>7.5</w:t>
      </w:r>
      <w:r>
        <w:t>Ω</w:t>
      </w:r>
    </w:p>
    <w:p w:rsidR="0075376C" w:rsidRDefault="0075376C">
      <w:pPr>
        <w:pStyle w:val="DefaultParagraph"/>
      </w:pPr>
      <w:r>
        <w:t>②</w:t>
      </w:r>
      <w:r>
        <w:t>根据实验原理图</w:t>
      </w:r>
      <w:r>
        <w:t>4</w:t>
      </w:r>
      <w:r>
        <w:t>完成实物图如图：</w:t>
      </w:r>
    </w:p>
    <w:p w:rsidR="0075376C" w:rsidRDefault="0075376C">
      <w:pPr>
        <w:pStyle w:val="DefaultParagraph"/>
      </w:pPr>
      <w:r>
        <w:pict>
          <v:shape id="图片 101" o:spid="_x0000_i1085" type="#_x0000_t75" alt="菁优网：http://www.jyeoo.com" style="width:132.75pt;height:131.15pt">
            <v:imagedata r:id="rId436" o:title=""/>
          </v:shape>
        </w:pict>
      </w:r>
    </w:p>
    <w:p w:rsidR="0075376C" w:rsidRDefault="0075376C">
      <w:pPr>
        <w:pStyle w:val="DefaultParagraph"/>
      </w:pPr>
      <w:r>
        <w:t>③</w:t>
      </w:r>
      <w:r>
        <w:t>为保护小电珠不超过额定电压，开关闭合前，为了安全应将滑动变阻器的滑片</w:t>
      </w:r>
      <w:r>
        <w:t>P</w:t>
      </w:r>
      <w:r>
        <w:t>置于</w:t>
      </w:r>
      <w:r>
        <w:t>a</w:t>
      </w:r>
      <w:r>
        <w:t>端，使得灯泡两端电压从零开始变化．</w:t>
      </w:r>
    </w:p>
    <w:p w:rsidR="0075376C" w:rsidRDefault="0075376C">
      <w:pPr>
        <w:pStyle w:val="DefaultParagraph"/>
      </w:pPr>
      <w:r>
        <w:t>为使小电珠亮度增加，</w:t>
      </w:r>
      <w:r>
        <w:t>P</w:t>
      </w:r>
      <w:r>
        <w:t>应由中点向</w:t>
      </w:r>
      <w:r>
        <w:t>b</w:t>
      </w:r>
      <w:r>
        <w:t>端滑动，灯泡两端电压增大．</w:t>
      </w:r>
    </w:p>
    <w:p w:rsidR="0075376C" w:rsidRDefault="0075376C">
      <w:pPr>
        <w:pStyle w:val="DefaultParagraph"/>
      </w:pPr>
      <w:r>
        <w:t>④</w:t>
      </w:r>
      <w:r>
        <w:t>为了获得更准确的实验图象，应该在灯泡两端电压从零开始增大的过程中多测量几次，即必须在相邻数据点</w:t>
      </w:r>
      <w:r>
        <w:t>ab</w:t>
      </w:r>
      <w:r>
        <w:t>间多测几组数据．</w:t>
      </w:r>
    </w:p>
    <w:p w:rsidR="0075376C" w:rsidRDefault="0075376C">
      <w:pPr>
        <w:pStyle w:val="DefaultParagraph"/>
      </w:pPr>
      <w:r>
        <w:t>故答案为：（</w:t>
      </w:r>
      <w:r>
        <w:t>1</w:t>
      </w:r>
      <w:r>
        <w:t>）</w:t>
      </w:r>
      <w:r>
        <w:t>①</w:t>
      </w:r>
      <w:r>
        <w:t>1.20</w:t>
      </w:r>
      <w:r>
        <w:t>；</w:t>
      </w:r>
      <w:r>
        <w:t xml:space="preserve">  </w:t>
      </w:r>
      <w:r>
        <w:t>②</w:t>
      </w:r>
      <w:r>
        <w:rPr>
          <w:position w:val="-22"/>
        </w:rPr>
        <w:pict>
          <v:shape id="图片 102" o:spid="_x0000_i1086" type="#_x0000_t75" style="width:15.05pt;height:26.3pt">
            <v:imagedata r:id="rId437" o:title="菁优网-jyeoo"/>
          </v:shape>
        </w:pict>
      </w:r>
      <w:r>
        <w:t>，</w:t>
      </w:r>
      <w:r>
        <w:t>0.934</w:t>
      </w:r>
      <w:r>
        <w:t>；</w:t>
      </w:r>
      <w:r>
        <w:t xml:space="preserve"> </w:t>
      </w:r>
    </w:p>
    <w:p w:rsidR="0075376C" w:rsidRDefault="0075376C">
      <w:pPr>
        <w:pStyle w:val="DefaultParagraph"/>
      </w:pPr>
      <w:r>
        <w:t>（</w:t>
      </w:r>
      <w:r>
        <w:t>2</w:t>
      </w:r>
      <w:r>
        <w:t>）</w:t>
      </w:r>
      <w:r>
        <w:t>①×</w:t>
      </w:r>
      <w:r>
        <w:t>1  7.5</w:t>
      </w:r>
      <w:r>
        <w:t>；</w:t>
      </w:r>
      <w:r>
        <w:t>②</w:t>
      </w:r>
      <w:r>
        <w:t>如图，</w:t>
      </w:r>
    </w:p>
    <w:p w:rsidR="0075376C" w:rsidRDefault="0075376C">
      <w:pPr>
        <w:pStyle w:val="DefaultParagraph"/>
      </w:pPr>
      <w:r>
        <w:t>③</w:t>
      </w:r>
      <w:r>
        <w:t>a</w:t>
      </w:r>
      <w:r>
        <w:t>、</w:t>
      </w:r>
      <w:r>
        <w:t>b</w:t>
      </w:r>
      <w:r>
        <w:t>；</w:t>
      </w:r>
      <w:r>
        <w:t xml:space="preserve"> </w:t>
      </w:r>
    </w:p>
    <w:p w:rsidR="0075376C" w:rsidRDefault="0075376C">
      <w:pPr>
        <w:pStyle w:val="DefaultParagraph"/>
      </w:pPr>
      <w:r>
        <w:t>④</w:t>
      </w:r>
      <w:r>
        <w:t>ab</w:t>
      </w:r>
      <w:r>
        <w:t>．</w:t>
      </w:r>
    </w:p>
    <w:p w:rsidR="0075376C" w:rsidRDefault="0075376C">
      <w:pPr>
        <w:pStyle w:val="DefaultParagraph"/>
      </w:pPr>
      <w:r>
        <w:rPr>
          <w:color w:val="0000FF"/>
        </w:rPr>
        <w:t>【点评】</w:t>
      </w:r>
      <w:r>
        <w:t>（</w:t>
      </w:r>
      <w:r>
        <w:t>1</w:t>
      </w:r>
      <w:r>
        <w:t>）本题考查了打点计时器实验中图象处理数据的方法，原理是匀变速直线运动的规律，是一道基础题．</w:t>
      </w:r>
    </w:p>
    <w:p w:rsidR="0075376C" w:rsidRDefault="0075376C">
      <w:pPr>
        <w:pStyle w:val="DefaultParagraph"/>
      </w:pPr>
      <w:r>
        <w:t>（</w:t>
      </w:r>
      <w:r>
        <w:t>2</w:t>
      </w:r>
      <w:r>
        <w:t>）考查了多用电表的读数和电路图转换为实物图的连接方式，其中滑动变阻器的分压式接法应当注意．</w:t>
      </w:r>
    </w:p>
    <w:p w:rsidR="0075376C" w:rsidRDefault="0075376C">
      <w:pPr>
        <w:pStyle w:val="DefaultParagraph"/>
      </w:pPr>
      <w:r>
        <w:t xml:space="preserve">　</w:t>
      </w:r>
    </w:p>
    <w:p w:rsidR="0075376C" w:rsidRDefault="0075376C">
      <w:pPr>
        <w:pStyle w:val="DefaultParagraph"/>
      </w:pPr>
      <w:r>
        <w:t>11</w:t>
      </w:r>
      <w:r>
        <w:t>．（</w:t>
      </w:r>
      <w:r>
        <w:t>18</w:t>
      </w:r>
      <w:r>
        <w:t>分）（</w:t>
      </w:r>
      <w:r>
        <w:t>2011</w:t>
      </w:r>
      <w:r>
        <w:t>•</w:t>
      </w:r>
      <w:r>
        <w:t>广东）如图（</w:t>
      </w:r>
      <w:r>
        <w:t>a</w:t>
      </w:r>
      <w:r>
        <w:t>）所示，在以</w:t>
      </w:r>
      <w:r>
        <w:t>O</w:t>
      </w:r>
      <w:r>
        <w:t>为圆心，内外半径分别为</w:t>
      </w:r>
      <w:r>
        <w:t>R</w:t>
      </w:r>
      <w:r>
        <w:rPr>
          <w:sz w:val="24"/>
          <w:szCs w:val="24"/>
          <w:vertAlign w:val="subscript"/>
        </w:rPr>
        <w:t>1</w:t>
      </w:r>
      <w:r>
        <w:t>和</w:t>
      </w:r>
      <w:r>
        <w:t>R</w:t>
      </w:r>
      <w:r>
        <w:rPr>
          <w:sz w:val="24"/>
          <w:szCs w:val="24"/>
          <w:vertAlign w:val="subscript"/>
        </w:rPr>
        <w:t>2</w:t>
      </w:r>
      <w:r>
        <w:t>的圆环区域内，存在辐射状电场和垂直纸面的匀强磁场，内外圆间的电势差</w:t>
      </w:r>
      <w:r>
        <w:t>U</w:t>
      </w:r>
      <w:r>
        <w:t>为常量，</w:t>
      </w:r>
      <w:r>
        <w:t>R</w:t>
      </w:r>
      <w:r>
        <w:rPr>
          <w:sz w:val="24"/>
          <w:szCs w:val="24"/>
          <w:vertAlign w:val="subscript"/>
        </w:rPr>
        <w:t>1</w:t>
      </w:r>
      <w:r>
        <w:t>=R</w:t>
      </w:r>
      <w:r>
        <w:rPr>
          <w:sz w:val="24"/>
          <w:szCs w:val="24"/>
          <w:vertAlign w:val="subscript"/>
        </w:rPr>
        <w:t>0</w:t>
      </w:r>
      <w:r>
        <w:t>，</w:t>
      </w:r>
      <w:r>
        <w:t>R</w:t>
      </w:r>
      <w:r>
        <w:rPr>
          <w:sz w:val="24"/>
          <w:szCs w:val="24"/>
          <w:vertAlign w:val="subscript"/>
        </w:rPr>
        <w:t>2</w:t>
      </w:r>
      <w:r>
        <w:t>=3R</w:t>
      </w:r>
      <w:r>
        <w:rPr>
          <w:sz w:val="24"/>
          <w:szCs w:val="24"/>
          <w:vertAlign w:val="subscript"/>
        </w:rPr>
        <w:t>0</w:t>
      </w:r>
      <w:r>
        <w:t>，一电荷量为</w:t>
      </w:r>
      <w:r>
        <w:t>+q</w:t>
      </w:r>
      <w:r>
        <w:t>，质量为</w:t>
      </w:r>
      <w:r>
        <w:t>m</w:t>
      </w:r>
      <w:r>
        <w:t>的粒子从内圆上的</w:t>
      </w:r>
      <w:r>
        <w:t>A</w:t>
      </w:r>
      <w:r>
        <w:t>点进入该区域，不计重力．</w:t>
      </w:r>
    </w:p>
    <w:p w:rsidR="0075376C" w:rsidRDefault="0075376C">
      <w:pPr>
        <w:pStyle w:val="DefaultParagraph"/>
      </w:pPr>
      <w:r>
        <w:t>（</w:t>
      </w:r>
      <w:r>
        <w:t>1</w:t>
      </w:r>
      <w:r>
        <w:t>）已知粒子从外圆上以速度</w:t>
      </w:r>
      <w:r>
        <w:t>v</w:t>
      </w:r>
      <w:r>
        <w:rPr>
          <w:sz w:val="24"/>
          <w:szCs w:val="24"/>
          <w:vertAlign w:val="subscript"/>
        </w:rPr>
        <w:t>1</w:t>
      </w:r>
      <w:r>
        <w:t>射出，求粒子在</w:t>
      </w:r>
      <w:r>
        <w:t>A</w:t>
      </w:r>
      <w:r>
        <w:t>点的初速度</w:t>
      </w:r>
      <w:r>
        <w:t>v</w:t>
      </w:r>
      <w:r>
        <w:rPr>
          <w:sz w:val="24"/>
          <w:szCs w:val="24"/>
          <w:vertAlign w:val="subscript"/>
        </w:rPr>
        <w:t>0</w:t>
      </w:r>
      <w:r>
        <w:t>的大小；</w:t>
      </w:r>
    </w:p>
    <w:p w:rsidR="0075376C" w:rsidRDefault="0075376C">
      <w:pPr>
        <w:pStyle w:val="DefaultParagraph"/>
      </w:pPr>
      <w:r>
        <w:t>（</w:t>
      </w:r>
      <w:r>
        <w:t>2</w:t>
      </w:r>
      <w:r>
        <w:t>）若撤去电场，如图（</w:t>
      </w:r>
      <w:r>
        <w:t>b</w:t>
      </w:r>
      <w:r>
        <w:t>），已知粒子从</w:t>
      </w:r>
      <w:r>
        <w:t>OA</w:t>
      </w:r>
      <w:r>
        <w:t>延长线与外圆的交点</w:t>
      </w:r>
      <w:r>
        <w:t>C</w:t>
      </w:r>
      <w:r>
        <w:t>以速度</w:t>
      </w:r>
      <w:r>
        <w:t>v</w:t>
      </w:r>
      <w:r>
        <w:rPr>
          <w:sz w:val="24"/>
          <w:szCs w:val="24"/>
          <w:vertAlign w:val="subscript"/>
        </w:rPr>
        <w:t>2</w:t>
      </w:r>
      <w:r>
        <w:t>射出，方向与</w:t>
      </w:r>
      <w:r>
        <w:t>OA</w:t>
      </w:r>
      <w:r>
        <w:t>延长线成</w:t>
      </w:r>
      <w:r>
        <w:t>45</w:t>
      </w:r>
      <w:r>
        <w:t>°</w:t>
      </w:r>
      <w:r>
        <w:t>角，求磁感应强度的大小及粒子在磁场中运动的时间；</w:t>
      </w:r>
    </w:p>
    <w:p w:rsidR="0075376C" w:rsidRDefault="0075376C">
      <w:pPr>
        <w:pStyle w:val="DefaultParagraph"/>
      </w:pPr>
      <w:r>
        <w:t>（</w:t>
      </w:r>
      <w:r>
        <w:t>3</w:t>
      </w:r>
      <w:r>
        <w:t>）在图（</w:t>
      </w:r>
      <w:r>
        <w:t>b</w:t>
      </w:r>
      <w:r>
        <w:t>）中，若粒子从</w:t>
      </w:r>
      <w:r>
        <w:t>A</w:t>
      </w:r>
      <w:r>
        <w:t>点进入磁场，速度大小为</w:t>
      </w:r>
      <w:r>
        <w:t>v</w:t>
      </w:r>
      <w:r>
        <w:rPr>
          <w:sz w:val="24"/>
          <w:szCs w:val="24"/>
          <w:vertAlign w:val="subscript"/>
        </w:rPr>
        <w:t>3</w:t>
      </w:r>
      <w:r>
        <w:t>，方向不确定，要使粒子一定能够从外圆射出，磁感应强度应小于多少？</w:t>
      </w:r>
    </w:p>
    <w:p w:rsidR="0075376C" w:rsidRDefault="0075376C">
      <w:pPr>
        <w:pStyle w:val="DefaultParagraph"/>
      </w:pPr>
      <w:r>
        <w:pict>
          <v:shape id="图片 103" o:spid="_x0000_i1087" type="#_x0000_t75" alt="菁优网：http://www.jyeoo.com" style="width:255.75pt;height:113.95pt">
            <v:imagedata r:id="rId438" o:title=""/>
          </v:shape>
        </w:pict>
      </w:r>
    </w:p>
    <w:p w:rsidR="0075376C" w:rsidRDefault="0075376C">
      <w:pPr>
        <w:pStyle w:val="DefaultParagraph"/>
      </w:pPr>
      <w:r>
        <w:rPr>
          <w:color w:val="0000FF"/>
        </w:rPr>
        <w:t>【考点】</w:t>
      </w:r>
      <w:r>
        <w:t>带电粒子在匀强磁场中的运动；牛顿第二定律；动能定理的应用．</w:t>
      </w:r>
      <w:r>
        <w:rPr>
          <w:color w:val="FFFFFF"/>
          <w:sz w:val="1"/>
          <w:szCs w:val="1"/>
        </w:rPr>
        <w:t>菁优网版权所有</w:t>
      </w:r>
    </w:p>
    <w:p w:rsidR="0075376C" w:rsidRDefault="0075376C">
      <w:pPr>
        <w:pStyle w:val="DefaultParagraph"/>
      </w:pPr>
      <w:r>
        <w:rPr>
          <w:color w:val="0000FF"/>
        </w:rPr>
        <w:t>【专题】</w:t>
      </w:r>
      <w:r>
        <w:t>压轴题．</w:t>
      </w:r>
    </w:p>
    <w:p w:rsidR="0075376C" w:rsidRDefault="0075376C">
      <w:pPr>
        <w:pStyle w:val="DefaultParagraph"/>
      </w:pPr>
      <w:r>
        <w:rPr>
          <w:color w:val="0000FF"/>
        </w:rPr>
        <w:t>【分析】</w:t>
      </w:r>
      <w:r>
        <w:t>带电粒子在电场与磁场中，只有电场力对粒子做功，所以由动能定理可求出初速度．由于粒子从</w:t>
      </w:r>
      <w:r>
        <w:t>OA</w:t>
      </w:r>
      <w:r>
        <w:t>延长线与外圆的交点</w:t>
      </w:r>
      <w:r>
        <w:t>C</w:t>
      </w:r>
      <w:r>
        <w:t>以速度</w:t>
      </w:r>
      <w:r>
        <w:t>v</w:t>
      </w:r>
      <w:r>
        <w:rPr>
          <w:sz w:val="24"/>
          <w:szCs w:val="24"/>
          <w:vertAlign w:val="subscript"/>
        </w:rPr>
        <w:t>2</w:t>
      </w:r>
      <w:r>
        <w:t>射出，则入射点与出射点连续是弦，因此弦的中垂线与射出速度的垂线交点即为轨道的圆心．从而由几何关系可求出磁感应强度大小及运动的时间．若粒子从</w:t>
      </w:r>
      <w:r>
        <w:t>A</w:t>
      </w:r>
      <w:r>
        <w:t>点进入磁场，速度大小一定，方向不定，要使粒子一定能够从外圆射出，粒子在磁场内的运动半径应大于过</w:t>
      </w:r>
      <w:r>
        <w:t>A</w:t>
      </w:r>
      <w:r>
        <w:t>点的最大内切圆半径，所以由轨道半径从而求出最小磁感应强度．</w:t>
      </w:r>
    </w:p>
    <w:p w:rsidR="0075376C" w:rsidRDefault="0075376C">
      <w:pPr>
        <w:pStyle w:val="DefaultParagraph"/>
      </w:pPr>
      <w:r>
        <w:rPr>
          <w:color w:val="0000FF"/>
        </w:rPr>
        <w:t>【解答】</w:t>
      </w:r>
      <w:r>
        <w:t xml:space="preserve"> </w:t>
      </w:r>
      <w:r>
        <w:t>解：（</w:t>
      </w:r>
      <w:r>
        <w:t>1</w:t>
      </w:r>
      <w:r>
        <w:t>）电、磁场都存在时，只有电场力对带电粒子做功，由动能定理</w:t>
      </w:r>
    </w:p>
    <w:p w:rsidR="0075376C" w:rsidRDefault="0075376C">
      <w:pPr>
        <w:pStyle w:val="DefaultParagraph"/>
      </w:pPr>
      <w:r>
        <w:rPr>
          <w:position w:val="-22"/>
        </w:rPr>
        <w:pict>
          <v:shape id="图片 104" o:spid="_x0000_i1088" type="#_x0000_t75" style="width:90.8pt;height:26.3pt">
            <v:imagedata r:id="rId439" o:title="菁优网-jyeoo"/>
          </v:shape>
        </w:pict>
      </w:r>
      <w:r>
        <w:t>①</w:t>
      </w:r>
    </w:p>
    <w:p w:rsidR="0075376C" w:rsidRDefault="0075376C">
      <w:pPr>
        <w:pStyle w:val="DefaultParagraph"/>
      </w:pPr>
      <w:r>
        <w:t>得</w:t>
      </w:r>
      <w:r>
        <w:rPr>
          <w:position w:val="-25"/>
        </w:rPr>
        <w:pict>
          <v:shape id="图片 105" o:spid="_x0000_i1089" type="#_x0000_t75" style="width:75.75pt;height:28.5pt">
            <v:imagedata r:id="rId440" o:title="菁优网-jyeoo"/>
          </v:shape>
        </w:pict>
      </w:r>
      <w:r>
        <w:t>②</w:t>
      </w:r>
    </w:p>
    <w:p w:rsidR="0075376C" w:rsidRDefault="0075376C">
      <w:pPr>
        <w:pStyle w:val="DefaultParagraph"/>
      </w:pPr>
      <w:r>
        <w:t>（</w:t>
      </w:r>
      <w:r>
        <w:t>2</w:t>
      </w:r>
      <w:r>
        <w:t>）由牛顿第二定律</w:t>
      </w:r>
      <w:r>
        <w:t xml:space="preserve">       </w:t>
      </w:r>
      <w:r>
        <w:rPr>
          <w:position w:val="-23"/>
        </w:rPr>
        <w:pict>
          <v:shape id="图片 106" o:spid="_x0000_i1090" type="#_x0000_t75" style="width:45.7pt;height:30.7pt">
            <v:imagedata r:id="rId441" o:title="菁优网-jyeoo"/>
          </v:shape>
        </w:pict>
      </w:r>
      <w:r>
        <w:t>③</w:t>
      </w:r>
    </w:p>
    <w:p w:rsidR="0075376C" w:rsidRDefault="0075376C">
      <w:pPr>
        <w:pStyle w:val="DefaultParagraph"/>
      </w:pPr>
      <w:r>
        <w:t>如图</w:t>
      </w:r>
      <w:r>
        <w:t>1</w:t>
      </w:r>
      <w:r>
        <w:t>，由几何关系粒子运动轨迹的圆心</w:t>
      </w:r>
      <w:r>
        <w:t>O</w:t>
      </w:r>
      <w:r>
        <w:t>′</w:t>
      </w:r>
      <w:r>
        <w:t>和半径</w:t>
      </w:r>
      <w:r>
        <w:t>R</w:t>
      </w:r>
    </w:p>
    <w:p w:rsidR="0075376C" w:rsidRDefault="0075376C">
      <w:pPr>
        <w:pStyle w:val="DefaultParagraph"/>
      </w:pPr>
      <w:r>
        <w:t>则有：</w:t>
      </w:r>
      <w:r>
        <w:t>R</w:t>
      </w:r>
      <w:r>
        <w:rPr>
          <w:sz w:val="24"/>
          <w:szCs w:val="24"/>
          <w:vertAlign w:val="superscript"/>
        </w:rPr>
        <w:t>2</w:t>
      </w:r>
      <w:r>
        <w:t>+R</w:t>
      </w:r>
      <w:r>
        <w:rPr>
          <w:sz w:val="24"/>
          <w:szCs w:val="24"/>
          <w:vertAlign w:val="superscript"/>
        </w:rPr>
        <w:t>2</w:t>
      </w:r>
      <w:r>
        <w:t>=</w:t>
      </w:r>
      <w:r>
        <w:t>（</w:t>
      </w:r>
      <w:r>
        <w:t>R</w:t>
      </w:r>
      <w:r>
        <w:rPr>
          <w:sz w:val="24"/>
          <w:szCs w:val="24"/>
          <w:vertAlign w:val="subscript"/>
        </w:rPr>
        <w:t>2</w:t>
      </w:r>
      <w:r>
        <w:t>﹣</w:t>
      </w:r>
      <w:r>
        <w:t>R</w:t>
      </w:r>
      <w:r>
        <w:rPr>
          <w:sz w:val="24"/>
          <w:szCs w:val="24"/>
          <w:vertAlign w:val="subscript"/>
        </w:rPr>
        <w:t>1</w:t>
      </w:r>
      <w:r>
        <w:t>）</w:t>
      </w:r>
      <w:r>
        <w:rPr>
          <w:sz w:val="24"/>
          <w:szCs w:val="24"/>
          <w:vertAlign w:val="superscript"/>
        </w:rPr>
        <w:t>2</w:t>
      </w:r>
      <w:r>
        <w:t>④</w:t>
      </w:r>
    </w:p>
    <w:p w:rsidR="0075376C" w:rsidRDefault="0075376C">
      <w:pPr>
        <w:pStyle w:val="DefaultParagraph"/>
      </w:pPr>
      <w:r>
        <w:t>联立</w:t>
      </w:r>
      <w:r>
        <w:t>③④</w:t>
      </w:r>
      <w:r>
        <w:t>得磁感应强度大小</w:t>
      </w:r>
      <w:r>
        <w:rPr>
          <w:position w:val="-30"/>
        </w:rPr>
        <w:pict>
          <v:shape id="图片 107" o:spid="_x0000_i1091" type="#_x0000_t75" style="width:50.4pt;height:34.45pt">
            <v:imagedata r:id="rId442" o:title="菁优网-jyeoo"/>
          </v:shape>
        </w:pict>
      </w:r>
      <w:r>
        <w:t>⑤</w:t>
      </w:r>
    </w:p>
    <w:p w:rsidR="0075376C" w:rsidRDefault="0075376C">
      <w:pPr>
        <w:pStyle w:val="DefaultParagraph"/>
      </w:pPr>
      <w:r>
        <w:t>粒子在磁场中做匀速圆周运动的周期</w:t>
      </w:r>
      <w:r>
        <w:rPr>
          <w:position w:val="-30"/>
        </w:rPr>
        <w:pict>
          <v:shape id="图片 108" o:spid="_x0000_i1092" type="#_x0000_t75" style="width:39.15pt;height:30.7pt">
            <v:imagedata r:id="rId443" o:title="菁优网-jyeoo"/>
          </v:shape>
        </w:pict>
      </w:r>
      <w:r>
        <w:t>⑥</w:t>
      </w:r>
    </w:p>
    <w:p w:rsidR="0075376C" w:rsidRDefault="0075376C">
      <w:pPr>
        <w:pStyle w:val="DefaultParagraph"/>
      </w:pPr>
      <w:r>
        <w:t>由几何关系确定粒子在磁场中运动的时间</w:t>
      </w:r>
      <w:r>
        <w:rPr>
          <w:position w:val="-22"/>
        </w:rPr>
        <w:pict>
          <v:shape id="图片 109" o:spid="_x0000_i1093" type="#_x0000_t75" style="width:28.5pt;height:26.3pt">
            <v:imagedata r:id="rId444" o:title="菁优网-jyeoo"/>
          </v:shape>
        </w:pict>
      </w:r>
      <w:r>
        <w:t>⑦</w:t>
      </w:r>
    </w:p>
    <w:p w:rsidR="0075376C" w:rsidRDefault="0075376C">
      <w:pPr>
        <w:pStyle w:val="DefaultParagraph"/>
      </w:pPr>
      <w:r>
        <w:t>由</w:t>
      </w:r>
      <w:r>
        <w:t>④⑥⑦</w:t>
      </w:r>
      <w:r>
        <w:t>式，得</w:t>
      </w:r>
      <w:r>
        <w:t xml:space="preserve">  </w:t>
      </w:r>
      <w:r>
        <w:rPr>
          <w:position w:val="-30"/>
        </w:rPr>
        <w:pict>
          <v:shape id="图片 110" o:spid="_x0000_i1094" type="#_x0000_t75" style="width:56.35pt;height:34.45pt">
            <v:imagedata r:id="rId445" o:title="菁优网-jyeoo"/>
          </v:shape>
        </w:pict>
      </w:r>
      <w:r>
        <w:t>⑧</w:t>
      </w:r>
    </w:p>
    <w:p w:rsidR="0075376C" w:rsidRDefault="0075376C">
      <w:pPr>
        <w:pStyle w:val="DefaultParagraph"/>
      </w:pPr>
      <w:r>
        <w:t>（</w:t>
      </w:r>
      <w:r>
        <w:t>3</w:t>
      </w:r>
      <w:r>
        <w:t>）如图</w:t>
      </w:r>
      <w:r>
        <w:t>2</w:t>
      </w:r>
      <w:r>
        <w:t>，为使粒子射出，则粒子在磁场内的运动半径应大于过</w:t>
      </w:r>
      <w:r>
        <w:t>A</w:t>
      </w:r>
      <w:r>
        <w:t>点的最大内切圆半径，该半径为</w:t>
      </w:r>
      <w:r>
        <w:t xml:space="preserve">     </w:t>
      </w:r>
    </w:p>
    <w:p w:rsidR="0075376C" w:rsidRDefault="0075376C">
      <w:pPr>
        <w:pStyle w:val="DefaultParagraph"/>
      </w:pPr>
      <w:r>
        <w:rPr>
          <w:position w:val="-23"/>
        </w:rPr>
        <w:pict>
          <v:shape id="图片 111" o:spid="_x0000_i1095" type="#_x0000_t75" style="width:56.95pt;height:30.7pt">
            <v:imagedata r:id="rId446" o:title="菁优网-jyeoo"/>
          </v:shape>
        </w:pict>
      </w:r>
      <w:r>
        <w:t>⑨</w:t>
      </w:r>
    </w:p>
    <w:p w:rsidR="0075376C" w:rsidRDefault="0075376C">
      <w:pPr>
        <w:pStyle w:val="DefaultParagraph"/>
      </w:pPr>
      <w:r>
        <w:t>由</w:t>
      </w:r>
      <w:r>
        <w:t>③⑨</w:t>
      </w:r>
      <w:r>
        <w:t>，得磁感应强度应小于</w:t>
      </w:r>
      <w:r>
        <w:rPr>
          <w:position w:val="-30"/>
        </w:rPr>
        <w:pict>
          <v:shape id="图片 112" o:spid="_x0000_i1096" type="#_x0000_t75" style="width:48.85pt;height:34.45pt">
            <v:imagedata r:id="rId447" o:title="菁优网-jyeoo"/>
          </v:shape>
        </w:pict>
      </w:r>
    </w:p>
    <w:p w:rsidR="0075376C" w:rsidRDefault="0075376C">
      <w:pPr>
        <w:pStyle w:val="DefaultParagraph"/>
      </w:pPr>
      <w:r>
        <w:pict>
          <v:shape id="图片 113" o:spid="_x0000_i1097" type="#_x0000_t75" alt="菁优网：http://www.jyeoo.com" style="width:212.25pt;height:112.4pt">
            <v:imagedata r:id="rId448" o:title=""/>
          </v:shape>
        </w:pict>
      </w:r>
    </w:p>
    <w:p w:rsidR="0075376C" w:rsidRDefault="0075376C">
      <w:pPr>
        <w:pStyle w:val="DefaultParagraph"/>
      </w:pPr>
      <w:r>
        <w:rPr>
          <w:color w:val="0000FF"/>
        </w:rPr>
        <w:t>【点评】</w:t>
      </w:r>
      <w:r>
        <w:t>解决粒子做匀速圆周运动的步骤：定圆心、画圆弧、求半径．同时若粒子从</w:t>
      </w:r>
      <w:r>
        <w:t>A</w:t>
      </w:r>
      <w:r>
        <w:t>点进入磁场，速度大小一定而方向不定，要使粒子一定能够从外圆射出，求磁感应强度应最大值，则粒子在磁场内的运动半径应大于过</w:t>
      </w:r>
      <w:r>
        <w:t>A</w:t>
      </w:r>
      <w:r>
        <w:t>点的最小内切圆半径．</w:t>
      </w:r>
    </w:p>
    <w:p w:rsidR="0075376C" w:rsidRDefault="0075376C">
      <w:pPr>
        <w:pStyle w:val="DefaultParagraph"/>
      </w:pPr>
      <w:r>
        <w:t xml:space="preserve">　</w:t>
      </w:r>
    </w:p>
    <w:p w:rsidR="0075376C" w:rsidRDefault="0075376C">
      <w:pPr>
        <w:pStyle w:val="DefaultParagraph"/>
      </w:pPr>
      <w:r>
        <w:t>12</w:t>
      </w:r>
      <w:r>
        <w:t>．（</w:t>
      </w:r>
      <w:r>
        <w:t>18</w:t>
      </w:r>
      <w:r>
        <w:t>分）（</w:t>
      </w:r>
      <w:r>
        <w:t>2011</w:t>
      </w:r>
      <w:r>
        <w:t>•</w:t>
      </w:r>
      <w:r>
        <w:t>广东）如图所示，以</w:t>
      </w:r>
      <w:r>
        <w:t>A</w:t>
      </w:r>
      <w:r>
        <w:t>、</w:t>
      </w:r>
      <w:r>
        <w:t>B</w:t>
      </w:r>
      <w:r>
        <w:t>和</w:t>
      </w:r>
      <w:r>
        <w:t>C</w:t>
      </w:r>
      <w:r>
        <w:t>、</w:t>
      </w:r>
      <w:r>
        <w:t>D</w:t>
      </w:r>
      <w:r>
        <w:t>为端点的两半圆形光滑轨道固定于竖直平面内，一滑板静止在光滑水平地面上，左端紧靠</w:t>
      </w:r>
      <w:r>
        <w:t>B</w:t>
      </w:r>
      <w:r>
        <w:t>点，上表面所在平面与两半圆分别相切于</w:t>
      </w:r>
      <w:r>
        <w:t>B</w:t>
      </w:r>
      <w:r>
        <w:t>、</w:t>
      </w:r>
      <w:r>
        <w:t>C</w:t>
      </w:r>
      <w:r>
        <w:t>，一物块被轻放在水平匀速运动的传送带上</w:t>
      </w:r>
      <w:r>
        <w:t>E</w:t>
      </w:r>
      <w:r>
        <w:t>点，运动到</w:t>
      </w:r>
      <w:r>
        <w:t>A</w:t>
      </w:r>
      <w:r>
        <w:t>时刚好与传送带速度相同，然后经</w:t>
      </w:r>
      <w:r>
        <w:t>A</w:t>
      </w:r>
      <w:r>
        <w:t>沿半圆轨道滑下，再经</w:t>
      </w:r>
      <w:r>
        <w:t>B</w:t>
      </w:r>
      <w:r>
        <w:t>滑上滑板，滑板运动到</w:t>
      </w:r>
      <w:r>
        <w:t>C</w:t>
      </w:r>
      <w:r>
        <w:t>时被牢固粘连，物块可视为质点，质量为</w:t>
      </w:r>
      <w:r>
        <w:t>m</w:t>
      </w:r>
      <w:r>
        <w:t>，滑板质量</w:t>
      </w:r>
      <w:r>
        <w:t>M=2m</w:t>
      </w:r>
      <w:r>
        <w:t>，两半圆半径均为</w:t>
      </w:r>
      <w:r>
        <w:t>R</w:t>
      </w:r>
      <w:r>
        <w:t>，板长</w:t>
      </w:r>
      <w:r>
        <w:t>l=6.5R</w:t>
      </w:r>
      <w:r>
        <w:t>，板右端到</w:t>
      </w:r>
      <w:r>
        <w:t>C</w:t>
      </w:r>
      <w:r>
        <w:t>的距离</w:t>
      </w:r>
      <w:r>
        <w:t>L</w:t>
      </w:r>
      <w:r>
        <w:t>在</w:t>
      </w:r>
      <w:r>
        <w:t>R</w:t>
      </w:r>
      <w:r>
        <w:t>＜</w:t>
      </w:r>
      <w:r>
        <w:t>L</w:t>
      </w:r>
      <w:r>
        <w:t>＜</w:t>
      </w:r>
      <w:r>
        <w:t>5R</w:t>
      </w:r>
      <w:r>
        <w:t>范围内取值，</w:t>
      </w:r>
      <w:r>
        <w:t>E</w:t>
      </w:r>
      <w:r>
        <w:t>距</w:t>
      </w:r>
      <w:r>
        <w:t>A</w:t>
      </w:r>
      <w:r>
        <w:t>为</w:t>
      </w:r>
      <w:r>
        <w:t>S=5R</w:t>
      </w:r>
      <w:r>
        <w:t>，物块与传送带、物块与滑板间的动摩擦因数均</w:t>
      </w:r>
      <w:r>
        <w:t>μ</w:t>
      </w:r>
      <w:r>
        <w:t>=0.5</w:t>
      </w:r>
      <w:r>
        <w:t>，重力加速度取</w:t>
      </w:r>
      <w:r>
        <w:t>g</w:t>
      </w:r>
      <w:r>
        <w:t>．</w:t>
      </w:r>
    </w:p>
    <w:p w:rsidR="0075376C" w:rsidRDefault="0075376C">
      <w:pPr>
        <w:pStyle w:val="DefaultParagraph"/>
      </w:pPr>
      <w:r>
        <w:t>（</w:t>
      </w:r>
      <w:r>
        <w:t>1</w:t>
      </w:r>
      <w:r>
        <w:t>）求物块滑到</w:t>
      </w:r>
      <w:r>
        <w:t>B</w:t>
      </w:r>
      <w:r>
        <w:t>点的速度大小；</w:t>
      </w:r>
    </w:p>
    <w:p w:rsidR="0075376C" w:rsidRDefault="0075376C">
      <w:pPr>
        <w:pStyle w:val="DefaultParagraph"/>
      </w:pPr>
      <w:r>
        <w:t>（</w:t>
      </w:r>
      <w:r>
        <w:t>2</w:t>
      </w:r>
      <w:r>
        <w:t>）试讨论物块从滑上滑板到离开滑板右端的过程中，克服摩擦力做的功</w:t>
      </w:r>
      <w:r>
        <w:t>W</w:t>
      </w:r>
      <w:r>
        <w:rPr>
          <w:sz w:val="24"/>
          <w:szCs w:val="24"/>
          <w:vertAlign w:val="subscript"/>
        </w:rPr>
        <w:t>f</w:t>
      </w:r>
      <w:r>
        <w:t>与</w:t>
      </w:r>
      <w:r>
        <w:t>L</w:t>
      </w:r>
      <w:r>
        <w:t>的关系，并判断物块能否滑到</w:t>
      </w:r>
      <w:r>
        <w:t>CD</w:t>
      </w:r>
      <w:r>
        <w:t>轨道的中点．</w:t>
      </w:r>
    </w:p>
    <w:p w:rsidR="0075376C" w:rsidRDefault="0075376C">
      <w:pPr>
        <w:pStyle w:val="DefaultParagraph"/>
      </w:pPr>
      <w:r>
        <w:pict>
          <v:shape id="图片 114" o:spid="_x0000_i1098" type="#_x0000_t75" alt="菁优网：http://www.jyeoo.com" style="width:183.75pt;height:66.7pt">
            <v:imagedata r:id="rId449" o:title=""/>
          </v:shape>
        </w:pict>
      </w:r>
    </w:p>
    <w:p w:rsidR="0075376C" w:rsidRDefault="0075376C">
      <w:pPr>
        <w:pStyle w:val="DefaultParagraph"/>
      </w:pPr>
      <w:r>
        <w:rPr>
          <w:color w:val="0000FF"/>
        </w:rPr>
        <w:t>【考点】</w:t>
      </w:r>
      <w:r>
        <w:t>动量守恒定律；动能定理的应用；机械能守恒定律．</w:t>
      </w:r>
      <w:r>
        <w:rPr>
          <w:color w:val="FFFFFF"/>
          <w:sz w:val="1"/>
          <w:szCs w:val="1"/>
        </w:rPr>
        <w:t>菁优网版权所有</w:t>
      </w:r>
    </w:p>
    <w:p w:rsidR="0075376C" w:rsidRDefault="0075376C">
      <w:pPr>
        <w:pStyle w:val="DefaultParagraph"/>
      </w:pPr>
      <w:r>
        <w:rPr>
          <w:color w:val="0000FF"/>
        </w:rPr>
        <w:t>【专题】</w:t>
      </w:r>
      <w:r>
        <w:t>压轴题．</w:t>
      </w:r>
    </w:p>
    <w:p w:rsidR="0075376C" w:rsidRDefault="0075376C">
      <w:pPr>
        <w:pStyle w:val="DefaultParagraph"/>
      </w:pPr>
      <w:r>
        <w:rPr>
          <w:color w:val="0000FF"/>
        </w:rPr>
        <w:t>【分析】</w:t>
      </w:r>
      <w:r>
        <w:t>（</w:t>
      </w:r>
      <w:r>
        <w:t>1</w:t>
      </w:r>
      <w:r>
        <w:t>）物块滑到</w:t>
      </w:r>
      <w:r>
        <w:t>B</w:t>
      </w:r>
      <w:r>
        <w:t>点经过了两个过程，先是在传送带上的匀加速直线运动，由动能定理可求</w:t>
      </w:r>
      <w:r>
        <w:t>A</w:t>
      </w:r>
      <w:r>
        <w:t>点速度；</w:t>
      </w:r>
    </w:p>
    <w:p w:rsidR="0075376C" w:rsidRDefault="0075376C">
      <w:pPr>
        <w:pStyle w:val="DefaultParagraph"/>
      </w:pPr>
      <w:r>
        <w:t>A</w:t>
      </w:r>
      <w:r>
        <w:t>到</w:t>
      </w:r>
      <w:r>
        <w:t>B</w:t>
      </w:r>
      <w:r>
        <w:t>的过程机械能守恒可求</w:t>
      </w:r>
      <w:r>
        <w:t>B</w:t>
      </w:r>
      <w:r>
        <w:t>点的速度．</w:t>
      </w:r>
    </w:p>
    <w:p w:rsidR="0075376C" w:rsidRDefault="0075376C">
      <w:pPr>
        <w:pStyle w:val="DefaultParagraph"/>
      </w:pPr>
      <w:r>
        <w:t>（</w:t>
      </w:r>
      <w:r>
        <w:t>2</w:t>
      </w:r>
      <w:r>
        <w:t>）首先由动量守恒、动能定理判断物块与滑板在达到相同共同速度时，物块有没有离开滑板；再由物块在</w:t>
      </w:r>
      <w:r>
        <w:t>C</w:t>
      </w:r>
      <w:r>
        <w:t>点的速度用机械能守恒判断能否到达</w:t>
      </w:r>
      <w:r>
        <w:t>CD</w:t>
      </w:r>
      <w:r>
        <w:t>轨道的中点．</w:t>
      </w:r>
    </w:p>
    <w:p w:rsidR="0075376C" w:rsidRDefault="0075376C">
      <w:pPr>
        <w:pStyle w:val="DefaultParagraph"/>
      </w:pPr>
      <w:r>
        <w:rPr>
          <w:color w:val="0000FF"/>
        </w:rPr>
        <w:t>【解答】</w:t>
      </w:r>
      <w:r>
        <w:t>解：（</w:t>
      </w:r>
      <w:r>
        <w:t>1</w:t>
      </w:r>
      <w:r>
        <w:t>）设物块运动到</w:t>
      </w:r>
      <w:r>
        <w:t>A</w:t>
      </w:r>
      <w:r>
        <w:t>和</w:t>
      </w:r>
      <w:r>
        <w:t>B</w:t>
      </w:r>
      <w:r>
        <w:t>点的速度分别为</w:t>
      </w:r>
      <w:r>
        <w:t>v</w:t>
      </w:r>
      <w:r>
        <w:rPr>
          <w:sz w:val="24"/>
          <w:szCs w:val="24"/>
          <w:vertAlign w:val="subscript"/>
        </w:rPr>
        <w:t>1</w:t>
      </w:r>
      <w:r>
        <w:t>、</w:t>
      </w:r>
      <w:r>
        <w:t>v</w:t>
      </w:r>
      <w:r>
        <w:rPr>
          <w:sz w:val="24"/>
          <w:szCs w:val="24"/>
          <w:vertAlign w:val="subscript"/>
        </w:rPr>
        <w:t>2</w:t>
      </w:r>
      <w:r>
        <w:t>，</w:t>
      </w:r>
    </w:p>
    <w:p w:rsidR="0075376C" w:rsidRDefault="0075376C">
      <w:pPr>
        <w:pStyle w:val="DefaultParagraph"/>
      </w:pPr>
      <w:r>
        <w:t>由动能定理得</w:t>
      </w:r>
      <w:r>
        <w:rPr>
          <w:position w:val="-22"/>
        </w:rPr>
        <w:pict>
          <v:shape id="图片 115" o:spid="_x0000_i1099" type="#_x0000_t75" style="width:66.7pt;height:26.3pt">
            <v:imagedata r:id="rId450" o:title="菁优网-jyeoo"/>
          </v:shape>
        </w:pict>
      </w:r>
      <w:r>
        <w:t>…①</w:t>
      </w:r>
    </w:p>
    <w:p w:rsidR="0075376C" w:rsidRDefault="0075376C">
      <w:pPr>
        <w:pStyle w:val="DefaultParagraph"/>
      </w:pPr>
      <w:r>
        <w:t>由机械能守恒定律</w:t>
      </w:r>
      <w:r>
        <w:t xml:space="preserve">  </w:t>
      </w:r>
      <w:r>
        <w:rPr>
          <w:position w:val="-22"/>
        </w:rPr>
        <w:pict>
          <v:shape id="图片 116" o:spid="_x0000_i1100" type="#_x0000_t75" style="width:95.15pt;height:26.3pt">
            <v:imagedata r:id="rId451" o:title="菁优网-jyeoo"/>
          </v:shape>
        </w:pict>
      </w:r>
      <w:r>
        <w:t>…②</w:t>
      </w:r>
    </w:p>
    <w:p w:rsidR="0075376C" w:rsidRDefault="0075376C">
      <w:pPr>
        <w:pStyle w:val="DefaultParagraph"/>
      </w:pPr>
      <w:r>
        <w:t>联立</w:t>
      </w:r>
      <w:r>
        <w:t>①②</w:t>
      </w:r>
      <w:r>
        <w:t>，得</w:t>
      </w:r>
      <w:r>
        <w:rPr>
          <w:position w:val="-17"/>
        </w:rPr>
        <w:pict>
          <v:shape id="图片 117" o:spid="_x0000_i1101" type="#_x0000_t75" style="width:48.85pt;height:16.6pt">
            <v:imagedata r:id="rId452" o:title="菁优网-jyeoo"/>
          </v:shape>
        </w:pict>
      </w:r>
      <w:r>
        <w:t>…③</w:t>
      </w:r>
    </w:p>
    <w:p w:rsidR="0075376C" w:rsidRDefault="0075376C">
      <w:pPr>
        <w:pStyle w:val="DefaultParagraph"/>
      </w:pPr>
      <w:r>
        <w:t>（</w:t>
      </w:r>
      <w:r>
        <w:t>2</w:t>
      </w:r>
      <w:r>
        <w:t>）设滑板与物块达到共同速度</w:t>
      </w:r>
      <w:r>
        <w:t>v</w:t>
      </w:r>
      <w:r>
        <w:rPr>
          <w:sz w:val="24"/>
          <w:szCs w:val="24"/>
          <w:vertAlign w:val="subscript"/>
        </w:rPr>
        <w:t>3</w:t>
      </w:r>
      <w:r>
        <w:t>时，位移分别为</w:t>
      </w:r>
      <w:r>
        <w:t>l</w:t>
      </w:r>
      <w:r>
        <w:rPr>
          <w:sz w:val="24"/>
          <w:szCs w:val="24"/>
          <w:vertAlign w:val="subscript"/>
        </w:rPr>
        <w:t>1</w:t>
      </w:r>
      <w:r>
        <w:t>、</w:t>
      </w:r>
      <w:r>
        <w:t>l</w:t>
      </w:r>
      <w:r>
        <w:rPr>
          <w:sz w:val="24"/>
          <w:szCs w:val="24"/>
          <w:vertAlign w:val="subscript"/>
        </w:rPr>
        <w:t>2</w:t>
      </w:r>
      <w:r>
        <w:t>，</w:t>
      </w:r>
    </w:p>
    <w:p w:rsidR="0075376C" w:rsidRDefault="0075376C">
      <w:pPr>
        <w:pStyle w:val="DefaultParagraph"/>
      </w:pPr>
      <w:r>
        <w:t>由动量守恒定律</w:t>
      </w:r>
      <w:r>
        <w:t>mv</w:t>
      </w:r>
      <w:r>
        <w:rPr>
          <w:sz w:val="24"/>
          <w:szCs w:val="24"/>
          <w:vertAlign w:val="subscript"/>
        </w:rPr>
        <w:t>2</w:t>
      </w:r>
      <w:r>
        <w:t>=</w:t>
      </w:r>
      <w:r>
        <w:t>（</w:t>
      </w:r>
      <w:r>
        <w:t>m+M</w:t>
      </w:r>
      <w:r>
        <w:t>）</w:t>
      </w:r>
      <w:r>
        <w:t>v</w:t>
      </w:r>
      <w:r>
        <w:rPr>
          <w:sz w:val="24"/>
          <w:szCs w:val="24"/>
          <w:vertAlign w:val="subscript"/>
        </w:rPr>
        <w:t>3</w:t>
      </w:r>
      <w:r>
        <w:rPr>
          <w:sz w:val="24"/>
          <w:szCs w:val="24"/>
          <w:vertAlign w:val="subscript"/>
        </w:rPr>
        <w:t>…</w:t>
      </w:r>
      <w:r>
        <w:t>④</w:t>
      </w:r>
    </w:p>
    <w:p w:rsidR="0075376C" w:rsidRDefault="0075376C">
      <w:pPr>
        <w:pStyle w:val="DefaultParagraph"/>
      </w:pPr>
      <w:r>
        <w:t>由动能定理</w:t>
      </w:r>
      <w:r>
        <w:t xml:space="preserve">  </w:t>
      </w:r>
      <w:r>
        <w:rPr>
          <w:position w:val="-22"/>
        </w:rPr>
        <w:pict>
          <v:shape id="图片 118" o:spid="_x0000_i1102" type="#_x0000_t75" style="width:75.75pt;height:26.3pt">
            <v:imagedata r:id="rId453" o:title="菁优网-jyeoo"/>
          </v:shape>
        </w:pict>
      </w:r>
      <w:r>
        <w:t>…⑤</w:t>
      </w:r>
    </w:p>
    <w:p w:rsidR="0075376C" w:rsidRDefault="0075376C">
      <w:pPr>
        <w:pStyle w:val="DefaultParagraph"/>
      </w:pPr>
      <w:r>
        <w:rPr>
          <w:position w:val="-22"/>
        </w:rPr>
        <w:pict>
          <v:shape id="图片 119" o:spid="_x0000_i1103" type="#_x0000_t75" style="width:130.55pt;height:26.3pt">
            <v:imagedata r:id="rId454" o:title="菁优网-jyeoo"/>
          </v:shape>
        </w:pict>
      </w:r>
      <w:r>
        <w:t>…⑥</w:t>
      </w:r>
    </w:p>
    <w:p w:rsidR="0075376C" w:rsidRDefault="0075376C">
      <w:pPr>
        <w:pStyle w:val="DefaultParagraph"/>
      </w:pPr>
      <w:r>
        <w:t>联立</w:t>
      </w:r>
      <w:r>
        <w:t>③④⑤⑥</w:t>
      </w:r>
      <w:r>
        <w:t>，得</w:t>
      </w:r>
      <w:r>
        <w:t xml:space="preserve"> l</w:t>
      </w:r>
      <w:r>
        <w:rPr>
          <w:sz w:val="24"/>
          <w:szCs w:val="24"/>
          <w:vertAlign w:val="subscript"/>
        </w:rPr>
        <w:t>1</w:t>
      </w:r>
      <w:r>
        <w:t>=2R</w:t>
      </w:r>
      <w:r>
        <w:t xml:space="preserve">　　　</w:t>
      </w:r>
      <w:r>
        <w:t>l</w:t>
      </w:r>
      <w:r>
        <w:rPr>
          <w:sz w:val="24"/>
          <w:szCs w:val="24"/>
          <w:vertAlign w:val="subscript"/>
        </w:rPr>
        <w:t>2</w:t>
      </w:r>
      <w:r>
        <w:t>=8R</w:t>
      </w:r>
      <w:r>
        <w:t>…⑦</w:t>
      </w:r>
    </w:p>
    <w:p w:rsidR="0075376C" w:rsidRDefault="0075376C">
      <w:pPr>
        <w:pStyle w:val="DefaultParagraph"/>
      </w:pPr>
      <w:r>
        <w:t>物块相对滑板的位移</w:t>
      </w:r>
      <w:r>
        <w:t>△</w:t>
      </w:r>
      <w:r>
        <w:t>l=l</w:t>
      </w:r>
      <w:r>
        <w:rPr>
          <w:sz w:val="24"/>
          <w:szCs w:val="24"/>
          <w:vertAlign w:val="subscript"/>
        </w:rPr>
        <w:t>2</w:t>
      </w:r>
      <w:r>
        <w:t>﹣</w:t>
      </w:r>
      <w:r>
        <w:t>l</w:t>
      </w:r>
      <w:r>
        <w:rPr>
          <w:sz w:val="24"/>
          <w:szCs w:val="24"/>
          <w:vertAlign w:val="subscript"/>
        </w:rPr>
        <w:t xml:space="preserve">1 </w:t>
      </w:r>
      <w:r>
        <w:t>△</w:t>
      </w:r>
      <w:r>
        <w:t>l</w:t>
      </w:r>
      <w:r>
        <w:t>＜</w:t>
      </w:r>
      <w:r>
        <w:t>l</w:t>
      </w:r>
    </w:p>
    <w:p w:rsidR="0075376C" w:rsidRDefault="0075376C">
      <w:pPr>
        <w:pStyle w:val="DefaultParagraph"/>
      </w:pPr>
      <w:r>
        <w:t>即物块与滑板在达到相同共同速度时，物块未离开滑板</w:t>
      </w:r>
      <w:r>
        <w:t>…⑧</w:t>
      </w:r>
    </w:p>
    <w:p w:rsidR="0075376C" w:rsidRDefault="0075376C">
      <w:pPr>
        <w:pStyle w:val="DefaultParagraph"/>
      </w:pPr>
      <w:r>
        <w:t>物块滑到滑板右端时</w:t>
      </w:r>
    </w:p>
    <w:p w:rsidR="0075376C" w:rsidRDefault="0075376C">
      <w:pPr>
        <w:pStyle w:val="DefaultParagraph"/>
      </w:pPr>
      <w:r>
        <w:t>若</w:t>
      </w:r>
      <w:r>
        <w:t>R</w:t>
      </w:r>
      <w:r>
        <w:t>＜</w:t>
      </w:r>
      <w:r>
        <w:t>L</w:t>
      </w:r>
      <w:r>
        <w:t>＜</w:t>
      </w:r>
      <w:r>
        <w:t>2R</w:t>
      </w:r>
      <w:r>
        <w:t>，</w:t>
      </w:r>
      <w:r>
        <w:t>W</w:t>
      </w:r>
      <w:r>
        <w:rPr>
          <w:sz w:val="24"/>
          <w:szCs w:val="24"/>
          <w:vertAlign w:val="subscript"/>
        </w:rPr>
        <w:t>f</w:t>
      </w:r>
      <w:r>
        <w:t>=</w:t>
      </w:r>
      <w:r>
        <w:t>μ</w:t>
      </w:r>
      <w:r>
        <w:t>mg</w:t>
      </w:r>
      <w:r>
        <w:t>（</w:t>
      </w:r>
      <w:r>
        <w:t>l+L</w:t>
      </w:r>
      <w:r>
        <w:t>）</w:t>
      </w:r>
      <w:r>
        <w:t>…⑨</w:t>
      </w:r>
    </w:p>
    <w:p w:rsidR="0075376C" w:rsidRDefault="0075376C">
      <w:pPr>
        <w:pStyle w:val="DefaultParagraph"/>
      </w:pPr>
      <w:r>
        <w:rPr>
          <w:position w:val="-22"/>
        </w:rPr>
        <w:pict>
          <v:shape id="图片 120" o:spid="_x0000_i1104" type="#_x0000_t75" style="width:102.7pt;height:26.3pt">
            <v:imagedata r:id="rId455" o:title="菁优网-jyeoo"/>
          </v:shape>
        </w:pict>
      </w:r>
      <w:r>
        <w:t>…⑩</w:t>
      </w:r>
    </w:p>
    <w:p w:rsidR="0075376C" w:rsidRDefault="0075376C">
      <w:pPr>
        <w:pStyle w:val="DefaultParagraph"/>
      </w:pPr>
      <w:r>
        <w:t>若</w:t>
      </w:r>
      <w:r>
        <w:t>2R</w:t>
      </w:r>
      <w:r>
        <w:t>≤</w:t>
      </w:r>
      <w:r>
        <w:t>L</w:t>
      </w:r>
      <w:r>
        <w:t>＜</w:t>
      </w:r>
      <w:r>
        <w:t>5R</w:t>
      </w:r>
      <w:r>
        <w:t>，</w:t>
      </w:r>
      <w:r>
        <w:t>W</w:t>
      </w:r>
      <w:r>
        <w:rPr>
          <w:sz w:val="24"/>
          <w:szCs w:val="24"/>
          <w:vertAlign w:val="subscript"/>
        </w:rPr>
        <w:t>f</w:t>
      </w:r>
      <w:r>
        <w:t>=</w:t>
      </w:r>
      <w:r>
        <w:t>μ</w:t>
      </w:r>
      <w:r>
        <w:t>mg</w:t>
      </w:r>
      <w:r>
        <w:t>（</w:t>
      </w:r>
      <w:r>
        <w:t>l+l</w:t>
      </w:r>
      <w:r>
        <w:rPr>
          <w:sz w:val="24"/>
          <w:szCs w:val="24"/>
          <w:vertAlign w:val="subscript"/>
        </w:rPr>
        <w:t>1</w:t>
      </w:r>
      <w:r>
        <w:t>）</w:t>
      </w:r>
      <w:r>
        <w:t>…</w:t>
      </w:r>
      <w:r>
        <w:t>（</w:t>
      </w:r>
      <w:r>
        <w:t>11</w:t>
      </w:r>
      <w:r>
        <w:t>）</w:t>
      </w:r>
    </w:p>
    <w:p w:rsidR="0075376C" w:rsidRDefault="0075376C">
      <w:pPr>
        <w:pStyle w:val="DefaultParagraph"/>
      </w:pPr>
      <w:r>
        <w:rPr>
          <w:position w:val="-22"/>
        </w:rPr>
        <w:pict>
          <v:shape id="图片 121" o:spid="_x0000_i1105" type="#_x0000_t75" style="width:54.8pt;height:26.3pt">
            <v:imagedata r:id="rId456" o:title="菁优网-jyeoo"/>
          </v:shape>
        </w:pict>
      </w:r>
      <w:r>
        <w:t>…</w:t>
      </w:r>
      <w:r>
        <w:t>（</w:t>
      </w:r>
      <w:r>
        <w:t>12</w:t>
      </w:r>
      <w:r>
        <w:t>）</w:t>
      </w:r>
    </w:p>
    <w:p w:rsidR="0075376C" w:rsidRDefault="0075376C">
      <w:pPr>
        <w:pStyle w:val="DefaultParagraph"/>
      </w:pPr>
      <w:r>
        <w:t>设物块滑到</w:t>
      </w:r>
      <w:r>
        <w:t>C</w:t>
      </w:r>
      <w:r>
        <w:t>点的动能为</w:t>
      </w:r>
      <w:r>
        <w:t>E</w:t>
      </w:r>
      <w:r>
        <w:rPr>
          <w:sz w:val="24"/>
          <w:szCs w:val="24"/>
          <w:vertAlign w:val="subscript"/>
        </w:rPr>
        <w:t>k</w:t>
      </w:r>
      <w:r>
        <w:t>，</w:t>
      </w:r>
    </w:p>
    <w:p w:rsidR="0075376C" w:rsidRDefault="0075376C">
      <w:pPr>
        <w:pStyle w:val="DefaultParagraph"/>
      </w:pPr>
      <w:r>
        <w:t>由动能定理</w:t>
      </w:r>
      <w:r>
        <w:t xml:space="preserve"> </w:t>
      </w:r>
      <w:r>
        <w:rPr>
          <w:position w:val="-22"/>
        </w:rPr>
        <w:pict>
          <v:shape id="图片 122" o:spid="_x0000_i1106" type="#_x0000_t75" style="width:91.4pt;height:26.3pt">
            <v:imagedata r:id="rId457" o:title="菁优网-jyeoo"/>
          </v:shape>
        </w:pict>
      </w:r>
      <w:r>
        <w:t>…</w:t>
      </w:r>
      <w:r>
        <w:t>（</w:t>
      </w:r>
      <w:r>
        <w:t>13</w:t>
      </w:r>
      <w:r>
        <w:t>）</w:t>
      </w:r>
    </w:p>
    <w:p w:rsidR="0075376C" w:rsidRDefault="0075376C">
      <w:pPr>
        <w:pStyle w:val="DefaultParagraph"/>
      </w:pPr>
      <w:r>
        <w:t>L</w:t>
      </w:r>
      <w:r>
        <w:t>最小时，克服摩擦力做功最小，因为</w:t>
      </w:r>
      <w:r>
        <w:t>L</w:t>
      </w:r>
      <w:r>
        <w:t>＞</w:t>
      </w:r>
      <w:r>
        <w:t>R</w:t>
      </w:r>
      <w:r>
        <w:t>，</w:t>
      </w:r>
    </w:p>
    <w:p w:rsidR="0075376C" w:rsidRDefault="0075376C">
      <w:pPr>
        <w:pStyle w:val="DefaultParagraph"/>
      </w:pPr>
      <w:r>
        <w:t>由</w:t>
      </w:r>
      <w:r>
        <w:t>③⑩</w:t>
      </w:r>
      <w:r>
        <w:t>（</w:t>
      </w:r>
      <w:r>
        <w:t>13</w:t>
      </w:r>
      <w:r>
        <w:t>）确定</w:t>
      </w:r>
      <w:r>
        <w:t>E</w:t>
      </w:r>
      <w:r>
        <w:rPr>
          <w:sz w:val="24"/>
          <w:szCs w:val="24"/>
          <w:vertAlign w:val="subscript"/>
        </w:rPr>
        <w:t>k</w:t>
      </w:r>
      <w:r>
        <w:t>小于</w:t>
      </w:r>
      <w:r>
        <w:t>mgR</w:t>
      </w:r>
      <w:r>
        <w:t>，则物块不能滑到</w:t>
      </w:r>
      <w:r>
        <w:t>CD</w:t>
      </w:r>
      <w:r>
        <w:t>轨道中点．</w:t>
      </w:r>
    </w:p>
    <w:p w:rsidR="0075376C" w:rsidRDefault="0075376C">
      <w:pPr>
        <w:pStyle w:val="DefaultParagraph"/>
      </w:pPr>
      <w:r>
        <w:t>答：（</w:t>
      </w:r>
      <w:r>
        <w:t>1</w:t>
      </w:r>
      <w:r>
        <w:t>）物块滑到</w:t>
      </w:r>
      <w:r>
        <w:t>B</w:t>
      </w:r>
      <w:r>
        <w:t>点的速度</w:t>
      </w:r>
      <w:r>
        <w:rPr>
          <w:position w:val="-17"/>
        </w:rPr>
        <w:pict>
          <v:shape id="图片 123" o:spid="_x0000_i1107" type="#_x0000_t75" style="width:48.85pt;height:16.6pt">
            <v:imagedata r:id="rId458" o:title="菁优网-jyeoo"/>
          </v:shape>
        </w:pict>
      </w:r>
    </w:p>
    <w:p w:rsidR="0075376C" w:rsidRDefault="0075376C">
      <w:pPr>
        <w:pStyle w:val="DefaultParagraph"/>
      </w:pPr>
      <w:r>
        <w:t xml:space="preserve">     </w:t>
      </w:r>
      <w:r>
        <w:t>（</w:t>
      </w:r>
      <w:r>
        <w:t>2</w:t>
      </w:r>
      <w:r>
        <w:t>）物块不能滑到</w:t>
      </w:r>
      <w:r>
        <w:t>CD</w:t>
      </w:r>
      <w:r>
        <w:t>轨道中点．</w:t>
      </w:r>
    </w:p>
    <w:p w:rsidR="0075376C" w:rsidRDefault="0075376C">
      <w:pPr>
        <w:pStyle w:val="DefaultParagraph"/>
      </w:pPr>
      <w:r>
        <w:rPr>
          <w:color w:val="0000FF"/>
        </w:rPr>
        <w:t>【点评】</w:t>
      </w:r>
      <w:r>
        <w:t>本题考查动量守恒和机械能守恒以及有摩擦的板块模型中克服摩擦力做的功．判断物块与滑板在达到相同共同速度时，物块未离开滑板是关键，是一道比较困难的好题．</w:t>
      </w:r>
    </w:p>
    <w:p w:rsidR="0075376C" w:rsidRDefault="0075376C">
      <w:pPr>
        <w:ind w:firstLineChars="507" w:firstLine="1065"/>
        <w:rPr>
          <w:rFonts w:ascii="Times New Roman" w:hAnsi="Times New Roman"/>
        </w:rPr>
      </w:pPr>
    </w:p>
    <w:p w:rsidR="0075376C" w:rsidRDefault="0075376C">
      <w:pPr>
        <w:pStyle w:val="af"/>
      </w:pPr>
    </w:p>
    <w:sectPr w:rsidR="00000000">
      <w:footerReference w:type="default" r:id="rId459"/>
      <w:pgSz w:w="11906" w:h="16838"/>
      <w:pgMar w:top="1418" w:right="1134" w:bottom="1418" w:left="1134" w:header="851" w:footer="527"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75376C" w:rsidRDefault="0075376C">
      <w:r>
        <w:separator/>
      </w:r>
    </w:p>
  </w:endnote>
  <w:endnote w:type="continuationSeparator" w:id="0">
    <w:p w:rsidR="0075376C" w:rsidRDefault="0075376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75376C" w:rsidRDefault="0075376C">
    <w:pPr>
      <w:pStyle w:val="ab"/>
      <w:jc w:val="center"/>
    </w:pPr>
    <w:r>
      <w:rPr>
        <w:lang w:val="zh-CN"/>
      </w:rPr>
      <w:t xml:space="preserve"> </w:t>
    </w:r>
    <w:r>
      <w:rPr>
        <w:b/>
        <w:sz w:val="24"/>
        <w:szCs w:val="24"/>
      </w:rPr>
      <w:fldChar w:fldCharType="begin"/>
    </w:r>
    <w:r>
      <w:rPr>
        <w:b/>
      </w:rPr>
      <w:instrText>PAGE</w:instrText>
    </w:r>
    <w:r>
      <w:rPr>
        <w:b/>
        <w:sz w:val="24"/>
        <w:szCs w:val="24"/>
      </w:rPr>
      <w:fldChar w:fldCharType="separate"/>
    </w:r>
    <w:r>
      <w:rPr>
        <w:b/>
        <w:lang w:val="en-US" w:eastAsia="zh-CN"/>
      </w:rPr>
      <w:t>8</w:t>
    </w:r>
    <w:r>
      <w:rPr>
        <w:b/>
        <w:sz w:val="24"/>
        <w:szCs w:val="24"/>
      </w:rPr>
      <w:fldChar w:fldCharType="end"/>
    </w:r>
    <w:r>
      <w:rPr>
        <w:lang w:val="zh-CN"/>
      </w:rPr>
      <w:t xml:space="preserve"> / </w:t>
    </w:r>
    <w:r>
      <w:rPr>
        <w:b/>
        <w:sz w:val="24"/>
        <w:szCs w:val="24"/>
      </w:rPr>
      <w:fldChar w:fldCharType="begin"/>
    </w:r>
    <w:r>
      <w:rPr>
        <w:b/>
      </w:rPr>
      <w:instrText>NUMPAGES</w:instrText>
    </w:r>
    <w:r>
      <w:rPr>
        <w:b/>
        <w:sz w:val="24"/>
        <w:szCs w:val="24"/>
      </w:rPr>
      <w:fldChar w:fldCharType="separate"/>
    </w:r>
    <w:r>
      <w:rPr>
        <w:b/>
        <w:lang w:val="en-US" w:eastAsia="zh-CN"/>
      </w:rPr>
      <w:t>8</w:t>
    </w:r>
    <w:r>
      <w:rPr>
        <w:b/>
        <w:sz w:val="24"/>
        <w:szCs w:val="24"/>
      </w:rPr>
      <w:fldChar w:fldCharType="end"/>
    </w:r>
  </w:p>
  <w:p w:rsidR="0075376C" w:rsidRDefault="0075376C">
    <w:pPr>
      <w:pStyle w:val="ab"/>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75376C" w:rsidRDefault="0075376C">
      <w:r>
        <w:separator/>
      </w:r>
    </w:p>
  </w:footnote>
  <w:footnote w:type="continuationSeparator" w:id="0">
    <w:p w:rsidR="0075376C" w:rsidRDefault="0075376C">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doNotTrackMoves/>
  <w:defaultTabStop w:val="420"/>
  <w:drawingGridHorizontalSpacing w:val="105"/>
  <w:drawingGridVerticalSpacing w:val="156"/>
  <w:displayHorizontalDrawingGridEvery w:val="0"/>
  <w:displayVerticalDrawingGridEvery w:val="2"/>
  <w:characterSpacingControl w:val="compressPunctuation"/>
  <w:hdrShapeDefaults>
    <o:shapedefaults v:ext="edit" spidmax="3936"/>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F82734"/>
    <w:rsid w:val="000073C7"/>
    <w:rsid w:val="0003797A"/>
    <w:rsid w:val="00043E7E"/>
    <w:rsid w:val="000447AA"/>
    <w:rsid w:val="0005499F"/>
    <w:rsid w:val="00063DEB"/>
    <w:rsid w:val="00077668"/>
    <w:rsid w:val="00082B45"/>
    <w:rsid w:val="00092E67"/>
    <w:rsid w:val="000A35CB"/>
    <w:rsid w:val="000A7DFF"/>
    <w:rsid w:val="000C2521"/>
    <w:rsid w:val="000D5AEF"/>
    <w:rsid w:val="00104EE3"/>
    <w:rsid w:val="0010513D"/>
    <w:rsid w:val="0011192C"/>
    <w:rsid w:val="001125A1"/>
    <w:rsid w:val="00116E53"/>
    <w:rsid w:val="00123F64"/>
    <w:rsid w:val="00126477"/>
    <w:rsid w:val="001500FE"/>
    <w:rsid w:val="00153247"/>
    <w:rsid w:val="001757A9"/>
    <w:rsid w:val="0018317E"/>
    <w:rsid w:val="001A58D1"/>
    <w:rsid w:val="001B4B88"/>
    <w:rsid w:val="001C5B8B"/>
    <w:rsid w:val="001E5356"/>
    <w:rsid w:val="001F29DD"/>
    <w:rsid w:val="001F746E"/>
    <w:rsid w:val="00205671"/>
    <w:rsid w:val="00210499"/>
    <w:rsid w:val="0022212D"/>
    <w:rsid w:val="0023760F"/>
    <w:rsid w:val="00275677"/>
    <w:rsid w:val="0027571F"/>
    <w:rsid w:val="00291513"/>
    <w:rsid w:val="002A1B78"/>
    <w:rsid w:val="002B11D2"/>
    <w:rsid w:val="002B34E4"/>
    <w:rsid w:val="002C15D4"/>
    <w:rsid w:val="002C664A"/>
    <w:rsid w:val="002D01C5"/>
    <w:rsid w:val="002D500B"/>
    <w:rsid w:val="002E0EB3"/>
    <w:rsid w:val="002F07B7"/>
    <w:rsid w:val="002F4F00"/>
    <w:rsid w:val="002F7DF4"/>
    <w:rsid w:val="00302224"/>
    <w:rsid w:val="00324345"/>
    <w:rsid w:val="003315A9"/>
    <w:rsid w:val="00343090"/>
    <w:rsid w:val="003456A0"/>
    <w:rsid w:val="00346F04"/>
    <w:rsid w:val="0035236F"/>
    <w:rsid w:val="0035467F"/>
    <w:rsid w:val="00354A66"/>
    <w:rsid w:val="0036112C"/>
    <w:rsid w:val="003703A1"/>
    <w:rsid w:val="00390E17"/>
    <w:rsid w:val="003A4A82"/>
    <w:rsid w:val="003C2CA1"/>
    <w:rsid w:val="003D2191"/>
    <w:rsid w:val="003F5643"/>
    <w:rsid w:val="00410576"/>
    <w:rsid w:val="00423774"/>
    <w:rsid w:val="00432F57"/>
    <w:rsid w:val="004360B8"/>
    <w:rsid w:val="004551CE"/>
    <w:rsid w:val="0046259A"/>
    <w:rsid w:val="00467B78"/>
    <w:rsid w:val="0049644C"/>
    <w:rsid w:val="004A59EC"/>
    <w:rsid w:val="004D3641"/>
    <w:rsid w:val="004D5908"/>
    <w:rsid w:val="004D5CB9"/>
    <w:rsid w:val="00500D01"/>
    <w:rsid w:val="005046FD"/>
    <w:rsid w:val="00536A07"/>
    <w:rsid w:val="00544BAB"/>
    <w:rsid w:val="00563AAB"/>
    <w:rsid w:val="00572076"/>
    <w:rsid w:val="005814A9"/>
    <w:rsid w:val="005A302B"/>
    <w:rsid w:val="005A722E"/>
    <w:rsid w:val="005B17FA"/>
    <w:rsid w:val="005B46D2"/>
    <w:rsid w:val="005B6270"/>
    <w:rsid w:val="00602286"/>
    <w:rsid w:val="00637EB1"/>
    <w:rsid w:val="00646948"/>
    <w:rsid w:val="00647B7F"/>
    <w:rsid w:val="006614D5"/>
    <w:rsid w:val="00687833"/>
    <w:rsid w:val="00697E4C"/>
    <w:rsid w:val="006A7F52"/>
    <w:rsid w:val="006D790C"/>
    <w:rsid w:val="006E0C95"/>
    <w:rsid w:val="007231AD"/>
    <w:rsid w:val="00733353"/>
    <w:rsid w:val="007370C6"/>
    <w:rsid w:val="0075376C"/>
    <w:rsid w:val="0077337D"/>
    <w:rsid w:val="00791E36"/>
    <w:rsid w:val="0079648B"/>
    <w:rsid w:val="007A785B"/>
    <w:rsid w:val="007B069B"/>
    <w:rsid w:val="007B0E88"/>
    <w:rsid w:val="007B29BF"/>
    <w:rsid w:val="007B4669"/>
    <w:rsid w:val="007B4DB0"/>
    <w:rsid w:val="007C37FA"/>
    <w:rsid w:val="007C4F54"/>
    <w:rsid w:val="007D6C54"/>
    <w:rsid w:val="007E0C23"/>
    <w:rsid w:val="007E17B4"/>
    <w:rsid w:val="007E2968"/>
    <w:rsid w:val="007E57D6"/>
    <w:rsid w:val="007E65D6"/>
    <w:rsid w:val="007E7EEF"/>
    <w:rsid w:val="008005DF"/>
    <w:rsid w:val="00830469"/>
    <w:rsid w:val="00864C4C"/>
    <w:rsid w:val="00875E38"/>
    <w:rsid w:val="00883258"/>
    <w:rsid w:val="00894975"/>
    <w:rsid w:val="008B2B23"/>
    <w:rsid w:val="008E51D7"/>
    <w:rsid w:val="008E6B93"/>
    <w:rsid w:val="008E6D8B"/>
    <w:rsid w:val="008F0FB2"/>
    <w:rsid w:val="00900966"/>
    <w:rsid w:val="00903374"/>
    <w:rsid w:val="00914EE4"/>
    <w:rsid w:val="009164F6"/>
    <w:rsid w:val="009275C8"/>
    <w:rsid w:val="00931ED0"/>
    <w:rsid w:val="00955B71"/>
    <w:rsid w:val="0096122B"/>
    <w:rsid w:val="0098248C"/>
    <w:rsid w:val="00983715"/>
    <w:rsid w:val="00985561"/>
    <w:rsid w:val="00995A7A"/>
    <w:rsid w:val="009A6E31"/>
    <w:rsid w:val="009B27CE"/>
    <w:rsid w:val="009C5CDE"/>
    <w:rsid w:val="009E5204"/>
    <w:rsid w:val="009E6A33"/>
    <w:rsid w:val="009F143D"/>
    <w:rsid w:val="009F3606"/>
    <w:rsid w:val="009F4FBD"/>
    <w:rsid w:val="009F7DDB"/>
    <w:rsid w:val="00A03FDB"/>
    <w:rsid w:val="00A07F29"/>
    <w:rsid w:val="00A2055E"/>
    <w:rsid w:val="00A22CCB"/>
    <w:rsid w:val="00A260BA"/>
    <w:rsid w:val="00A304F1"/>
    <w:rsid w:val="00A36A77"/>
    <w:rsid w:val="00A429FF"/>
    <w:rsid w:val="00A51DA3"/>
    <w:rsid w:val="00A53DD9"/>
    <w:rsid w:val="00A55625"/>
    <w:rsid w:val="00A57CAE"/>
    <w:rsid w:val="00A604B5"/>
    <w:rsid w:val="00A71FA2"/>
    <w:rsid w:val="00A76D19"/>
    <w:rsid w:val="00A8108C"/>
    <w:rsid w:val="00A84F36"/>
    <w:rsid w:val="00AA2FF4"/>
    <w:rsid w:val="00AB7D40"/>
    <w:rsid w:val="00AC20C2"/>
    <w:rsid w:val="00AC4C93"/>
    <w:rsid w:val="00AD607C"/>
    <w:rsid w:val="00B06CD6"/>
    <w:rsid w:val="00B151CA"/>
    <w:rsid w:val="00B2415E"/>
    <w:rsid w:val="00B3059D"/>
    <w:rsid w:val="00B513D0"/>
    <w:rsid w:val="00B533AD"/>
    <w:rsid w:val="00B57AA0"/>
    <w:rsid w:val="00B72147"/>
    <w:rsid w:val="00B86248"/>
    <w:rsid w:val="00B92819"/>
    <w:rsid w:val="00B96322"/>
    <w:rsid w:val="00BA501B"/>
    <w:rsid w:val="00BD0E52"/>
    <w:rsid w:val="00BD2D5A"/>
    <w:rsid w:val="00BE29D1"/>
    <w:rsid w:val="00BE7503"/>
    <w:rsid w:val="00BF2E07"/>
    <w:rsid w:val="00BF3F04"/>
    <w:rsid w:val="00BF68AA"/>
    <w:rsid w:val="00C01725"/>
    <w:rsid w:val="00C41208"/>
    <w:rsid w:val="00C4180B"/>
    <w:rsid w:val="00C63E59"/>
    <w:rsid w:val="00C724DB"/>
    <w:rsid w:val="00CB3FA0"/>
    <w:rsid w:val="00CD3B40"/>
    <w:rsid w:val="00CE608D"/>
    <w:rsid w:val="00D67622"/>
    <w:rsid w:val="00D80EE0"/>
    <w:rsid w:val="00D84E27"/>
    <w:rsid w:val="00D93116"/>
    <w:rsid w:val="00D93EAF"/>
    <w:rsid w:val="00DB7BAC"/>
    <w:rsid w:val="00DC176C"/>
    <w:rsid w:val="00DC4177"/>
    <w:rsid w:val="00DC43A9"/>
    <w:rsid w:val="00DD5D8A"/>
    <w:rsid w:val="00E012D5"/>
    <w:rsid w:val="00E05D25"/>
    <w:rsid w:val="00E144CA"/>
    <w:rsid w:val="00E32DD7"/>
    <w:rsid w:val="00E339E7"/>
    <w:rsid w:val="00E47235"/>
    <w:rsid w:val="00E51BC1"/>
    <w:rsid w:val="00E52B3F"/>
    <w:rsid w:val="00E83D7B"/>
    <w:rsid w:val="00E96648"/>
    <w:rsid w:val="00EA030F"/>
    <w:rsid w:val="00EA48E3"/>
    <w:rsid w:val="00EC40AD"/>
    <w:rsid w:val="00ED2BEA"/>
    <w:rsid w:val="00ED36B0"/>
    <w:rsid w:val="00ED793B"/>
    <w:rsid w:val="00EE060D"/>
    <w:rsid w:val="00F02221"/>
    <w:rsid w:val="00F05A95"/>
    <w:rsid w:val="00F14E78"/>
    <w:rsid w:val="00F41E69"/>
    <w:rsid w:val="00F4479F"/>
    <w:rsid w:val="00F51F8B"/>
    <w:rsid w:val="00F75962"/>
    <w:rsid w:val="00F82734"/>
    <w:rsid w:val="00F85EF0"/>
    <w:rsid w:val="00F872B6"/>
    <w:rsid w:val="00F95EAD"/>
    <w:rsid w:val="00FB3A3D"/>
    <w:rsid w:val="00FB5D3C"/>
    <w:rsid w:val="00FC1D47"/>
    <w:rsid w:val="00FD72CF"/>
    <w:rsid w:val="34622387"/>
    <w:rsid w:val="535940E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936"/>
    <o:shapelayout v:ext="edit">
      <o:idmap v:ext="edit" data="1,2"/>
      <o:rules v:ext="edit">
        <o:r id="V:Rule0" type="connector" idref="#自选图形 23"/>
        <o:r id="V:Rule1" type="connector" idref="#自选图形 24"/>
        <o:r id="V:Rule2" type="connector" idref="#自选图形 25"/>
        <o:r id="V:Rule3" type="connector" idref="#自选图形 28"/>
        <o:r id="V:Rule4" type="connector" idref="#自选图形 38"/>
        <o:r id="V:Rule5" type="connector" idref="#自选图形 39"/>
        <o:r id="V:Rule6" type="connector" idref="#自选图形 56"/>
        <o:r id="V:Rule7" type="connector" idref="#自选图形 59"/>
        <o:r id="V:Rule8" type="connector" idref="#自选图形 60"/>
        <o:r id="V:Rule9" type="connector" idref="#自选图形 63"/>
        <o:r id="V:Rule10" type="connector" idref="#自选图形 72"/>
        <o:r id="V:Rule11" type="connector" idref="#自选图形 73"/>
        <o:r id="V:Rule12" type="connector" idref="#自选图形 75"/>
        <o:r id="V:Rule13" type="connector" idref="#自选图形 78"/>
        <o:r id="V:Rule14" type="connector" idref="#自选图形 79"/>
        <o:r id="V:Rule15" type="connector" idref="#自选图形 80"/>
        <o:r id="V:Rule16" type="connector" idref="#自选图形 84"/>
        <o:r id="V:Rule17" type="connector" idref="#自选图形 110"/>
        <o:r id="V:Rule18" type="connector" idref="#自选图形 111"/>
        <o:r id="V:Rule19" type="connector" idref="#自选图形 112"/>
        <o:r id="V:Rule20" type="connector" idref="#自选图形 113"/>
        <o:r id="V:Rule21" type="connector" idref="#自选图形 123"/>
        <o:r id="V:Rule22" type="connector" idref="#自选图形 124"/>
        <o:r id="V:Rule23" type="connector" idref="#自选图形 125"/>
        <o:r id="V:Rule24" type="connector" idref="#自选图形 155"/>
        <o:r id="V:Rule25" type="connector" idref="#自选图形 156"/>
        <o:r id="V:Rule26" type="connector" idref="#自选图形 157"/>
        <o:r id="V:Rule27" type="connector" idref="#自选图形 158"/>
        <o:r id="V:Rule28" type="connector" idref="#自选图形 168"/>
        <o:r id="V:Rule29" type="connector" idref="#自选图形 177"/>
        <o:r id="V:Rule30" type="connector" idref="#自选图形 178"/>
        <o:r id="V:Rule31" type="connector" idref="#自选图形 181"/>
        <o:r id="V:Rule32" type="connector" idref="#自选图形 182"/>
        <o:r id="V:Rule33" type="connector" idref="#自选图形 185"/>
        <o:r id="V:Rule34" type="connector" idref="#自选图形 186"/>
        <o:r id="V:Rule35" type="connector" idref="#自选图形 193"/>
        <o:r id="V:Rule36" type="connector" idref="#自选图形 206"/>
        <o:r id="V:Rule37" type="connector" idref="#自选图形 207"/>
        <o:r id="V:Rule38" type="connector" idref="#自选图形 219"/>
        <o:r id="V:Rule39" type="connector" idref="#自选图形 220"/>
        <o:r id="V:Rule40" type="connector" idref="#自选图形 221"/>
        <o:r id="V:Rule41" type="connector" idref="#自选图形 222"/>
        <o:r id="V:Rule42" type="connector" idref="#自选图形 223"/>
        <o:r id="V:Rule43" type="connector" idref="#自选图形 224"/>
        <o:r id="V:Rule44" type="connector" idref="#自选图形 225"/>
        <o:r id="V:Rule45" type="connector" idref="#自选图形 226"/>
        <o:r id="V:Rule46" type="connector" idref="#自选图形 227"/>
        <o:r id="V:Rule47" type="connector" idref="#自选图形 228"/>
        <o:r id="V:Rule48" type="connector" idref="#自选图形 229"/>
        <o:r id="V:Rule49" type="connector" idref="#自选图形 231"/>
        <o:r id="V:Rule50" type="connector" idref="#自选图形 232"/>
        <o:r id="V:Rule51" type="connector" idref="#自选图形 233"/>
        <o:r id="V:Rule52" type="connector" idref="#自选图形 234"/>
        <o:r id="V:Rule53" type="connector" idref="#自选图形 235"/>
        <o:r id="V:Rule54" type="connector" idref="#自选图形 236"/>
        <o:r id="V:Rule55" type="connector" idref="#自选图形 237"/>
        <o:r id="V:Rule56" type="connector" idref="#自选图形 238"/>
        <o:r id="V:Rule57" type="connector" idref="#自选图形 239"/>
        <o:r id="V:Rule58" type="connector" idref="#自选图形 240"/>
        <o:r id="V:Rule59" type="connector" idref="#自选图形 241"/>
        <o:r id="V:Rule60" type="connector" idref="#自选图形 242"/>
        <o:r id="V:Rule61" type="connector" idref="#自选图形 243"/>
        <o:r id="V:Rule62" type="connector" idref="#自选图形 244"/>
        <o:r id="V:Rule63" type="connector" idref="#自选图形 245"/>
        <o:r id="V:Rule64" type="connector" idref="#自选图形 246"/>
        <o:r id="V:Rule65" type="connector" idref="#自选图形 267"/>
        <o:r id="V:Rule66" type="connector" idref="#自选图形 268"/>
        <o:r id="V:Rule67" type="connector" idref="#自选图形 273"/>
        <o:r id="V:Rule68" type="connector" idref="#自选图形 274"/>
        <o:r id="V:Rule69" type="connector" idref="#自选图形 275"/>
        <o:r id="V:Rule70" type="connector" idref="#自选图形 276"/>
        <o:r id="V:Rule71" type="connector" idref="#自选图形 277"/>
        <o:r id="V:Rule72" type="connector" idref="#自选图形 279"/>
        <o:r id="V:Rule73" type="connector" idref="#自选图形 280"/>
        <o:r id="V:Rule74" type="connector" idref="#自选图形 281"/>
        <o:r id="V:Rule75" type="connector" idref="#自选图形 282"/>
        <o:r id="V:Rule76" type="connector" idref="#自选图形 283"/>
        <o:r id="V:Rule77" type="connector" idref="#自选图形 284"/>
        <o:r id="V:Rule78" type="connector" idref="#自选图形 285"/>
        <o:r id="V:Rule79" type="connector" idref="#自选图形 286"/>
        <o:r id="V:Rule80" type="connector" idref="#自选图形 287"/>
        <o:r id="V:Rule81" type="connector" idref="#自选图形 288"/>
        <o:r id="V:Rule82" type="connector" idref="#自选图形 291"/>
        <o:r id="V:Rule83" type="connector" idref="#自选图形 292"/>
        <o:r id="V:Rule84" type="connector" idref="#自选图形 293"/>
        <o:r id="V:Rule85" type="connector" idref="#自选图形 294"/>
        <o:r id="V:Rule86" type="connector" idref="#自选图形 295"/>
        <o:r id="V:Rule87" type="connector" idref="#自选图形 297"/>
        <o:r id="V:Rule88" type="connector" idref="#自选图形 298"/>
        <o:r id="V:Rule89" type="connector" idref="#自选图形 299"/>
        <o:r id="V:Rule90" type="connector" idref="#自选图形 300"/>
        <o:r id="V:Rule91" type="connector" idref="#自选图形 301"/>
        <o:r id="V:Rule92" type="connector" idref="#自选图形 302"/>
        <o:r id="V:Rule93" type="connector" idref="#自选图形 303"/>
        <o:r id="V:Rule94" type="connector" idref="#自选图形 304"/>
        <o:r id="V:Rule95" type="connector" idref="#自选图形 305"/>
        <o:r id="V:Rule96" type="connector" idref="#自选图形 306"/>
        <o:r id="V:Rule97" type="connector" idref="#自选图形 309"/>
        <o:r id="V:Rule98" type="connector" idref="#自选图形 310"/>
        <o:r id="V:Rule99" type="connector" idref="#自选图形 311"/>
        <o:r id="V:Rule100" type="connector" idref="#自选图形 312"/>
        <o:r id="V:Rule101" type="connector" idref="#自选图形 313"/>
        <o:r id="V:Rule102" type="connector" idref="#自选图形 315"/>
        <o:r id="V:Rule103" type="connector" idref="#自选图形 316"/>
        <o:r id="V:Rule104" type="connector" idref="#自选图形 317"/>
        <o:r id="V:Rule105" type="connector" idref="#自选图形 318"/>
        <o:r id="V:Rule106" type="connector" idref="#自选图形 319"/>
        <o:r id="V:Rule107" type="connector" idref="#自选图形 320"/>
        <o:r id="V:Rule108" type="connector" idref="#自选图形 321"/>
        <o:r id="V:Rule109" type="connector" idref="#自选图形 322"/>
        <o:r id="V:Rule110" type="connector" idref="#自选图形 323"/>
        <o:r id="V:Rule111" type="connector" idref="#自选图形 324"/>
        <o:r id="V:Rule112" type="connector" idref="#自选图形 328"/>
        <o:r id="V:Rule113" type="connector" idref="#自选图形 329"/>
        <o:r id="V:Rule114" type="connector" idref="#自选图形 330"/>
        <o:r id="V:Rule115" type="connector" idref="#自选图形 331"/>
        <o:r id="V:Rule116" type="connector" idref="#自选图形 332"/>
        <o:r id="V:Rule117" type="connector" idref="#自选图形 334"/>
        <o:r id="V:Rule118" type="connector" idref="#自选图形 335"/>
        <o:r id="V:Rule119" type="connector" idref="#自选图形 336"/>
        <o:r id="V:Rule120" type="connector" idref="#自选图形 337"/>
        <o:r id="V:Rule121" type="connector" idref="#自选图形 338"/>
        <o:r id="V:Rule122" type="connector" idref="#自选图形 339"/>
        <o:r id="V:Rule123" type="connector" idref="#自选图形 340"/>
        <o:r id="V:Rule124" type="connector" idref="#自选图形 341"/>
        <o:r id="V:Rule125" type="connector" idref="#自选图形 342"/>
        <o:r id="V:Rule126" type="connector" idref="#自选图形 343"/>
        <o:r id="V:Rule127" type="connector" idref="#自选图形 346"/>
        <o:r id="V:Rule128" type="connector" idref="#自选图形 347"/>
        <o:r id="V:Rule129" type="connector" idref="#自选图形 348"/>
        <o:r id="V:Rule130" type="connector" idref="#自选图形 349"/>
        <o:r id="V:Rule131" type="connector" idref="#自选图形 350"/>
        <o:r id="V:Rule132" type="connector" idref="#自选图形 352"/>
        <o:r id="V:Rule133" type="connector" idref="#自选图形 353"/>
        <o:r id="V:Rule134" type="connector" idref="#自选图形 354"/>
        <o:r id="V:Rule135" type="connector" idref="#自选图形 355"/>
        <o:r id="V:Rule136" type="connector" idref="#自选图形 356"/>
        <o:r id="V:Rule137" type="connector" idref="#自选图形 357"/>
        <o:r id="V:Rule138" type="connector" idref="#自选图形 358"/>
        <o:r id="V:Rule139" type="connector" idref="#自选图形 359"/>
        <o:r id="V:Rule140" type="connector" idref="#自选图形 360"/>
        <o:r id="V:Rule141" type="connector" idref="#自选图形 361"/>
        <o:r id="V:Rule142" type="connector" idref="#自选图形 364"/>
        <o:r id="V:Rule143" type="connector" idref="#自选图形 365"/>
        <o:r id="V:Rule144" type="connector" idref="#自选图形 366"/>
        <o:r id="V:Rule145" type="connector" idref="#自选图形 367"/>
        <o:r id="V:Rule146" type="connector" idref="#自选图形 368"/>
        <o:r id="V:Rule147" type="connector" idref="#自选图形 370"/>
        <o:r id="V:Rule148" type="connector" idref="#自选图形 371"/>
        <o:r id="V:Rule149" type="connector" idref="#自选图形 372"/>
        <o:r id="V:Rule150" type="connector" idref="#自选图形 373"/>
        <o:r id="V:Rule151" type="connector" idref="#自选图形 374"/>
        <o:r id="V:Rule152" type="connector" idref="#自选图形 375"/>
        <o:r id="V:Rule153" type="connector" idref="#自选图形 376"/>
        <o:r id="V:Rule154" type="connector" idref="#自选图形 377"/>
        <o:r id="V:Rule155" type="connector" idref="#自选图形 378"/>
        <o:r id="V:Rule156" type="connector" idref="#自选图形 379"/>
        <o:r id="V:Rule157" type="connector" idref="#自选图形 383"/>
        <o:r id="V:Rule158" type="connector" idref="#自选图形 384"/>
        <o:r id="V:Rule159" type="connector" idref="#自选图形 385"/>
        <o:r id="V:Rule160" type="connector" idref="#自选图形 386"/>
        <o:r id="V:Rule161" type="connector" idref="#自选图形 387"/>
        <o:r id="V:Rule162" type="connector" idref="#自选图形 389"/>
        <o:r id="V:Rule163" type="connector" idref="#自选图形 390"/>
        <o:r id="V:Rule164" type="connector" idref="#自选图形 391"/>
        <o:r id="V:Rule165" type="connector" idref="#自选图形 392"/>
        <o:r id="V:Rule166" type="connector" idref="#自选图形 393"/>
        <o:r id="V:Rule167" type="connector" idref="#自选图形 394"/>
        <o:r id="V:Rule168" type="connector" idref="#自选图形 395"/>
        <o:r id="V:Rule169" type="connector" idref="#自选图形 396"/>
        <o:r id="V:Rule170" type="connector" idref="#自选图形 397"/>
        <o:r id="V:Rule171" type="connector" idref="#自选图形 398"/>
        <o:r id="V:Rule172" type="connector" idref="#自选图形 401"/>
        <o:r id="V:Rule173" type="connector" idref="#自选图形 402"/>
        <o:r id="V:Rule174" type="connector" idref="#自选图形 403"/>
        <o:r id="V:Rule175" type="connector" idref="#自选图形 404"/>
        <o:r id="V:Rule176" type="connector" idref="#自选图形 405"/>
        <o:r id="V:Rule177" type="connector" idref="#自选图形 407"/>
        <o:r id="V:Rule178" type="connector" idref="#自选图形 408"/>
        <o:r id="V:Rule179" type="connector" idref="#自选图形 409"/>
        <o:r id="V:Rule180" type="connector" idref="#自选图形 410"/>
        <o:r id="V:Rule181" type="connector" idref="#自选图形 411"/>
        <o:r id="V:Rule182" type="connector" idref="#自选图形 412"/>
        <o:r id="V:Rule183" type="connector" idref="#自选图形 413"/>
        <o:r id="V:Rule184" type="connector" idref="#自选图形 414"/>
        <o:r id="V:Rule185" type="connector" idref="#自选图形 415"/>
        <o:r id="V:Rule186" type="connector" idref="#自选图形 416"/>
        <o:r id="V:Rule187" type="connector" idref="#自选图形 419"/>
        <o:r id="V:Rule188" type="connector" idref="#自选图形 420"/>
        <o:r id="V:Rule189" type="connector" idref="#自选图形 421"/>
        <o:r id="V:Rule190" type="connector" idref="#自选图形 422"/>
        <o:r id="V:Rule191" type="connector" idref="#自选图形 423"/>
        <o:r id="V:Rule192" type="connector" idref="#自选图形 425"/>
        <o:r id="V:Rule193" type="connector" idref="#自选图形 426"/>
        <o:r id="V:Rule194" type="connector" idref="#自选图形 427"/>
        <o:r id="V:Rule195" type="connector" idref="#自选图形 428"/>
        <o:r id="V:Rule196" type="connector" idref="#自选图形 429"/>
        <o:r id="V:Rule197" type="connector" idref="#自选图形 430"/>
        <o:r id="V:Rule198" type="connector" idref="#自选图形 431"/>
        <o:r id="V:Rule199" type="connector" idref="#自选图形 432"/>
        <o:r id="V:Rule200" type="connector" idref="#自选图形 433"/>
        <o:r id="V:Rule201" type="connector" idref="#自选图形 434"/>
        <o:r id="V:Rule202" type="connector" idref="#自选图形 435"/>
        <o:r id="V:Rule203" type="connector" idref="#自选图形 1468"/>
        <o:r id="V:Rule204" type="connector" idref="#自选图形 1469"/>
        <o:r id="V:Rule205" type="connector" idref="#自选图形 1838"/>
        <o:r id="V:Rule206" type="connector" idref="#自选图形 1839"/>
        <o:r id="V:Rule207" type="connector" idref="#自选图形 1840"/>
        <o:r id="V:Rule208" type="connector" idref="#自选图形 1841"/>
        <o:r id="V:Rule209" type="connector" idref="#自选图形 1842"/>
        <o:r id="V:Rule210" type="connector" idref="#自选图形 1843"/>
        <o:r id="V:Rule211" type="connector" idref="#自选图形 1844"/>
        <o:r id="V:Rule212" type="connector" idref="#自选图形 1845"/>
        <o:r id="V:Rule213" type="connector" idref="#自选图形 1846"/>
        <o:r id="V:Rule214" type="connector" idref="#自选图形 1852"/>
        <o:r id="V:Rule215" type="connector" idref="#自选图形 1867"/>
        <o:r id="V:Rule216" type="connector" idref="#自选图形 1874"/>
        <o:r id="V:Rule217" type="connector" idref="#自选图形 1875"/>
        <o:r id="V:Rule218" type="connector" idref="#自选图形 1876"/>
        <o:r id="V:Rule219" type="connector" idref="#自选图形 1880"/>
        <o:r id="V:Rule220" type="connector" idref="#自选图形 1597"/>
        <o:r id="V:Rule221" type="connector" idref="#自选图形 1598"/>
        <o:r id="V:Rule222" type="connector" idref="#自选图形 1603"/>
        <o:r id="V:Rule223" type="connector" idref="#自选图形 1604"/>
        <o:r id="V:Rule224" type="connector" idref="#自选图形 1605"/>
        <o:r id="V:Rule225" type="connector" idref="#自选图形 1606"/>
        <o:r id="V:Rule226" type="connector" idref="#自选图形 1608"/>
        <o:r id="V:Rule227" type="connector" idref="#自选图形 1612"/>
        <o:r id="V:Rule228" type="connector" idref="#自选图形 1620"/>
        <o:r id="V:Rule229" type="connector" idref="#自选图形 1621"/>
        <o:r id="V:Rule230" type="connector" idref="#自选图形 1622"/>
        <o:r id="V:Rule231" type="connector" idref="#自选图形 1625"/>
        <o:r id="V:Rule232" type="connector" idref="#自选图形 1626"/>
        <o:r id="V:Rule233" type="connector" idref="#自选图形 1559"/>
        <o:r id="V:Rule234" type="connector" idref="#自选图形 1560"/>
        <o:r id="V:Rule235" type="connector" idref="#自选图形 1561"/>
        <o:r id="V:Rule236" type="connector" idref="#自选图形 1566"/>
        <o:r id="V:Rule237" type="connector" idref="#自选图形 1568"/>
        <o:r id="V:Rule238" type="connector" idref="#自选图形 1570"/>
        <o:r id="V:Rule239" type="connector" idref="#自选图形 1571"/>
        <o:r id="V:Rule240" type="connector" idref="#自选图形 1572"/>
        <o:r id="V:Rule241" type="connector" idref="#自选图形 1576"/>
        <o:r id="V:Rule242" type="connector" idref="#自选图形 1579"/>
      </o:rules>
    </o:shapelayout>
  </w:shapeDefaults>
  <w:decimalSymbol w:val="."/>
  <w:listSeparator w:val=","/>
  <w15:chartTrackingRefBased/>
  <w15:docId w15:val="{0A8D2AC9-00C7-4299-8D23-DBCFBEDED3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lsdException w:name="Table Grid" w:uiPriority="59"/>
    <w:lsdException w:name="Table Theme" w:semiHidden="1" w:unhideWhenUsed="1"/>
    <w:lsdException w:name="Placeholder Text" w:semiHidden="1"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sz w:val="21"/>
      <w:szCs w:val="22"/>
      <w:lang w:eastAsia="en-US" w:bidi="en-US"/>
    </w:rPr>
  </w:style>
  <w:style w:type="paragraph" w:styleId="1">
    <w:name w:val="heading 1"/>
    <w:basedOn w:val="a"/>
    <w:next w:val="a"/>
    <w:link w:val="10"/>
    <w:qFormat/>
    <w:pPr>
      <w:keepNext/>
      <w:outlineLvl w:val="0"/>
    </w:pPr>
    <w:rPr>
      <w:b/>
      <w:bCs/>
      <w:sz w:val="24"/>
    </w:rPr>
  </w:style>
  <w:style w:type="paragraph" w:styleId="2">
    <w:name w:val="heading 2"/>
    <w:basedOn w:val="a"/>
    <w:next w:val="a"/>
    <w:link w:val="20"/>
    <w:qFormat/>
    <w:pPr>
      <w:keepNext/>
      <w:keepLines/>
      <w:spacing w:before="260" w:after="260" w:line="416" w:lineRule="auto"/>
      <w:outlineLvl w:val="1"/>
    </w:pPr>
    <w:rPr>
      <w:rFonts w:ascii="Cambria" w:hAnsi="Cambria"/>
      <w:b/>
      <w:bCs/>
      <w:kern w:val="2"/>
      <w:sz w:val="32"/>
      <w:szCs w:val="32"/>
    </w:rPr>
  </w:style>
  <w:style w:type="paragraph" w:styleId="3">
    <w:name w:val="heading 3"/>
    <w:basedOn w:val="a"/>
    <w:next w:val="a"/>
    <w:link w:val="30"/>
    <w:qFormat/>
    <w:pPr>
      <w:keepNext/>
      <w:keepLines/>
      <w:spacing w:before="260" w:after="260" w:line="416" w:lineRule="auto"/>
      <w:outlineLvl w:val="2"/>
    </w:pPr>
    <w:rPr>
      <w:b/>
      <w:bCs/>
      <w:sz w:val="32"/>
      <w:szCs w:val="32"/>
    </w:rPr>
  </w:style>
  <w:style w:type="paragraph" w:styleId="4">
    <w:name w:val="heading 4"/>
    <w:basedOn w:val="a"/>
    <w:next w:val="a"/>
    <w:link w:val="40"/>
    <w:qFormat/>
    <w:pPr>
      <w:keepNext/>
      <w:keepLines/>
      <w:spacing w:before="280" w:after="290" w:line="376" w:lineRule="auto"/>
      <w:outlineLvl w:val="3"/>
    </w:pPr>
    <w:rPr>
      <w:rFonts w:ascii="Cambria" w:hAnsi="Cambria"/>
      <w:b/>
      <w:bCs/>
      <w:sz w:val="28"/>
      <w:szCs w:val="28"/>
    </w:rPr>
  </w:style>
  <w:style w:type="paragraph" w:styleId="5">
    <w:name w:val="heading 5"/>
    <w:basedOn w:val="a"/>
    <w:next w:val="a"/>
    <w:link w:val="50"/>
    <w:qFormat/>
    <w:pPr>
      <w:keepNext/>
      <w:keepLines/>
      <w:spacing w:before="280" w:after="290" w:line="376" w:lineRule="auto"/>
      <w:outlineLvl w:val="4"/>
    </w:pPr>
    <w:rPr>
      <w:b/>
      <w:bCs/>
      <w:sz w:val="28"/>
      <w:szCs w:val="28"/>
    </w:rPr>
  </w:style>
  <w:style w:type="paragraph" w:styleId="6">
    <w:name w:val="heading 6"/>
    <w:basedOn w:val="a"/>
    <w:next w:val="a"/>
    <w:link w:val="60"/>
    <w:uiPriority w:val="9"/>
    <w:qFormat/>
    <w:pPr>
      <w:keepNext/>
      <w:keepLines/>
      <w:widowControl w:val="0"/>
      <w:spacing w:before="200"/>
      <w:jc w:val="both"/>
      <w:outlineLvl w:val="5"/>
    </w:pPr>
    <w:rPr>
      <w:rFonts w:ascii="Cambria" w:hAnsi="Cambria"/>
      <w:i/>
      <w:iCs/>
      <w:color w:val="243F60"/>
      <w:sz w:val="22"/>
    </w:rPr>
  </w:style>
  <w:style w:type="paragraph" w:styleId="7">
    <w:name w:val="heading 7"/>
    <w:basedOn w:val="a"/>
    <w:next w:val="a"/>
    <w:link w:val="70"/>
    <w:uiPriority w:val="9"/>
    <w:qFormat/>
    <w:pPr>
      <w:keepNext/>
      <w:keepLines/>
      <w:widowControl w:val="0"/>
      <w:spacing w:before="200"/>
      <w:jc w:val="both"/>
      <w:outlineLvl w:val="6"/>
    </w:pPr>
    <w:rPr>
      <w:rFonts w:ascii="Cambria" w:hAnsi="Cambria"/>
      <w:i/>
      <w:iCs/>
      <w:color w:val="404040"/>
      <w:sz w:val="22"/>
    </w:rPr>
  </w:style>
  <w:style w:type="paragraph" w:styleId="8">
    <w:name w:val="heading 8"/>
    <w:basedOn w:val="a"/>
    <w:next w:val="a"/>
    <w:link w:val="80"/>
    <w:uiPriority w:val="9"/>
    <w:qFormat/>
    <w:pPr>
      <w:keepNext/>
      <w:keepLines/>
      <w:widowControl w:val="0"/>
      <w:spacing w:before="200"/>
      <w:jc w:val="both"/>
      <w:outlineLvl w:val="7"/>
    </w:pPr>
    <w:rPr>
      <w:rFonts w:ascii="Cambria" w:hAnsi="Cambria"/>
      <w:color w:val="4F81BD"/>
      <w:sz w:val="20"/>
      <w:szCs w:val="20"/>
    </w:rPr>
  </w:style>
  <w:style w:type="paragraph" w:styleId="9">
    <w:name w:val="heading 9"/>
    <w:basedOn w:val="a"/>
    <w:next w:val="a"/>
    <w:link w:val="90"/>
    <w:uiPriority w:val="9"/>
    <w:qFormat/>
    <w:pPr>
      <w:keepNext/>
      <w:keepLines/>
      <w:widowControl w:val="0"/>
      <w:spacing w:before="200"/>
      <w:jc w:val="both"/>
      <w:outlineLvl w:val="8"/>
    </w:pPr>
    <w:rPr>
      <w:rFonts w:ascii="Cambria" w:hAnsi="Cambria"/>
      <w:i/>
      <w:iCs/>
      <w:color w:val="404040"/>
      <w:sz w:val="20"/>
      <w:szCs w:val="20"/>
    </w:rPr>
  </w:style>
  <w:style w:type="character" w:default="1" w:styleId="a0">
    <w:name w:val="Default Paragraph Font"/>
    <w:uiPriority w:val="1"/>
    <w:unhideWhenUsed/>
  </w:style>
  <w:style w:type="table" w:default="1" w:styleId="a1">
    <w:name w:val="Normal Table"/>
    <w:uiPriority w:val="99"/>
    <w:unhideWhenUsed/>
    <w:qFormat/>
    <w:tblPr>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trong"/>
    <w:qFormat/>
    <w:rPr>
      <w:b/>
      <w:bCs/>
    </w:rPr>
  </w:style>
  <w:style w:type="character" w:styleId="a4">
    <w:name w:val="page number"/>
    <w:basedOn w:val="a0"/>
    <w:qFormat/>
  </w:style>
  <w:style w:type="character" w:styleId="a5">
    <w:name w:val="Emphasis"/>
    <w:basedOn w:val="a0"/>
    <w:qFormat/>
    <w:rPr>
      <w:i/>
      <w:iCs/>
    </w:rPr>
  </w:style>
  <w:style w:type="character" w:customStyle="1" w:styleId="50">
    <w:name w:val="标题 5 字符"/>
    <w:basedOn w:val="a0"/>
    <w:link w:val="5"/>
    <w:semiHidden/>
    <w:rPr>
      <w:rFonts w:cs="Times New Roman"/>
      <w:b/>
      <w:bCs/>
      <w:kern w:val="2"/>
      <w:sz w:val="28"/>
      <w:szCs w:val="28"/>
    </w:rPr>
  </w:style>
  <w:style w:type="character" w:customStyle="1" w:styleId="Char">
    <w:name w:val="左小标题 Char"/>
    <w:basedOn w:val="a0"/>
    <w:link w:val="a6"/>
    <w:rPr>
      <w:rFonts w:ascii="Times New Roman" w:hAnsi="宋体"/>
      <w:b/>
      <w:kern w:val="2"/>
      <w:sz w:val="25"/>
      <w:szCs w:val="25"/>
      <w:lang w:val="en-US" w:eastAsia="zh-CN" w:bidi="ar-SA"/>
    </w:rPr>
  </w:style>
  <w:style w:type="character" w:customStyle="1" w:styleId="10">
    <w:name w:val="标题 1 字符"/>
    <w:basedOn w:val="a0"/>
    <w:link w:val="1"/>
    <w:rPr>
      <w:rFonts w:cs="Times New Roman"/>
      <w:b/>
      <w:bCs/>
      <w:kern w:val="2"/>
      <w:sz w:val="24"/>
      <w:szCs w:val="24"/>
    </w:rPr>
  </w:style>
  <w:style w:type="character" w:customStyle="1" w:styleId="90">
    <w:name w:val="标题 9 字符"/>
    <w:basedOn w:val="a0"/>
    <w:link w:val="9"/>
    <w:uiPriority w:val="9"/>
    <w:rPr>
      <w:rFonts w:ascii="Cambria" w:eastAsia="宋体" w:hAnsi="Cambria" w:cs="Times New Roman"/>
      <w:i/>
      <w:iCs/>
      <w:color w:val="404040"/>
      <w:sz w:val="20"/>
      <w:szCs w:val="20"/>
    </w:rPr>
  </w:style>
  <w:style w:type="character" w:customStyle="1" w:styleId="20">
    <w:name w:val="标题 2 字符"/>
    <w:basedOn w:val="a0"/>
    <w:link w:val="2"/>
    <w:rPr>
      <w:rFonts w:ascii="Cambria" w:eastAsia="宋体" w:hAnsi="Cambria" w:cs="Times New Roman"/>
      <w:b/>
      <w:bCs/>
      <w:kern w:val="2"/>
      <w:sz w:val="32"/>
      <w:szCs w:val="32"/>
    </w:rPr>
  </w:style>
  <w:style w:type="character" w:styleId="a7">
    <w:name w:val="Subtle Reference"/>
    <w:uiPriority w:val="31"/>
    <w:qFormat/>
    <w:rPr>
      <w:smallCaps/>
      <w:color w:val="C0504D"/>
      <w:u w:val="single"/>
    </w:rPr>
  </w:style>
  <w:style w:type="character" w:styleId="a8">
    <w:name w:val="Intense Reference"/>
    <w:uiPriority w:val="32"/>
    <w:qFormat/>
    <w:rPr>
      <w:b/>
      <w:bCs/>
      <w:smallCaps/>
      <w:color w:val="C0504D"/>
      <w:spacing w:val="5"/>
      <w:u w:val="single"/>
    </w:rPr>
  </w:style>
  <w:style w:type="character" w:styleId="a9">
    <w:name w:val="Subtle Emphasis"/>
    <w:uiPriority w:val="19"/>
    <w:qFormat/>
    <w:rPr>
      <w:i/>
      <w:iCs/>
      <w:color w:val="808080"/>
    </w:rPr>
  </w:style>
  <w:style w:type="character" w:customStyle="1" w:styleId="40">
    <w:name w:val="标题 4 字符"/>
    <w:basedOn w:val="a0"/>
    <w:link w:val="4"/>
    <w:semiHidden/>
    <w:rPr>
      <w:rFonts w:ascii="Cambria" w:eastAsia="宋体" w:hAnsi="Cambria" w:cs="Times New Roman"/>
      <w:b/>
      <w:bCs/>
      <w:kern w:val="2"/>
      <w:sz w:val="28"/>
      <w:szCs w:val="28"/>
    </w:rPr>
  </w:style>
  <w:style w:type="character" w:customStyle="1" w:styleId="aa">
    <w:name w:val="页脚 字符"/>
    <w:basedOn w:val="a0"/>
    <w:link w:val="ab"/>
    <w:uiPriority w:val="99"/>
    <w:rPr>
      <w:sz w:val="18"/>
      <w:szCs w:val="18"/>
      <w:lang w:eastAsia="en-US" w:bidi="en-US"/>
    </w:rPr>
  </w:style>
  <w:style w:type="character" w:customStyle="1" w:styleId="80">
    <w:name w:val="标题 8 字符"/>
    <w:basedOn w:val="a0"/>
    <w:link w:val="8"/>
    <w:uiPriority w:val="9"/>
    <w:rPr>
      <w:rFonts w:ascii="Cambria" w:eastAsia="宋体" w:hAnsi="Cambria" w:cs="Times New Roman"/>
      <w:color w:val="4F81BD"/>
      <w:sz w:val="20"/>
      <w:szCs w:val="20"/>
    </w:rPr>
  </w:style>
  <w:style w:type="character" w:customStyle="1" w:styleId="Char0">
    <w:name w:val="小标题 Char"/>
    <w:basedOn w:val="a0"/>
    <w:link w:val="ac"/>
    <w:rPr>
      <w:rFonts w:ascii="Times New Roman" w:eastAsia="宋体" w:hAnsi="Times New Roman"/>
      <w:b/>
      <w:kern w:val="2"/>
      <w:sz w:val="25"/>
      <w:szCs w:val="24"/>
      <w:lang w:eastAsia="zh-CN" w:bidi="ar-SA"/>
    </w:rPr>
  </w:style>
  <w:style w:type="character" w:customStyle="1" w:styleId="ad">
    <w:name w:val="批注框文本 字符"/>
    <w:basedOn w:val="a0"/>
    <w:link w:val="ae"/>
    <w:uiPriority w:val="99"/>
    <w:semiHidden/>
    <w:rPr>
      <w:sz w:val="18"/>
      <w:szCs w:val="18"/>
    </w:rPr>
  </w:style>
  <w:style w:type="character" w:customStyle="1" w:styleId="Char1">
    <w:name w:val="五号正文 Char"/>
    <w:basedOn w:val="a0"/>
    <w:link w:val="af"/>
    <w:rPr>
      <w:rFonts w:ascii="Times New Roman" w:hAnsi="Times New Roman"/>
      <w:sz w:val="21"/>
      <w:szCs w:val="21"/>
      <w:lang w:val="en-GB" w:bidi="en-US"/>
    </w:rPr>
  </w:style>
  <w:style w:type="character" w:customStyle="1" w:styleId="af0">
    <w:name w:val="页眉 字符"/>
    <w:basedOn w:val="a0"/>
    <w:link w:val="af1"/>
    <w:uiPriority w:val="99"/>
    <w:rPr>
      <w:sz w:val="18"/>
      <w:szCs w:val="18"/>
      <w:lang w:eastAsia="en-US" w:bidi="en-US"/>
    </w:rPr>
  </w:style>
  <w:style w:type="character" w:customStyle="1" w:styleId="30">
    <w:name w:val="标题 3 字符"/>
    <w:basedOn w:val="a0"/>
    <w:link w:val="3"/>
    <w:rPr>
      <w:rFonts w:cs="Times New Roman"/>
      <w:b/>
      <w:bCs/>
      <w:kern w:val="2"/>
      <w:sz w:val="32"/>
      <w:szCs w:val="32"/>
    </w:rPr>
  </w:style>
  <w:style w:type="character" w:customStyle="1" w:styleId="af2">
    <w:name w:val="副标题 字符"/>
    <w:basedOn w:val="a0"/>
    <w:link w:val="af3"/>
    <w:rPr>
      <w:rFonts w:ascii="Cambria" w:hAnsi="Cambria" w:cs="Times New Roman"/>
      <w:b/>
      <w:bCs/>
      <w:kern w:val="28"/>
      <w:sz w:val="32"/>
      <w:szCs w:val="32"/>
    </w:rPr>
  </w:style>
  <w:style w:type="character" w:customStyle="1" w:styleId="Char2">
    <w:name w:val="居中大标题 Char"/>
    <w:basedOn w:val="a0"/>
    <w:link w:val="af4"/>
    <w:rPr>
      <w:rFonts w:ascii="Times New Roman" w:hAnsi="Times New Roman"/>
      <w:b/>
      <w:bCs/>
      <w:kern w:val="2"/>
      <w:sz w:val="32"/>
      <w:szCs w:val="28"/>
      <w:lang w:val="en-US" w:eastAsia="zh-CN" w:bidi="ar-SA"/>
    </w:rPr>
  </w:style>
  <w:style w:type="character" w:styleId="af5">
    <w:name w:val="Book Title"/>
    <w:uiPriority w:val="33"/>
    <w:qFormat/>
    <w:rPr>
      <w:b/>
      <w:bCs/>
      <w:smallCaps/>
      <w:spacing w:val="5"/>
    </w:rPr>
  </w:style>
  <w:style w:type="character" w:styleId="af6">
    <w:name w:val="Intense Emphasis"/>
    <w:uiPriority w:val="21"/>
    <w:qFormat/>
    <w:rPr>
      <w:b/>
      <w:bCs/>
      <w:i/>
      <w:iCs/>
      <w:color w:val="4F81BD"/>
    </w:rPr>
  </w:style>
  <w:style w:type="character" w:customStyle="1" w:styleId="af7">
    <w:name w:val="引用 字符"/>
    <w:basedOn w:val="a0"/>
    <w:link w:val="af8"/>
    <w:uiPriority w:val="29"/>
    <w:rPr>
      <w:i/>
      <w:iCs/>
      <w:color w:val="000000"/>
      <w:kern w:val="2"/>
      <w:sz w:val="21"/>
      <w:szCs w:val="24"/>
    </w:rPr>
  </w:style>
  <w:style w:type="character" w:customStyle="1" w:styleId="af9">
    <w:name w:val="明显引用 字符"/>
    <w:basedOn w:val="a0"/>
    <w:link w:val="afa"/>
    <w:uiPriority w:val="30"/>
    <w:rPr>
      <w:b/>
      <w:bCs/>
      <w:i/>
      <w:iCs/>
      <w:color w:val="4F81BD"/>
      <w:kern w:val="2"/>
      <w:sz w:val="21"/>
      <w:szCs w:val="24"/>
    </w:rPr>
  </w:style>
  <w:style w:type="character" w:customStyle="1" w:styleId="60">
    <w:name w:val="标题 6 字符"/>
    <w:basedOn w:val="a0"/>
    <w:link w:val="6"/>
    <w:uiPriority w:val="9"/>
    <w:rPr>
      <w:rFonts w:ascii="Cambria" w:eastAsia="宋体" w:hAnsi="Cambria" w:cs="Times New Roman"/>
      <w:i/>
      <w:iCs/>
      <w:color w:val="243F60"/>
    </w:rPr>
  </w:style>
  <w:style w:type="character" w:customStyle="1" w:styleId="Char3">
    <w:name w:val="顶头五号 Char"/>
    <w:basedOn w:val="Char1"/>
    <w:link w:val="afb"/>
    <w:rPr>
      <w:rFonts w:ascii="Times New Roman" w:hAnsi="Times New Roman"/>
      <w:sz w:val="21"/>
      <w:szCs w:val="21"/>
      <w:lang w:val="en-GB" w:bidi="en-US"/>
    </w:rPr>
  </w:style>
  <w:style w:type="character" w:customStyle="1" w:styleId="afc">
    <w:name w:val="标题 字符"/>
    <w:basedOn w:val="a0"/>
    <w:link w:val="afd"/>
    <w:rPr>
      <w:rFonts w:ascii="Cambria" w:hAnsi="Cambria" w:cs="Times New Roman"/>
      <w:b/>
      <w:bCs/>
      <w:kern w:val="2"/>
      <w:sz w:val="32"/>
      <w:szCs w:val="32"/>
    </w:rPr>
  </w:style>
  <w:style w:type="character" w:customStyle="1" w:styleId="70">
    <w:name w:val="标题 7 字符"/>
    <w:basedOn w:val="a0"/>
    <w:link w:val="7"/>
    <w:uiPriority w:val="9"/>
    <w:rPr>
      <w:rFonts w:ascii="Cambria" w:eastAsia="宋体" w:hAnsi="Cambria" w:cs="Times New Roman"/>
      <w:i/>
      <w:iCs/>
      <w:color w:val="404040"/>
    </w:rPr>
  </w:style>
  <w:style w:type="paragraph" w:styleId="af3">
    <w:name w:val="Subtitle"/>
    <w:basedOn w:val="a"/>
    <w:next w:val="a"/>
    <w:link w:val="af2"/>
    <w:qFormat/>
    <w:pPr>
      <w:spacing w:before="240" w:after="60" w:line="312" w:lineRule="auto"/>
      <w:jc w:val="center"/>
      <w:outlineLvl w:val="1"/>
    </w:pPr>
    <w:rPr>
      <w:rFonts w:ascii="Cambria" w:hAnsi="Cambria"/>
      <w:b/>
      <w:bCs/>
      <w:kern w:val="28"/>
      <w:sz w:val="32"/>
      <w:szCs w:val="32"/>
    </w:rPr>
  </w:style>
  <w:style w:type="paragraph" w:styleId="afe">
    <w:name w:val="caption"/>
    <w:basedOn w:val="a"/>
    <w:next w:val="a"/>
    <w:uiPriority w:val="35"/>
    <w:qFormat/>
    <w:pPr>
      <w:widowControl w:val="0"/>
      <w:jc w:val="both"/>
    </w:pPr>
    <w:rPr>
      <w:rFonts w:ascii="Times New Roman" w:hAnsi="Times New Roman"/>
      <w:b/>
      <w:bCs/>
      <w:color w:val="4F81BD"/>
      <w:kern w:val="2"/>
      <w:sz w:val="18"/>
      <w:szCs w:val="18"/>
      <w:lang w:eastAsia="zh-CN" w:bidi="ar-SA"/>
    </w:rPr>
  </w:style>
  <w:style w:type="paragraph" w:styleId="afd">
    <w:name w:val="Title"/>
    <w:basedOn w:val="a"/>
    <w:next w:val="a"/>
    <w:link w:val="afc"/>
    <w:qFormat/>
    <w:pPr>
      <w:spacing w:before="240" w:after="60"/>
      <w:jc w:val="center"/>
      <w:outlineLvl w:val="0"/>
    </w:pPr>
    <w:rPr>
      <w:rFonts w:ascii="Cambria" w:hAnsi="Cambria"/>
      <w:b/>
      <w:bCs/>
      <w:sz w:val="32"/>
      <w:szCs w:val="32"/>
    </w:rPr>
  </w:style>
  <w:style w:type="paragraph" w:styleId="ae">
    <w:name w:val="Balloon Text"/>
    <w:basedOn w:val="a"/>
    <w:link w:val="ad"/>
    <w:uiPriority w:val="99"/>
    <w:unhideWhenUsed/>
    <w:rPr>
      <w:sz w:val="18"/>
      <w:szCs w:val="18"/>
    </w:rPr>
  </w:style>
  <w:style w:type="paragraph" w:styleId="ab">
    <w:name w:val="footer"/>
    <w:basedOn w:val="a"/>
    <w:link w:val="aa"/>
    <w:uiPriority w:val="99"/>
    <w:unhideWhenUsed/>
    <w:pPr>
      <w:tabs>
        <w:tab w:val="center" w:pos="4153"/>
        <w:tab w:val="right" w:pos="8306"/>
      </w:tabs>
      <w:snapToGrid w:val="0"/>
    </w:pPr>
    <w:rPr>
      <w:sz w:val="18"/>
      <w:szCs w:val="18"/>
    </w:rPr>
  </w:style>
  <w:style w:type="paragraph" w:styleId="af1">
    <w:name w:val="header"/>
    <w:basedOn w:val="a"/>
    <w:link w:val="af0"/>
    <w:uiPriority w:val="99"/>
    <w:unhideWhenUsed/>
    <w:pPr>
      <w:pBdr>
        <w:bottom w:val="single" w:sz="6" w:space="1" w:color="auto"/>
      </w:pBdr>
      <w:tabs>
        <w:tab w:val="center" w:pos="4153"/>
        <w:tab w:val="right" w:pos="8306"/>
      </w:tabs>
      <w:snapToGrid w:val="0"/>
      <w:jc w:val="center"/>
    </w:pPr>
    <w:rPr>
      <w:sz w:val="18"/>
      <w:szCs w:val="18"/>
    </w:rPr>
  </w:style>
  <w:style w:type="paragraph" w:customStyle="1" w:styleId="afb">
    <w:name w:val="顶头五号"/>
    <w:basedOn w:val="af"/>
    <w:link w:val="Char3"/>
    <w:qFormat/>
    <w:pPr>
      <w:ind w:firstLine="0"/>
    </w:pPr>
  </w:style>
  <w:style w:type="paragraph" w:styleId="TOC">
    <w:name w:val="TOC Heading"/>
    <w:basedOn w:val="1"/>
    <w:next w:val="a"/>
    <w:uiPriority w:val="39"/>
    <w:qFormat/>
    <w:pPr>
      <w:keepLines/>
      <w:widowControl w:val="0"/>
      <w:spacing w:before="480"/>
      <w:jc w:val="both"/>
      <w:outlineLvl w:val="9"/>
    </w:pPr>
    <w:rPr>
      <w:rFonts w:ascii="Cambria" w:hAnsi="Cambria"/>
      <w:color w:val="365F91"/>
      <w:kern w:val="2"/>
      <w:sz w:val="28"/>
      <w:szCs w:val="28"/>
      <w:lang w:eastAsia="zh-CN" w:bidi="ar-SA"/>
    </w:rPr>
  </w:style>
  <w:style w:type="paragraph" w:styleId="aff">
    <w:name w:val="No Spacing"/>
    <w:basedOn w:val="a"/>
    <w:uiPriority w:val="1"/>
    <w:qFormat/>
  </w:style>
  <w:style w:type="paragraph" w:customStyle="1" w:styleId="af4">
    <w:name w:val="居中大标题"/>
    <w:next w:val="a6"/>
    <w:link w:val="Char2"/>
    <w:qFormat/>
    <w:pPr>
      <w:jc w:val="center"/>
      <w:textAlignment w:val="center"/>
    </w:pPr>
    <w:rPr>
      <w:rFonts w:ascii="Times New Roman" w:hAnsi="Times New Roman"/>
      <w:b/>
      <w:bCs/>
      <w:kern w:val="2"/>
      <w:sz w:val="32"/>
      <w:szCs w:val="28"/>
    </w:rPr>
  </w:style>
  <w:style w:type="paragraph" w:customStyle="1" w:styleId="a6">
    <w:name w:val="左小标题"/>
    <w:next w:val="af"/>
    <w:link w:val="Char"/>
    <w:qFormat/>
    <w:pPr>
      <w:jc w:val="both"/>
      <w:textAlignment w:val="center"/>
    </w:pPr>
    <w:rPr>
      <w:rFonts w:ascii="Times New Roman" w:hAnsi="宋体"/>
      <w:b/>
      <w:kern w:val="2"/>
      <w:sz w:val="25"/>
      <w:szCs w:val="25"/>
    </w:rPr>
  </w:style>
  <w:style w:type="paragraph" w:customStyle="1" w:styleId="af">
    <w:name w:val="五号正文"/>
    <w:basedOn w:val="a"/>
    <w:link w:val="Char1"/>
    <w:qFormat/>
    <w:pPr>
      <w:widowControl w:val="0"/>
      <w:ind w:firstLine="420"/>
      <w:jc w:val="both"/>
      <w:textAlignment w:val="center"/>
    </w:pPr>
    <w:rPr>
      <w:rFonts w:ascii="Times New Roman" w:hAnsi="Times New Roman"/>
      <w:szCs w:val="21"/>
      <w:lang w:val="en-GB"/>
    </w:rPr>
  </w:style>
  <w:style w:type="paragraph" w:styleId="afa">
    <w:name w:val="Intense Quote"/>
    <w:basedOn w:val="a"/>
    <w:next w:val="a"/>
    <w:link w:val="af9"/>
    <w:uiPriority w:val="30"/>
    <w:qFormat/>
    <w:pPr>
      <w:pBdr>
        <w:bottom w:val="single" w:sz="4" w:space="4" w:color="4F81BD"/>
      </w:pBdr>
      <w:spacing w:before="200" w:after="280"/>
      <w:ind w:left="936" w:right="936"/>
    </w:pPr>
    <w:rPr>
      <w:b/>
      <w:bCs/>
      <w:i/>
      <w:iCs/>
      <w:color w:val="4F81BD"/>
    </w:rPr>
  </w:style>
  <w:style w:type="paragraph" w:styleId="aff0">
    <w:name w:val="List Paragraph"/>
    <w:basedOn w:val="a"/>
    <w:qFormat/>
    <w:pPr>
      <w:ind w:firstLine="420"/>
    </w:pPr>
  </w:style>
  <w:style w:type="paragraph" w:styleId="af8">
    <w:name w:val="Quote"/>
    <w:basedOn w:val="a"/>
    <w:next w:val="a"/>
    <w:link w:val="af7"/>
    <w:uiPriority w:val="29"/>
    <w:qFormat/>
    <w:rPr>
      <w:i/>
      <w:iCs/>
      <w:color w:val="000000"/>
    </w:rPr>
  </w:style>
  <w:style w:type="paragraph" w:customStyle="1" w:styleId="0">
    <w:name w:val="样式 小标题 + 首行缩进:  0 字符"/>
    <w:basedOn w:val="ac"/>
    <w:next w:val="ac"/>
    <w:rPr>
      <w:rFonts w:cs="宋体"/>
      <w:bCs/>
      <w:szCs w:val="20"/>
    </w:rPr>
  </w:style>
  <w:style w:type="paragraph" w:customStyle="1" w:styleId="ac">
    <w:name w:val="小标题"/>
    <w:basedOn w:val="a"/>
    <w:link w:val="Char0"/>
    <w:qFormat/>
    <w:pPr>
      <w:widowControl w:val="0"/>
      <w:jc w:val="both"/>
    </w:pPr>
    <w:rPr>
      <w:rFonts w:ascii="Times New Roman" w:hAnsi="Times New Roman"/>
      <w:b/>
      <w:kern w:val="2"/>
      <w:sz w:val="25"/>
      <w:szCs w:val="24"/>
      <w:lang w:eastAsia="zh-CN" w:bidi="ar-SA"/>
    </w:rPr>
  </w:style>
  <w:style w:type="paragraph" w:customStyle="1" w:styleId="DefaultParagraph">
    <w:name w:val="DefaultParagraph"/>
    <w:qFormat/>
    <w:rPr>
      <w:rFonts w:ascii="Times New Roman"/>
      <w:kern w:val="2"/>
      <w:sz w:val="21"/>
      <w:szCs w:val="22"/>
    </w:rPr>
  </w:style>
  <w:style w:type="table" w:styleId="aff1">
    <w:name w:val="Table Grid"/>
    <w:basedOn w:val="a1"/>
    <w:uiPriority w:val="59"/>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encoding w:val="x-cp20936"/>
  <w:optimizeForBrowser/>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59.bin"/><Relationship Id="rId21" Type="http://schemas.openxmlformats.org/officeDocument/2006/relationships/image" Target="media/image10.wmf"/><Relationship Id="rId63" Type="http://schemas.openxmlformats.org/officeDocument/2006/relationships/oleObject" Target="embeddings/oleObject22.bin"/><Relationship Id="rId159" Type="http://schemas.openxmlformats.org/officeDocument/2006/relationships/image" Target="media/image73.wmf"/><Relationship Id="rId324" Type="http://schemas.openxmlformats.org/officeDocument/2006/relationships/oleObject" Target="embeddings/oleObject184.bin"/><Relationship Id="rId366" Type="http://schemas.openxmlformats.org/officeDocument/2006/relationships/oleObject" Target="embeddings/oleObject216.bin"/><Relationship Id="rId170" Type="http://schemas.openxmlformats.org/officeDocument/2006/relationships/image" Target="media/image84.wmf"/><Relationship Id="rId226" Type="http://schemas.openxmlformats.org/officeDocument/2006/relationships/oleObject" Target="embeddings/oleObject115.bin"/><Relationship Id="rId433" Type="http://schemas.openxmlformats.org/officeDocument/2006/relationships/image" Target="media/image185.png"/><Relationship Id="rId268" Type="http://schemas.openxmlformats.org/officeDocument/2006/relationships/image" Target="media/image132.wmf"/><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image" Target="media/image60.wmf"/><Relationship Id="rId335" Type="http://schemas.openxmlformats.org/officeDocument/2006/relationships/oleObject" Target="embeddings/oleObject195.bin"/><Relationship Id="rId377" Type="http://schemas.openxmlformats.org/officeDocument/2006/relationships/oleObject" Target="embeddings/oleObject227.bin"/><Relationship Id="rId5" Type="http://schemas.openxmlformats.org/officeDocument/2006/relationships/endnotes" Target="endnotes.xml"/><Relationship Id="rId181" Type="http://schemas.openxmlformats.org/officeDocument/2006/relationships/image" Target="media/image95.wmf"/><Relationship Id="rId237" Type="http://schemas.openxmlformats.org/officeDocument/2006/relationships/oleObject" Target="embeddings/oleObject126.bin"/><Relationship Id="rId402" Type="http://schemas.openxmlformats.org/officeDocument/2006/relationships/image" Target="media/image154.png"/><Relationship Id="rId279" Type="http://schemas.openxmlformats.org/officeDocument/2006/relationships/oleObject" Target="embeddings/oleObject139.bin"/><Relationship Id="rId444" Type="http://schemas.openxmlformats.org/officeDocument/2006/relationships/image" Target="media/image196.png"/><Relationship Id="rId43" Type="http://schemas.openxmlformats.org/officeDocument/2006/relationships/oleObject" Target="embeddings/oleObject17.bin"/><Relationship Id="rId139" Type="http://schemas.openxmlformats.org/officeDocument/2006/relationships/oleObject" Target="embeddings/oleObject64.bin"/><Relationship Id="rId290" Type="http://schemas.openxmlformats.org/officeDocument/2006/relationships/oleObject" Target="embeddings/oleObject150.bin"/><Relationship Id="rId304" Type="http://schemas.openxmlformats.org/officeDocument/2006/relationships/oleObject" Target="embeddings/oleObject164.bin"/><Relationship Id="rId346" Type="http://schemas.openxmlformats.org/officeDocument/2006/relationships/oleObject" Target="embeddings/oleObject206.bin"/><Relationship Id="rId388" Type="http://schemas.openxmlformats.org/officeDocument/2006/relationships/image" Target="media/image153.wmf"/><Relationship Id="rId85" Type="http://schemas.openxmlformats.org/officeDocument/2006/relationships/image" Target="media/image42.wmf"/><Relationship Id="rId150" Type="http://schemas.openxmlformats.org/officeDocument/2006/relationships/oleObject" Target="embeddings/oleObject75.bin"/><Relationship Id="rId192" Type="http://schemas.openxmlformats.org/officeDocument/2006/relationships/image" Target="media/image106.wmf"/><Relationship Id="rId206" Type="http://schemas.openxmlformats.org/officeDocument/2006/relationships/oleObject" Target="embeddings/oleObject95.bin"/><Relationship Id="rId413" Type="http://schemas.openxmlformats.org/officeDocument/2006/relationships/image" Target="media/image165.png"/><Relationship Id="rId248" Type="http://schemas.openxmlformats.org/officeDocument/2006/relationships/image" Target="media/image112.wmf"/><Relationship Id="rId455" Type="http://schemas.openxmlformats.org/officeDocument/2006/relationships/image" Target="media/image207.png"/><Relationship Id="rId12" Type="http://schemas.openxmlformats.org/officeDocument/2006/relationships/image" Target="media/image4.png"/><Relationship Id="rId108" Type="http://schemas.openxmlformats.org/officeDocument/2006/relationships/oleObject" Target="embeddings/oleObject47.bin"/><Relationship Id="rId315" Type="http://schemas.openxmlformats.org/officeDocument/2006/relationships/oleObject" Target="embeddings/oleObject175.bin"/><Relationship Id="rId357" Type="http://schemas.openxmlformats.org/officeDocument/2006/relationships/image" Target="media/image140.wmf"/><Relationship Id="rId54" Type="http://schemas.openxmlformats.org/officeDocument/2006/relationships/image" Target="media/image28.wmf"/><Relationship Id="rId96" Type="http://schemas.openxmlformats.org/officeDocument/2006/relationships/image" Target="media/image45.wmf"/><Relationship Id="rId161" Type="http://schemas.openxmlformats.org/officeDocument/2006/relationships/image" Target="media/image75.wmf"/><Relationship Id="rId217" Type="http://schemas.openxmlformats.org/officeDocument/2006/relationships/oleObject" Target="embeddings/oleObject106.bin"/><Relationship Id="rId399" Type="http://schemas.openxmlformats.org/officeDocument/2006/relationships/oleObject" Target="embeddings/oleObject241.bin"/><Relationship Id="rId259" Type="http://schemas.openxmlformats.org/officeDocument/2006/relationships/image" Target="media/image123.wmf"/><Relationship Id="rId424" Type="http://schemas.openxmlformats.org/officeDocument/2006/relationships/image" Target="media/image176.png"/><Relationship Id="rId23" Type="http://schemas.openxmlformats.org/officeDocument/2006/relationships/image" Target="media/image12.wmf"/><Relationship Id="rId119" Type="http://schemas.openxmlformats.org/officeDocument/2006/relationships/oleObject" Target="embeddings/oleObject58.bin"/><Relationship Id="rId270" Type="http://schemas.openxmlformats.org/officeDocument/2006/relationships/image" Target="media/image134.wmf"/><Relationship Id="rId326" Type="http://schemas.openxmlformats.org/officeDocument/2006/relationships/oleObject" Target="embeddings/oleObject186.bin"/><Relationship Id="rId65" Type="http://schemas.openxmlformats.org/officeDocument/2006/relationships/oleObject" Target="embeddings/oleObject24.bin"/><Relationship Id="rId130" Type="http://schemas.openxmlformats.org/officeDocument/2006/relationships/image" Target="media/image62.wmf"/><Relationship Id="rId368" Type="http://schemas.openxmlformats.org/officeDocument/2006/relationships/oleObject" Target="embeddings/oleObject218.bin"/><Relationship Id="rId172" Type="http://schemas.openxmlformats.org/officeDocument/2006/relationships/image" Target="media/image86.wmf"/><Relationship Id="rId228" Type="http://schemas.openxmlformats.org/officeDocument/2006/relationships/oleObject" Target="embeddings/oleObject117.bin"/><Relationship Id="rId435" Type="http://schemas.openxmlformats.org/officeDocument/2006/relationships/image" Target="media/image187.png"/><Relationship Id="rId281" Type="http://schemas.openxmlformats.org/officeDocument/2006/relationships/oleObject" Target="embeddings/oleObject141.bin"/><Relationship Id="rId337" Type="http://schemas.openxmlformats.org/officeDocument/2006/relationships/oleObject" Target="embeddings/oleObject197.bin"/><Relationship Id="rId34" Type="http://schemas.openxmlformats.org/officeDocument/2006/relationships/image" Target="media/image16.wmf"/><Relationship Id="rId76" Type="http://schemas.openxmlformats.org/officeDocument/2006/relationships/oleObject" Target="embeddings/oleObject35.bin"/><Relationship Id="rId141" Type="http://schemas.openxmlformats.org/officeDocument/2006/relationships/oleObject" Target="embeddings/oleObject66.bin"/><Relationship Id="rId379" Type="http://schemas.openxmlformats.org/officeDocument/2006/relationships/oleObject" Target="embeddings/oleObject228.bin"/><Relationship Id="rId7" Type="http://schemas.openxmlformats.org/officeDocument/2006/relationships/image" Target="media/image2.wmf"/><Relationship Id="rId183" Type="http://schemas.openxmlformats.org/officeDocument/2006/relationships/image" Target="media/image97.wmf"/><Relationship Id="rId239" Type="http://schemas.openxmlformats.org/officeDocument/2006/relationships/oleObject" Target="embeddings/oleObject128.bin"/><Relationship Id="rId390" Type="http://schemas.openxmlformats.org/officeDocument/2006/relationships/oleObject" Target="embeddings/oleObject232.bin"/><Relationship Id="rId404" Type="http://schemas.openxmlformats.org/officeDocument/2006/relationships/image" Target="media/image156.png"/><Relationship Id="rId446" Type="http://schemas.openxmlformats.org/officeDocument/2006/relationships/image" Target="media/image198.png"/><Relationship Id="rId250" Type="http://schemas.openxmlformats.org/officeDocument/2006/relationships/image" Target="media/image114.wmf"/><Relationship Id="rId292" Type="http://schemas.openxmlformats.org/officeDocument/2006/relationships/oleObject" Target="embeddings/oleObject152.bin"/><Relationship Id="rId306" Type="http://schemas.openxmlformats.org/officeDocument/2006/relationships/oleObject" Target="embeddings/oleObject166.bin"/><Relationship Id="rId45" Type="http://schemas.openxmlformats.org/officeDocument/2006/relationships/oleObject" Target="embeddings/oleObject19.bin"/><Relationship Id="rId87" Type="http://schemas.openxmlformats.org/officeDocument/2006/relationships/image" Target="media/image44.wmf"/><Relationship Id="rId110" Type="http://schemas.openxmlformats.org/officeDocument/2006/relationships/oleObject" Target="embeddings/oleObject49.bin"/><Relationship Id="rId348" Type="http://schemas.openxmlformats.org/officeDocument/2006/relationships/oleObject" Target="embeddings/oleObject208.bin"/><Relationship Id="rId152" Type="http://schemas.openxmlformats.org/officeDocument/2006/relationships/oleObject" Target="embeddings/oleObject77.bin"/><Relationship Id="rId194" Type="http://schemas.openxmlformats.org/officeDocument/2006/relationships/oleObject" Target="embeddings/oleObject83.bin"/><Relationship Id="rId208" Type="http://schemas.openxmlformats.org/officeDocument/2006/relationships/oleObject" Target="embeddings/oleObject97.bin"/><Relationship Id="rId415" Type="http://schemas.openxmlformats.org/officeDocument/2006/relationships/image" Target="media/image167.png"/><Relationship Id="rId457" Type="http://schemas.openxmlformats.org/officeDocument/2006/relationships/image" Target="media/image209.png"/><Relationship Id="rId261" Type="http://schemas.openxmlformats.org/officeDocument/2006/relationships/image" Target="media/image125.wmf"/><Relationship Id="rId14" Type="http://schemas.openxmlformats.org/officeDocument/2006/relationships/image" Target="media/image6.wmf"/><Relationship Id="rId56" Type="http://schemas.openxmlformats.org/officeDocument/2006/relationships/image" Target="media/image30.wmf"/><Relationship Id="rId317" Type="http://schemas.openxmlformats.org/officeDocument/2006/relationships/oleObject" Target="embeddings/oleObject177.bin"/><Relationship Id="rId359" Type="http://schemas.openxmlformats.org/officeDocument/2006/relationships/image" Target="media/image142.wmf"/><Relationship Id="rId98" Type="http://schemas.openxmlformats.org/officeDocument/2006/relationships/image" Target="media/image47.wmf"/><Relationship Id="rId121" Type="http://schemas.openxmlformats.org/officeDocument/2006/relationships/oleObject" Target="embeddings/oleObject60.bin"/><Relationship Id="rId163" Type="http://schemas.openxmlformats.org/officeDocument/2006/relationships/image" Target="media/image77.wmf"/><Relationship Id="rId219" Type="http://schemas.openxmlformats.org/officeDocument/2006/relationships/oleObject" Target="embeddings/oleObject108.bin"/><Relationship Id="rId370" Type="http://schemas.openxmlformats.org/officeDocument/2006/relationships/oleObject" Target="embeddings/oleObject220.bin"/><Relationship Id="rId426" Type="http://schemas.openxmlformats.org/officeDocument/2006/relationships/image" Target="media/image178.png"/><Relationship Id="rId230" Type="http://schemas.openxmlformats.org/officeDocument/2006/relationships/oleObject" Target="embeddings/oleObject119.bin"/><Relationship Id="rId25" Type="http://schemas.openxmlformats.org/officeDocument/2006/relationships/image" Target="media/image14.wmf"/><Relationship Id="rId67" Type="http://schemas.openxmlformats.org/officeDocument/2006/relationships/oleObject" Target="embeddings/oleObject26.bin"/><Relationship Id="rId272" Type="http://schemas.openxmlformats.org/officeDocument/2006/relationships/oleObject" Target="embeddings/oleObject132.bin"/><Relationship Id="rId328" Type="http://schemas.openxmlformats.org/officeDocument/2006/relationships/oleObject" Target="embeddings/oleObject188.bin"/><Relationship Id="rId132" Type="http://schemas.openxmlformats.org/officeDocument/2006/relationships/image" Target="media/image64.wmf"/><Relationship Id="rId174" Type="http://schemas.openxmlformats.org/officeDocument/2006/relationships/image" Target="media/image88.wmf"/><Relationship Id="rId381" Type="http://schemas.openxmlformats.org/officeDocument/2006/relationships/oleObject" Target="embeddings/oleObject229.bin"/><Relationship Id="rId241" Type="http://schemas.openxmlformats.org/officeDocument/2006/relationships/oleObject" Target="embeddings/oleObject130.bin"/><Relationship Id="rId437" Type="http://schemas.openxmlformats.org/officeDocument/2006/relationships/image" Target="media/image189.png"/><Relationship Id="rId36" Type="http://schemas.openxmlformats.org/officeDocument/2006/relationships/image" Target="media/image17.wmf"/><Relationship Id="rId283" Type="http://schemas.openxmlformats.org/officeDocument/2006/relationships/oleObject" Target="embeddings/oleObject143.bin"/><Relationship Id="rId339" Type="http://schemas.openxmlformats.org/officeDocument/2006/relationships/oleObject" Target="embeddings/oleObject199.bin"/><Relationship Id="rId78" Type="http://schemas.openxmlformats.org/officeDocument/2006/relationships/image" Target="media/image37.wmf"/><Relationship Id="rId101" Type="http://schemas.openxmlformats.org/officeDocument/2006/relationships/image" Target="media/image50.wmf"/><Relationship Id="rId143" Type="http://schemas.openxmlformats.org/officeDocument/2006/relationships/oleObject" Target="embeddings/oleObject68.bin"/><Relationship Id="rId185" Type="http://schemas.openxmlformats.org/officeDocument/2006/relationships/image" Target="media/image99.wmf"/><Relationship Id="rId350" Type="http://schemas.openxmlformats.org/officeDocument/2006/relationships/oleObject" Target="embeddings/oleObject210.bin"/><Relationship Id="rId406" Type="http://schemas.openxmlformats.org/officeDocument/2006/relationships/image" Target="media/image158.png"/><Relationship Id="rId9" Type="http://schemas.openxmlformats.org/officeDocument/2006/relationships/oleObject" Target="embeddings/oleObject1.bin"/><Relationship Id="rId210" Type="http://schemas.openxmlformats.org/officeDocument/2006/relationships/oleObject" Target="embeddings/oleObject99.bin"/><Relationship Id="rId392" Type="http://schemas.openxmlformats.org/officeDocument/2006/relationships/oleObject" Target="embeddings/oleObject234.bin"/><Relationship Id="rId448" Type="http://schemas.openxmlformats.org/officeDocument/2006/relationships/image" Target="media/image200.png"/><Relationship Id="rId252" Type="http://schemas.openxmlformats.org/officeDocument/2006/relationships/image" Target="media/image116.wmf"/><Relationship Id="rId294" Type="http://schemas.openxmlformats.org/officeDocument/2006/relationships/oleObject" Target="embeddings/oleObject154.bin"/><Relationship Id="rId308" Type="http://schemas.openxmlformats.org/officeDocument/2006/relationships/oleObject" Target="embeddings/oleObject168.bin"/><Relationship Id="rId47" Type="http://schemas.openxmlformats.org/officeDocument/2006/relationships/oleObject" Target="embeddings/oleObject20.bin"/><Relationship Id="rId89" Type="http://schemas.openxmlformats.org/officeDocument/2006/relationships/oleObject" Target="embeddings/oleObject40.bin"/><Relationship Id="rId112" Type="http://schemas.openxmlformats.org/officeDocument/2006/relationships/oleObject" Target="embeddings/oleObject51.bin"/><Relationship Id="rId154" Type="http://schemas.openxmlformats.org/officeDocument/2006/relationships/oleObject" Target="embeddings/oleObject79.bin"/><Relationship Id="rId361" Type="http://schemas.openxmlformats.org/officeDocument/2006/relationships/image" Target="media/image144.wmf"/><Relationship Id="rId196" Type="http://schemas.openxmlformats.org/officeDocument/2006/relationships/oleObject" Target="embeddings/oleObject85.bin"/><Relationship Id="rId417" Type="http://schemas.openxmlformats.org/officeDocument/2006/relationships/image" Target="media/image169.png"/><Relationship Id="rId459" Type="http://schemas.openxmlformats.org/officeDocument/2006/relationships/footer" Target="footer1.xml"/><Relationship Id="rId16" Type="http://schemas.openxmlformats.org/officeDocument/2006/relationships/image" Target="media/image8.wmf"/><Relationship Id="rId221" Type="http://schemas.openxmlformats.org/officeDocument/2006/relationships/oleObject" Target="embeddings/oleObject110.bin"/><Relationship Id="rId263" Type="http://schemas.openxmlformats.org/officeDocument/2006/relationships/image" Target="media/image127.wmf"/><Relationship Id="rId319" Type="http://schemas.openxmlformats.org/officeDocument/2006/relationships/oleObject" Target="embeddings/oleObject179.bin"/><Relationship Id="rId58" Type="http://schemas.openxmlformats.org/officeDocument/2006/relationships/image" Target="media/image32.wmf"/><Relationship Id="rId123" Type="http://schemas.openxmlformats.org/officeDocument/2006/relationships/oleObject" Target="embeddings/oleObject62.bin"/><Relationship Id="rId330" Type="http://schemas.openxmlformats.org/officeDocument/2006/relationships/oleObject" Target="embeddings/oleObject190.bin"/><Relationship Id="rId165" Type="http://schemas.openxmlformats.org/officeDocument/2006/relationships/image" Target="media/image79.wmf"/><Relationship Id="rId372" Type="http://schemas.openxmlformats.org/officeDocument/2006/relationships/oleObject" Target="embeddings/oleObject222.bin"/><Relationship Id="rId428" Type="http://schemas.openxmlformats.org/officeDocument/2006/relationships/image" Target="media/image180.png"/><Relationship Id="rId232" Type="http://schemas.openxmlformats.org/officeDocument/2006/relationships/oleObject" Target="embeddings/oleObject121.bin"/><Relationship Id="rId274" Type="http://schemas.openxmlformats.org/officeDocument/2006/relationships/oleObject" Target="embeddings/oleObject134.bin"/><Relationship Id="rId27" Type="http://schemas.openxmlformats.org/officeDocument/2006/relationships/oleObject" Target="embeddings/oleObject7.bin"/><Relationship Id="rId69" Type="http://schemas.openxmlformats.org/officeDocument/2006/relationships/oleObject" Target="embeddings/oleObject28.bin"/><Relationship Id="rId134" Type="http://schemas.openxmlformats.org/officeDocument/2006/relationships/image" Target="media/image66.wmf"/><Relationship Id="rId80" Type="http://schemas.openxmlformats.org/officeDocument/2006/relationships/image" Target="media/image38.wmf"/><Relationship Id="rId176" Type="http://schemas.openxmlformats.org/officeDocument/2006/relationships/image" Target="media/image90.wmf"/><Relationship Id="rId341" Type="http://schemas.openxmlformats.org/officeDocument/2006/relationships/oleObject" Target="embeddings/oleObject201.bin"/><Relationship Id="rId383" Type="http://schemas.openxmlformats.org/officeDocument/2006/relationships/oleObject" Target="embeddings/oleObject230.bin"/><Relationship Id="rId439" Type="http://schemas.openxmlformats.org/officeDocument/2006/relationships/image" Target="media/image191.png"/><Relationship Id="rId201" Type="http://schemas.openxmlformats.org/officeDocument/2006/relationships/oleObject" Target="embeddings/oleObject90.bin"/><Relationship Id="rId243" Type="http://schemas.openxmlformats.org/officeDocument/2006/relationships/image" Target="media/image107.jpeg"/><Relationship Id="rId285" Type="http://schemas.openxmlformats.org/officeDocument/2006/relationships/oleObject" Target="embeddings/oleObject145.bin"/><Relationship Id="rId450" Type="http://schemas.openxmlformats.org/officeDocument/2006/relationships/image" Target="media/image202.png"/><Relationship Id="rId38" Type="http://schemas.openxmlformats.org/officeDocument/2006/relationships/image" Target="media/image18.wmf"/><Relationship Id="rId103" Type="http://schemas.openxmlformats.org/officeDocument/2006/relationships/image" Target="media/image52.wmf"/><Relationship Id="rId310" Type="http://schemas.openxmlformats.org/officeDocument/2006/relationships/oleObject" Target="embeddings/oleObject170.bin"/><Relationship Id="rId91" Type="http://schemas.openxmlformats.org/officeDocument/2006/relationships/oleObject" Target="embeddings/oleObject42.bin"/><Relationship Id="rId145" Type="http://schemas.openxmlformats.org/officeDocument/2006/relationships/oleObject" Target="embeddings/oleObject70.bin"/><Relationship Id="rId187" Type="http://schemas.openxmlformats.org/officeDocument/2006/relationships/image" Target="media/image101.wmf"/><Relationship Id="rId352" Type="http://schemas.openxmlformats.org/officeDocument/2006/relationships/oleObject" Target="embeddings/oleObject212.bin"/><Relationship Id="rId394" Type="http://schemas.openxmlformats.org/officeDocument/2006/relationships/oleObject" Target="embeddings/oleObject236.bin"/><Relationship Id="rId408" Type="http://schemas.openxmlformats.org/officeDocument/2006/relationships/image" Target="media/image160.png"/><Relationship Id="rId212" Type="http://schemas.openxmlformats.org/officeDocument/2006/relationships/oleObject" Target="embeddings/oleObject101.bin"/><Relationship Id="rId254" Type="http://schemas.openxmlformats.org/officeDocument/2006/relationships/image" Target="media/image118.wmf"/><Relationship Id="rId49" Type="http://schemas.openxmlformats.org/officeDocument/2006/relationships/oleObject" Target="embeddings/oleObject21.bin"/><Relationship Id="rId114" Type="http://schemas.openxmlformats.org/officeDocument/2006/relationships/oleObject" Target="embeddings/oleObject53.bin"/><Relationship Id="rId296" Type="http://schemas.openxmlformats.org/officeDocument/2006/relationships/oleObject" Target="embeddings/oleObject156.bin"/><Relationship Id="rId461" Type="http://schemas.openxmlformats.org/officeDocument/2006/relationships/theme" Target="theme/theme1.xml"/><Relationship Id="rId60" Type="http://schemas.openxmlformats.org/officeDocument/2006/relationships/image" Target="media/image34.wmf"/><Relationship Id="rId156" Type="http://schemas.openxmlformats.org/officeDocument/2006/relationships/image" Target="media/image71.png"/><Relationship Id="rId198" Type="http://schemas.openxmlformats.org/officeDocument/2006/relationships/oleObject" Target="embeddings/oleObject87.bin"/><Relationship Id="rId321" Type="http://schemas.openxmlformats.org/officeDocument/2006/relationships/oleObject" Target="embeddings/oleObject181.bin"/><Relationship Id="rId363" Type="http://schemas.openxmlformats.org/officeDocument/2006/relationships/oleObject" Target="embeddings/oleObject213.bin"/><Relationship Id="rId419" Type="http://schemas.openxmlformats.org/officeDocument/2006/relationships/image" Target="media/image171.png"/><Relationship Id="rId223" Type="http://schemas.openxmlformats.org/officeDocument/2006/relationships/oleObject" Target="embeddings/oleObject112.bin"/><Relationship Id="rId430" Type="http://schemas.openxmlformats.org/officeDocument/2006/relationships/image" Target="media/image182.png"/><Relationship Id="rId18" Type="http://schemas.openxmlformats.org/officeDocument/2006/relationships/oleObject" Target="embeddings/oleObject5.bin"/><Relationship Id="rId265" Type="http://schemas.openxmlformats.org/officeDocument/2006/relationships/image" Target="media/image129.wmf"/><Relationship Id="rId125" Type="http://schemas.openxmlformats.org/officeDocument/2006/relationships/image" Target="media/image57.wmf"/><Relationship Id="rId167" Type="http://schemas.openxmlformats.org/officeDocument/2006/relationships/image" Target="media/image81.wmf"/><Relationship Id="rId332" Type="http://schemas.openxmlformats.org/officeDocument/2006/relationships/oleObject" Target="embeddings/oleObject192.bin"/><Relationship Id="rId374" Type="http://schemas.openxmlformats.org/officeDocument/2006/relationships/oleObject" Target="embeddings/oleObject224.bin"/><Relationship Id="rId71" Type="http://schemas.openxmlformats.org/officeDocument/2006/relationships/oleObject" Target="embeddings/oleObject30.bin"/><Relationship Id="rId234" Type="http://schemas.openxmlformats.org/officeDocument/2006/relationships/oleObject" Target="embeddings/oleObject123.bin"/><Relationship Id="rId2" Type="http://schemas.openxmlformats.org/officeDocument/2006/relationships/settings" Target="settings.xml"/><Relationship Id="rId29" Type="http://schemas.openxmlformats.org/officeDocument/2006/relationships/oleObject" Target="embeddings/oleObject9.bin"/><Relationship Id="rId276" Type="http://schemas.openxmlformats.org/officeDocument/2006/relationships/oleObject" Target="embeddings/oleObject136.bin"/><Relationship Id="rId441" Type="http://schemas.openxmlformats.org/officeDocument/2006/relationships/image" Target="media/image193.png"/><Relationship Id="rId40" Type="http://schemas.openxmlformats.org/officeDocument/2006/relationships/image" Target="media/image20.wmf"/><Relationship Id="rId115" Type="http://schemas.openxmlformats.org/officeDocument/2006/relationships/oleObject" Target="embeddings/oleObject54.bin"/><Relationship Id="rId136" Type="http://schemas.openxmlformats.org/officeDocument/2006/relationships/image" Target="media/image68.wmf"/><Relationship Id="rId157" Type="http://schemas.openxmlformats.org/officeDocument/2006/relationships/image" Target="media/image72.wmf"/><Relationship Id="rId178" Type="http://schemas.openxmlformats.org/officeDocument/2006/relationships/image" Target="media/image92.wmf"/><Relationship Id="rId301" Type="http://schemas.openxmlformats.org/officeDocument/2006/relationships/oleObject" Target="embeddings/oleObject161.bin"/><Relationship Id="rId322" Type="http://schemas.openxmlformats.org/officeDocument/2006/relationships/oleObject" Target="embeddings/oleObject182.bin"/><Relationship Id="rId343" Type="http://schemas.openxmlformats.org/officeDocument/2006/relationships/oleObject" Target="embeddings/oleObject203.bin"/><Relationship Id="rId364" Type="http://schemas.openxmlformats.org/officeDocument/2006/relationships/oleObject" Target="embeddings/oleObject214.bin"/><Relationship Id="rId61" Type="http://schemas.openxmlformats.org/officeDocument/2006/relationships/image" Target="media/image35.wmf"/><Relationship Id="rId82" Type="http://schemas.openxmlformats.org/officeDocument/2006/relationships/image" Target="media/image39.wmf"/><Relationship Id="rId199" Type="http://schemas.openxmlformats.org/officeDocument/2006/relationships/oleObject" Target="embeddings/oleObject88.bin"/><Relationship Id="rId203" Type="http://schemas.openxmlformats.org/officeDocument/2006/relationships/oleObject" Target="embeddings/oleObject92.bin"/><Relationship Id="rId385" Type="http://schemas.openxmlformats.org/officeDocument/2006/relationships/image" Target="media/image150.wmf"/><Relationship Id="rId19" Type="http://schemas.openxmlformats.org/officeDocument/2006/relationships/oleObject" Target="embeddings/oleObject6.bin"/><Relationship Id="rId224" Type="http://schemas.openxmlformats.org/officeDocument/2006/relationships/oleObject" Target="embeddings/oleObject113.bin"/><Relationship Id="rId245" Type="http://schemas.openxmlformats.org/officeDocument/2006/relationships/image" Target="media/image109.wmf"/><Relationship Id="rId266" Type="http://schemas.openxmlformats.org/officeDocument/2006/relationships/image" Target="media/image130.wmf"/><Relationship Id="rId287" Type="http://schemas.openxmlformats.org/officeDocument/2006/relationships/oleObject" Target="embeddings/oleObject147.bin"/><Relationship Id="rId410" Type="http://schemas.openxmlformats.org/officeDocument/2006/relationships/image" Target="media/image162.png"/><Relationship Id="rId431" Type="http://schemas.openxmlformats.org/officeDocument/2006/relationships/image" Target="media/image183.png"/><Relationship Id="rId452" Type="http://schemas.openxmlformats.org/officeDocument/2006/relationships/image" Target="media/image204.png"/><Relationship Id="rId30" Type="http://schemas.openxmlformats.org/officeDocument/2006/relationships/oleObject" Target="embeddings/oleObject10.bin"/><Relationship Id="rId105" Type="http://schemas.openxmlformats.org/officeDocument/2006/relationships/image" Target="media/image54.wmf"/><Relationship Id="rId126" Type="http://schemas.openxmlformats.org/officeDocument/2006/relationships/image" Target="media/image58.wmf"/><Relationship Id="rId147" Type="http://schemas.openxmlformats.org/officeDocument/2006/relationships/oleObject" Target="embeddings/oleObject72.bin"/><Relationship Id="rId168" Type="http://schemas.openxmlformats.org/officeDocument/2006/relationships/image" Target="media/image82.wmf"/><Relationship Id="rId312" Type="http://schemas.openxmlformats.org/officeDocument/2006/relationships/oleObject" Target="embeddings/oleObject172.bin"/><Relationship Id="rId333" Type="http://schemas.openxmlformats.org/officeDocument/2006/relationships/oleObject" Target="embeddings/oleObject193.bin"/><Relationship Id="rId354" Type="http://schemas.openxmlformats.org/officeDocument/2006/relationships/image" Target="media/image137.wmf"/><Relationship Id="rId51" Type="http://schemas.openxmlformats.org/officeDocument/2006/relationships/image" Target="media/image25.wmf"/><Relationship Id="rId72" Type="http://schemas.openxmlformats.org/officeDocument/2006/relationships/oleObject" Target="embeddings/oleObject31.bin"/><Relationship Id="rId93" Type="http://schemas.openxmlformats.org/officeDocument/2006/relationships/oleObject" Target="embeddings/oleObject44.bin"/><Relationship Id="rId189" Type="http://schemas.openxmlformats.org/officeDocument/2006/relationships/image" Target="media/image103.wmf"/><Relationship Id="rId375" Type="http://schemas.openxmlformats.org/officeDocument/2006/relationships/oleObject" Target="embeddings/oleObject225.bin"/><Relationship Id="rId396" Type="http://schemas.openxmlformats.org/officeDocument/2006/relationships/oleObject" Target="embeddings/oleObject238.bin"/><Relationship Id="rId3" Type="http://schemas.openxmlformats.org/officeDocument/2006/relationships/webSettings" Target="webSettings.xml"/><Relationship Id="rId214" Type="http://schemas.openxmlformats.org/officeDocument/2006/relationships/oleObject" Target="embeddings/oleObject103.bin"/><Relationship Id="rId235" Type="http://schemas.openxmlformats.org/officeDocument/2006/relationships/oleObject" Target="embeddings/oleObject124.bin"/><Relationship Id="rId256" Type="http://schemas.openxmlformats.org/officeDocument/2006/relationships/image" Target="media/image120.wmf"/><Relationship Id="rId277" Type="http://schemas.openxmlformats.org/officeDocument/2006/relationships/oleObject" Target="embeddings/oleObject137.bin"/><Relationship Id="rId298" Type="http://schemas.openxmlformats.org/officeDocument/2006/relationships/oleObject" Target="embeddings/oleObject158.bin"/><Relationship Id="rId400" Type="http://schemas.openxmlformats.org/officeDocument/2006/relationships/oleObject" Target="embeddings/oleObject242.bin"/><Relationship Id="rId421" Type="http://schemas.openxmlformats.org/officeDocument/2006/relationships/image" Target="media/image173.png"/><Relationship Id="rId442" Type="http://schemas.openxmlformats.org/officeDocument/2006/relationships/image" Target="media/image194.png"/><Relationship Id="rId116" Type="http://schemas.openxmlformats.org/officeDocument/2006/relationships/oleObject" Target="embeddings/oleObject55.bin"/><Relationship Id="rId137" Type="http://schemas.openxmlformats.org/officeDocument/2006/relationships/image" Target="media/image69.wmf"/><Relationship Id="rId158" Type="http://schemas.openxmlformats.org/officeDocument/2006/relationships/oleObject" Target="embeddings/oleObject81.bin"/><Relationship Id="rId302" Type="http://schemas.openxmlformats.org/officeDocument/2006/relationships/oleObject" Target="embeddings/oleObject162.bin"/><Relationship Id="rId323" Type="http://schemas.openxmlformats.org/officeDocument/2006/relationships/oleObject" Target="embeddings/oleObject183.bin"/><Relationship Id="rId344" Type="http://schemas.openxmlformats.org/officeDocument/2006/relationships/oleObject" Target="embeddings/oleObject204.bin"/><Relationship Id="rId20" Type="http://schemas.openxmlformats.org/officeDocument/2006/relationships/image" Target="media/image9.wmf"/><Relationship Id="rId41" Type="http://schemas.openxmlformats.org/officeDocument/2006/relationships/image" Target="media/image21.wmf"/><Relationship Id="rId62" Type="http://schemas.openxmlformats.org/officeDocument/2006/relationships/image" Target="media/image36.wmf"/><Relationship Id="rId83" Type="http://schemas.openxmlformats.org/officeDocument/2006/relationships/image" Target="media/image40.wmf"/><Relationship Id="rId179" Type="http://schemas.openxmlformats.org/officeDocument/2006/relationships/image" Target="media/image93.wmf"/><Relationship Id="rId365" Type="http://schemas.openxmlformats.org/officeDocument/2006/relationships/oleObject" Target="embeddings/oleObject215.bin"/><Relationship Id="rId386" Type="http://schemas.openxmlformats.org/officeDocument/2006/relationships/image" Target="media/image151.wmf"/><Relationship Id="rId190" Type="http://schemas.openxmlformats.org/officeDocument/2006/relationships/image" Target="media/image104.wmf"/><Relationship Id="rId204" Type="http://schemas.openxmlformats.org/officeDocument/2006/relationships/oleObject" Target="embeddings/oleObject93.bin"/><Relationship Id="rId225" Type="http://schemas.openxmlformats.org/officeDocument/2006/relationships/oleObject" Target="embeddings/oleObject114.bin"/><Relationship Id="rId246" Type="http://schemas.openxmlformats.org/officeDocument/2006/relationships/image" Target="media/image110.wmf"/><Relationship Id="rId267" Type="http://schemas.openxmlformats.org/officeDocument/2006/relationships/image" Target="media/image131.wmf"/><Relationship Id="rId288" Type="http://schemas.openxmlformats.org/officeDocument/2006/relationships/oleObject" Target="embeddings/oleObject148.bin"/><Relationship Id="rId411" Type="http://schemas.openxmlformats.org/officeDocument/2006/relationships/image" Target="media/image163.png"/><Relationship Id="rId432" Type="http://schemas.openxmlformats.org/officeDocument/2006/relationships/image" Target="media/image184.png"/><Relationship Id="rId453" Type="http://schemas.openxmlformats.org/officeDocument/2006/relationships/image" Target="media/image205.png"/><Relationship Id="rId106" Type="http://schemas.openxmlformats.org/officeDocument/2006/relationships/image" Target="media/image55.wmf"/><Relationship Id="rId127" Type="http://schemas.openxmlformats.org/officeDocument/2006/relationships/image" Target="media/image59.wmf"/><Relationship Id="rId313" Type="http://schemas.openxmlformats.org/officeDocument/2006/relationships/oleObject" Target="embeddings/oleObject173.bin"/><Relationship Id="rId10" Type="http://schemas.openxmlformats.org/officeDocument/2006/relationships/oleObject" Target="embeddings/oleObject2.bin"/><Relationship Id="rId31" Type="http://schemas.openxmlformats.org/officeDocument/2006/relationships/oleObject" Target="embeddings/oleObject11.bin"/><Relationship Id="rId52" Type="http://schemas.openxmlformats.org/officeDocument/2006/relationships/image" Target="media/image26.wmf"/><Relationship Id="rId73" Type="http://schemas.openxmlformats.org/officeDocument/2006/relationships/oleObject" Target="embeddings/oleObject32.bin"/><Relationship Id="rId94" Type="http://schemas.openxmlformats.org/officeDocument/2006/relationships/oleObject" Target="embeddings/oleObject45.bin"/><Relationship Id="rId148" Type="http://schemas.openxmlformats.org/officeDocument/2006/relationships/oleObject" Target="embeddings/oleObject73.bin"/><Relationship Id="rId169" Type="http://schemas.openxmlformats.org/officeDocument/2006/relationships/image" Target="media/image83.wmf"/><Relationship Id="rId334" Type="http://schemas.openxmlformats.org/officeDocument/2006/relationships/oleObject" Target="embeddings/oleObject194.bin"/><Relationship Id="rId355" Type="http://schemas.openxmlformats.org/officeDocument/2006/relationships/image" Target="media/image138.wmf"/><Relationship Id="rId376" Type="http://schemas.openxmlformats.org/officeDocument/2006/relationships/oleObject" Target="embeddings/oleObject226.bin"/><Relationship Id="rId397" Type="http://schemas.openxmlformats.org/officeDocument/2006/relationships/oleObject" Target="embeddings/oleObject239.bin"/><Relationship Id="rId4" Type="http://schemas.openxmlformats.org/officeDocument/2006/relationships/footnotes" Target="footnotes.xml"/><Relationship Id="rId180" Type="http://schemas.openxmlformats.org/officeDocument/2006/relationships/image" Target="media/image94.wmf"/><Relationship Id="rId215" Type="http://schemas.openxmlformats.org/officeDocument/2006/relationships/oleObject" Target="embeddings/oleObject104.bin"/><Relationship Id="rId236" Type="http://schemas.openxmlformats.org/officeDocument/2006/relationships/oleObject" Target="embeddings/oleObject125.bin"/><Relationship Id="rId257" Type="http://schemas.openxmlformats.org/officeDocument/2006/relationships/image" Target="media/image121.wmf"/><Relationship Id="rId278" Type="http://schemas.openxmlformats.org/officeDocument/2006/relationships/oleObject" Target="embeddings/oleObject138.bin"/><Relationship Id="rId401" Type="http://schemas.openxmlformats.org/officeDocument/2006/relationships/oleObject" Target="embeddings/oleObject243.bin"/><Relationship Id="rId422" Type="http://schemas.openxmlformats.org/officeDocument/2006/relationships/image" Target="media/image174.png"/><Relationship Id="rId443" Type="http://schemas.openxmlformats.org/officeDocument/2006/relationships/image" Target="media/image195.png"/><Relationship Id="rId303" Type="http://schemas.openxmlformats.org/officeDocument/2006/relationships/oleObject" Target="embeddings/oleObject163.bin"/><Relationship Id="rId42" Type="http://schemas.openxmlformats.org/officeDocument/2006/relationships/oleObject" Target="embeddings/oleObject16.bin"/><Relationship Id="rId84" Type="http://schemas.openxmlformats.org/officeDocument/2006/relationships/image" Target="media/image41.wmf"/><Relationship Id="rId138" Type="http://schemas.openxmlformats.org/officeDocument/2006/relationships/image" Target="media/image70.wmf"/><Relationship Id="rId345" Type="http://schemas.openxmlformats.org/officeDocument/2006/relationships/oleObject" Target="embeddings/oleObject205.bin"/><Relationship Id="rId387" Type="http://schemas.openxmlformats.org/officeDocument/2006/relationships/image" Target="media/image152.wmf"/><Relationship Id="rId191" Type="http://schemas.openxmlformats.org/officeDocument/2006/relationships/image" Target="media/image105.wmf"/><Relationship Id="rId205" Type="http://schemas.openxmlformats.org/officeDocument/2006/relationships/oleObject" Target="embeddings/oleObject94.bin"/><Relationship Id="rId247" Type="http://schemas.openxmlformats.org/officeDocument/2006/relationships/image" Target="media/image111.wmf"/><Relationship Id="rId412" Type="http://schemas.openxmlformats.org/officeDocument/2006/relationships/image" Target="media/image164.png"/><Relationship Id="rId107" Type="http://schemas.openxmlformats.org/officeDocument/2006/relationships/image" Target="media/image56.wmf"/><Relationship Id="rId289" Type="http://schemas.openxmlformats.org/officeDocument/2006/relationships/oleObject" Target="embeddings/oleObject149.bin"/><Relationship Id="rId454" Type="http://schemas.openxmlformats.org/officeDocument/2006/relationships/image" Target="media/image206.png"/><Relationship Id="rId11" Type="http://schemas.openxmlformats.org/officeDocument/2006/relationships/oleObject" Target="embeddings/oleObject3.bin"/><Relationship Id="rId53" Type="http://schemas.openxmlformats.org/officeDocument/2006/relationships/image" Target="media/image27.wmf"/><Relationship Id="rId149" Type="http://schemas.openxmlformats.org/officeDocument/2006/relationships/oleObject" Target="embeddings/oleObject74.bin"/><Relationship Id="rId314" Type="http://schemas.openxmlformats.org/officeDocument/2006/relationships/oleObject" Target="embeddings/oleObject174.bin"/><Relationship Id="rId356" Type="http://schemas.openxmlformats.org/officeDocument/2006/relationships/image" Target="media/image139.wmf"/><Relationship Id="rId398" Type="http://schemas.openxmlformats.org/officeDocument/2006/relationships/oleObject" Target="embeddings/oleObject240.bin"/><Relationship Id="rId95" Type="http://schemas.openxmlformats.org/officeDocument/2006/relationships/oleObject" Target="embeddings/oleObject46.bin"/><Relationship Id="rId160" Type="http://schemas.openxmlformats.org/officeDocument/2006/relationships/image" Target="media/image74.wmf"/><Relationship Id="rId216" Type="http://schemas.openxmlformats.org/officeDocument/2006/relationships/oleObject" Target="embeddings/oleObject105.bin"/><Relationship Id="rId423" Type="http://schemas.openxmlformats.org/officeDocument/2006/relationships/image" Target="media/image175.png"/><Relationship Id="rId258" Type="http://schemas.openxmlformats.org/officeDocument/2006/relationships/image" Target="media/image122.wmf"/><Relationship Id="rId22" Type="http://schemas.openxmlformats.org/officeDocument/2006/relationships/image" Target="media/image11.wmf"/><Relationship Id="rId64" Type="http://schemas.openxmlformats.org/officeDocument/2006/relationships/oleObject" Target="embeddings/oleObject23.bin"/><Relationship Id="rId118" Type="http://schemas.openxmlformats.org/officeDocument/2006/relationships/oleObject" Target="embeddings/oleObject57.bin"/><Relationship Id="rId325" Type="http://schemas.openxmlformats.org/officeDocument/2006/relationships/oleObject" Target="embeddings/oleObject185.bin"/><Relationship Id="rId367" Type="http://schemas.openxmlformats.org/officeDocument/2006/relationships/oleObject" Target="embeddings/oleObject217.bin"/><Relationship Id="rId171" Type="http://schemas.openxmlformats.org/officeDocument/2006/relationships/image" Target="media/image85.wmf"/><Relationship Id="rId227" Type="http://schemas.openxmlformats.org/officeDocument/2006/relationships/oleObject" Target="embeddings/oleObject116.bin"/><Relationship Id="rId269" Type="http://schemas.openxmlformats.org/officeDocument/2006/relationships/image" Target="media/image133.wmf"/><Relationship Id="rId434" Type="http://schemas.openxmlformats.org/officeDocument/2006/relationships/image" Target="media/image186.png"/><Relationship Id="rId33" Type="http://schemas.openxmlformats.org/officeDocument/2006/relationships/oleObject" Target="embeddings/oleObject13.bin"/><Relationship Id="rId129" Type="http://schemas.openxmlformats.org/officeDocument/2006/relationships/image" Target="media/image61.wmf"/><Relationship Id="rId280" Type="http://schemas.openxmlformats.org/officeDocument/2006/relationships/oleObject" Target="embeddings/oleObject140.bin"/><Relationship Id="rId336" Type="http://schemas.openxmlformats.org/officeDocument/2006/relationships/oleObject" Target="embeddings/oleObject196.bin"/><Relationship Id="rId75" Type="http://schemas.openxmlformats.org/officeDocument/2006/relationships/oleObject" Target="embeddings/oleObject34.bin"/><Relationship Id="rId140" Type="http://schemas.openxmlformats.org/officeDocument/2006/relationships/oleObject" Target="embeddings/oleObject65.bin"/><Relationship Id="rId182" Type="http://schemas.openxmlformats.org/officeDocument/2006/relationships/image" Target="media/image96.wmf"/><Relationship Id="rId378" Type="http://schemas.openxmlformats.org/officeDocument/2006/relationships/image" Target="media/image146.wmf"/><Relationship Id="rId403" Type="http://schemas.openxmlformats.org/officeDocument/2006/relationships/image" Target="media/image155.png"/><Relationship Id="rId6" Type="http://schemas.openxmlformats.org/officeDocument/2006/relationships/image" Target="media/image1.wmf"/><Relationship Id="rId238" Type="http://schemas.openxmlformats.org/officeDocument/2006/relationships/oleObject" Target="embeddings/oleObject127.bin"/><Relationship Id="rId445" Type="http://schemas.openxmlformats.org/officeDocument/2006/relationships/image" Target="media/image197.png"/><Relationship Id="rId291" Type="http://schemas.openxmlformats.org/officeDocument/2006/relationships/oleObject" Target="embeddings/oleObject151.bin"/><Relationship Id="rId305" Type="http://schemas.openxmlformats.org/officeDocument/2006/relationships/oleObject" Target="embeddings/oleObject165.bin"/><Relationship Id="rId347" Type="http://schemas.openxmlformats.org/officeDocument/2006/relationships/oleObject" Target="embeddings/oleObject207.bin"/><Relationship Id="rId44" Type="http://schemas.openxmlformats.org/officeDocument/2006/relationships/oleObject" Target="embeddings/oleObject18.bin"/><Relationship Id="rId86" Type="http://schemas.openxmlformats.org/officeDocument/2006/relationships/image" Target="media/image43.wmf"/><Relationship Id="rId151" Type="http://schemas.openxmlformats.org/officeDocument/2006/relationships/oleObject" Target="embeddings/oleObject76.bin"/><Relationship Id="rId389" Type="http://schemas.openxmlformats.org/officeDocument/2006/relationships/oleObject" Target="embeddings/oleObject231.bin"/><Relationship Id="rId193" Type="http://schemas.openxmlformats.org/officeDocument/2006/relationships/oleObject" Target="embeddings/oleObject82.bin"/><Relationship Id="rId207" Type="http://schemas.openxmlformats.org/officeDocument/2006/relationships/oleObject" Target="embeddings/oleObject96.bin"/><Relationship Id="rId249" Type="http://schemas.openxmlformats.org/officeDocument/2006/relationships/image" Target="media/image113.wmf"/><Relationship Id="rId414" Type="http://schemas.openxmlformats.org/officeDocument/2006/relationships/image" Target="media/image166.png"/><Relationship Id="rId456" Type="http://schemas.openxmlformats.org/officeDocument/2006/relationships/image" Target="media/image208.png"/><Relationship Id="rId13" Type="http://schemas.openxmlformats.org/officeDocument/2006/relationships/image" Target="media/image5.gif"/><Relationship Id="rId109" Type="http://schemas.openxmlformats.org/officeDocument/2006/relationships/oleObject" Target="embeddings/oleObject48.bin"/><Relationship Id="rId260" Type="http://schemas.openxmlformats.org/officeDocument/2006/relationships/image" Target="media/image124.wmf"/><Relationship Id="rId316" Type="http://schemas.openxmlformats.org/officeDocument/2006/relationships/oleObject" Target="embeddings/oleObject176.bin"/><Relationship Id="rId55" Type="http://schemas.openxmlformats.org/officeDocument/2006/relationships/image" Target="media/image29.wmf"/><Relationship Id="rId97" Type="http://schemas.openxmlformats.org/officeDocument/2006/relationships/image" Target="media/image46.wmf"/><Relationship Id="rId120" Type="http://schemas.openxmlformats.org/officeDocument/2006/relationships/oleObject" Target="embeddings/oleObject59.bin"/><Relationship Id="rId358" Type="http://schemas.openxmlformats.org/officeDocument/2006/relationships/image" Target="media/image141.wmf"/><Relationship Id="rId162" Type="http://schemas.openxmlformats.org/officeDocument/2006/relationships/image" Target="media/image76.wmf"/><Relationship Id="rId218" Type="http://schemas.openxmlformats.org/officeDocument/2006/relationships/oleObject" Target="embeddings/oleObject107.bin"/><Relationship Id="rId425" Type="http://schemas.openxmlformats.org/officeDocument/2006/relationships/image" Target="media/image177.png"/><Relationship Id="rId271" Type="http://schemas.openxmlformats.org/officeDocument/2006/relationships/image" Target="media/image135.wmf"/><Relationship Id="rId24" Type="http://schemas.openxmlformats.org/officeDocument/2006/relationships/image" Target="media/image13.wmf"/><Relationship Id="rId66" Type="http://schemas.openxmlformats.org/officeDocument/2006/relationships/oleObject" Target="embeddings/oleObject25.bin"/><Relationship Id="rId131" Type="http://schemas.openxmlformats.org/officeDocument/2006/relationships/image" Target="media/image63.wmf"/><Relationship Id="rId327" Type="http://schemas.openxmlformats.org/officeDocument/2006/relationships/oleObject" Target="embeddings/oleObject187.bin"/><Relationship Id="rId369" Type="http://schemas.openxmlformats.org/officeDocument/2006/relationships/oleObject" Target="embeddings/oleObject219.bin"/><Relationship Id="rId173" Type="http://schemas.openxmlformats.org/officeDocument/2006/relationships/image" Target="media/image87.wmf"/><Relationship Id="rId229" Type="http://schemas.openxmlformats.org/officeDocument/2006/relationships/oleObject" Target="embeddings/oleObject118.bin"/><Relationship Id="rId380" Type="http://schemas.openxmlformats.org/officeDocument/2006/relationships/image" Target="media/image147.wmf"/><Relationship Id="rId436" Type="http://schemas.openxmlformats.org/officeDocument/2006/relationships/image" Target="media/image188.png"/><Relationship Id="rId240" Type="http://schemas.openxmlformats.org/officeDocument/2006/relationships/oleObject" Target="embeddings/oleObject129.bin"/><Relationship Id="rId35" Type="http://schemas.openxmlformats.org/officeDocument/2006/relationships/oleObject" Target="embeddings/oleObject14.bin"/><Relationship Id="rId77" Type="http://schemas.openxmlformats.org/officeDocument/2006/relationships/oleObject" Target="embeddings/oleObject36.bin"/><Relationship Id="rId100" Type="http://schemas.openxmlformats.org/officeDocument/2006/relationships/image" Target="media/image49.wmf"/><Relationship Id="rId282" Type="http://schemas.openxmlformats.org/officeDocument/2006/relationships/oleObject" Target="embeddings/oleObject142.bin"/><Relationship Id="rId338" Type="http://schemas.openxmlformats.org/officeDocument/2006/relationships/oleObject" Target="embeddings/oleObject198.bin"/><Relationship Id="rId8" Type="http://schemas.openxmlformats.org/officeDocument/2006/relationships/image" Target="media/image3.wmf"/><Relationship Id="rId142" Type="http://schemas.openxmlformats.org/officeDocument/2006/relationships/oleObject" Target="embeddings/oleObject67.bin"/><Relationship Id="rId184" Type="http://schemas.openxmlformats.org/officeDocument/2006/relationships/image" Target="media/image98.wmf"/><Relationship Id="rId391" Type="http://schemas.openxmlformats.org/officeDocument/2006/relationships/oleObject" Target="embeddings/oleObject233.bin"/><Relationship Id="rId405" Type="http://schemas.openxmlformats.org/officeDocument/2006/relationships/image" Target="media/image157.png"/><Relationship Id="rId447" Type="http://schemas.openxmlformats.org/officeDocument/2006/relationships/image" Target="media/image199.png"/><Relationship Id="rId251" Type="http://schemas.openxmlformats.org/officeDocument/2006/relationships/image" Target="media/image115.wmf"/><Relationship Id="rId46" Type="http://schemas.openxmlformats.org/officeDocument/2006/relationships/image" Target="media/image22.wmf"/><Relationship Id="rId293" Type="http://schemas.openxmlformats.org/officeDocument/2006/relationships/oleObject" Target="embeddings/oleObject153.bin"/><Relationship Id="rId307" Type="http://schemas.openxmlformats.org/officeDocument/2006/relationships/oleObject" Target="embeddings/oleObject167.bin"/><Relationship Id="rId349" Type="http://schemas.openxmlformats.org/officeDocument/2006/relationships/oleObject" Target="embeddings/oleObject209.bin"/><Relationship Id="rId88" Type="http://schemas.openxmlformats.org/officeDocument/2006/relationships/oleObject" Target="embeddings/oleObject39.bin"/><Relationship Id="rId111" Type="http://schemas.openxmlformats.org/officeDocument/2006/relationships/oleObject" Target="embeddings/oleObject50.bin"/><Relationship Id="rId153" Type="http://schemas.openxmlformats.org/officeDocument/2006/relationships/oleObject" Target="embeddings/oleObject78.bin"/><Relationship Id="rId195" Type="http://schemas.openxmlformats.org/officeDocument/2006/relationships/oleObject" Target="embeddings/oleObject84.bin"/><Relationship Id="rId209" Type="http://schemas.openxmlformats.org/officeDocument/2006/relationships/oleObject" Target="embeddings/oleObject98.bin"/><Relationship Id="rId360" Type="http://schemas.openxmlformats.org/officeDocument/2006/relationships/image" Target="media/image143.wmf"/><Relationship Id="rId416" Type="http://schemas.openxmlformats.org/officeDocument/2006/relationships/image" Target="media/image168.png"/><Relationship Id="rId220" Type="http://schemas.openxmlformats.org/officeDocument/2006/relationships/oleObject" Target="embeddings/oleObject109.bin"/><Relationship Id="rId458" Type="http://schemas.openxmlformats.org/officeDocument/2006/relationships/image" Target="media/image210.png"/><Relationship Id="rId15" Type="http://schemas.openxmlformats.org/officeDocument/2006/relationships/image" Target="media/image7.wmf"/><Relationship Id="rId57" Type="http://schemas.openxmlformats.org/officeDocument/2006/relationships/image" Target="media/image31.wmf"/><Relationship Id="rId262" Type="http://schemas.openxmlformats.org/officeDocument/2006/relationships/image" Target="media/image126.wmf"/><Relationship Id="rId318" Type="http://schemas.openxmlformats.org/officeDocument/2006/relationships/oleObject" Target="embeddings/oleObject178.bin"/><Relationship Id="rId99" Type="http://schemas.openxmlformats.org/officeDocument/2006/relationships/image" Target="media/image48.wmf"/><Relationship Id="rId122" Type="http://schemas.openxmlformats.org/officeDocument/2006/relationships/oleObject" Target="embeddings/oleObject61.bin"/><Relationship Id="rId164" Type="http://schemas.openxmlformats.org/officeDocument/2006/relationships/image" Target="media/image78.wmf"/><Relationship Id="rId371" Type="http://schemas.openxmlformats.org/officeDocument/2006/relationships/oleObject" Target="embeddings/oleObject221.bin"/><Relationship Id="rId427" Type="http://schemas.openxmlformats.org/officeDocument/2006/relationships/image" Target="media/image179.png"/><Relationship Id="rId26" Type="http://schemas.openxmlformats.org/officeDocument/2006/relationships/image" Target="media/image15.wmf"/><Relationship Id="rId231" Type="http://schemas.openxmlformats.org/officeDocument/2006/relationships/oleObject" Target="embeddings/oleObject120.bin"/><Relationship Id="rId273" Type="http://schemas.openxmlformats.org/officeDocument/2006/relationships/oleObject" Target="embeddings/oleObject133.bin"/><Relationship Id="rId329" Type="http://schemas.openxmlformats.org/officeDocument/2006/relationships/oleObject" Target="embeddings/oleObject189.bin"/><Relationship Id="rId68" Type="http://schemas.openxmlformats.org/officeDocument/2006/relationships/oleObject" Target="embeddings/oleObject27.bin"/><Relationship Id="rId133" Type="http://schemas.openxmlformats.org/officeDocument/2006/relationships/image" Target="media/image65.wmf"/><Relationship Id="rId175" Type="http://schemas.openxmlformats.org/officeDocument/2006/relationships/image" Target="media/image89.wmf"/><Relationship Id="rId340" Type="http://schemas.openxmlformats.org/officeDocument/2006/relationships/oleObject" Target="embeddings/oleObject200.bin"/><Relationship Id="rId200" Type="http://schemas.openxmlformats.org/officeDocument/2006/relationships/oleObject" Target="embeddings/oleObject89.bin"/><Relationship Id="rId382" Type="http://schemas.openxmlformats.org/officeDocument/2006/relationships/image" Target="media/image148.wmf"/><Relationship Id="rId438" Type="http://schemas.openxmlformats.org/officeDocument/2006/relationships/image" Target="media/image190.png"/><Relationship Id="rId242" Type="http://schemas.openxmlformats.org/officeDocument/2006/relationships/oleObject" Target="embeddings/oleObject131.bin"/><Relationship Id="rId284" Type="http://schemas.openxmlformats.org/officeDocument/2006/relationships/oleObject" Target="embeddings/oleObject144.bin"/><Relationship Id="rId37" Type="http://schemas.openxmlformats.org/officeDocument/2006/relationships/oleObject" Target="embeddings/oleObject15.bin"/><Relationship Id="rId79" Type="http://schemas.openxmlformats.org/officeDocument/2006/relationships/oleObject" Target="embeddings/oleObject37.bin"/><Relationship Id="rId102" Type="http://schemas.openxmlformats.org/officeDocument/2006/relationships/image" Target="media/image51.wmf"/><Relationship Id="rId144" Type="http://schemas.openxmlformats.org/officeDocument/2006/relationships/oleObject" Target="embeddings/oleObject69.bin"/><Relationship Id="rId90" Type="http://schemas.openxmlformats.org/officeDocument/2006/relationships/oleObject" Target="embeddings/oleObject41.bin"/><Relationship Id="rId186" Type="http://schemas.openxmlformats.org/officeDocument/2006/relationships/image" Target="media/image100.wmf"/><Relationship Id="rId351" Type="http://schemas.openxmlformats.org/officeDocument/2006/relationships/oleObject" Target="embeddings/oleObject211.bin"/><Relationship Id="rId393" Type="http://schemas.openxmlformats.org/officeDocument/2006/relationships/oleObject" Target="embeddings/oleObject235.bin"/><Relationship Id="rId407" Type="http://schemas.openxmlformats.org/officeDocument/2006/relationships/image" Target="media/image159.png"/><Relationship Id="rId449" Type="http://schemas.openxmlformats.org/officeDocument/2006/relationships/image" Target="media/image201.png"/><Relationship Id="rId211" Type="http://schemas.openxmlformats.org/officeDocument/2006/relationships/oleObject" Target="embeddings/oleObject100.bin"/><Relationship Id="rId253" Type="http://schemas.openxmlformats.org/officeDocument/2006/relationships/image" Target="media/image117.wmf"/><Relationship Id="rId295" Type="http://schemas.openxmlformats.org/officeDocument/2006/relationships/oleObject" Target="embeddings/oleObject155.bin"/><Relationship Id="rId309" Type="http://schemas.openxmlformats.org/officeDocument/2006/relationships/oleObject" Target="embeddings/oleObject169.bin"/><Relationship Id="rId460" Type="http://schemas.openxmlformats.org/officeDocument/2006/relationships/fontTable" Target="fontTable.xml"/><Relationship Id="rId48" Type="http://schemas.openxmlformats.org/officeDocument/2006/relationships/image" Target="media/image23.wmf"/><Relationship Id="rId113" Type="http://schemas.openxmlformats.org/officeDocument/2006/relationships/oleObject" Target="embeddings/oleObject52.bin"/><Relationship Id="rId320" Type="http://schemas.openxmlformats.org/officeDocument/2006/relationships/oleObject" Target="embeddings/oleObject180.bin"/><Relationship Id="rId155" Type="http://schemas.openxmlformats.org/officeDocument/2006/relationships/oleObject" Target="embeddings/oleObject80.bin"/><Relationship Id="rId197" Type="http://schemas.openxmlformats.org/officeDocument/2006/relationships/oleObject" Target="embeddings/oleObject86.bin"/><Relationship Id="rId362" Type="http://schemas.openxmlformats.org/officeDocument/2006/relationships/image" Target="media/image145.wmf"/><Relationship Id="rId418" Type="http://schemas.openxmlformats.org/officeDocument/2006/relationships/image" Target="media/image170.png"/><Relationship Id="rId222" Type="http://schemas.openxmlformats.org/officeDocument/2006/relationships/oleObject" Target="embeddings/oleObject111.bin"/><Relationship Id="rId264" Type="http://schemas.openxmlformats.org/officeDocument/2006/relationships/image" Target="media/image128.wmf"/><Relationship Id="rId17" Type="http://schemas.openxmlformats.org/officeDocument/2006/relationships/oleObject" Target="embeddings/oleObject4.bin"/><Relationship Id="rId59" Type="http://schemas.openxmlformats.org/officeDocument/2006/relationships/image" Target="media/image33.wmf"/><Relationship Id="rId124" Type="http://schemas.openxmlformats.org/officeDocument/2006/relationships/oleObject" Target="embeddings/oleObject63.bin"/><Relationship Id="rId70" Type="http://schemas.openxmlformats.org/officeDocument/2006/relationships/oleObject" Target="embeddings/oleObject29.bin"/><Relationship Id="rId166" Type="http://schemas.openxmlformats.org/officeDocument/2006/relationships/image" Target="media/image80.wmf"/><Relationship Id="rId331" Type="http://schemas.openxmlformats.org/officeDocument/2006/relationships/oleObject" Target="embeddings/oleObject191.bin"/><Relationship Id="rId373" Type="http://schemas.openxmlformats.org/officeDocument/2006/relationships/oleObject" Target="embeddings/oleObject223.bin"/><Relationship Id="rId429" Type="http://schemas.openxmlformats.org/officeDocument/2006/relationships/image" Target="media/image181.png"/><Relationship Id="rId1" Type="http://schemas.openxmlformats.org/officeDocument/2006/relationships/styles" Target="styles.xml"/><Relationship Id="rId233" Type="http://schemas.openxmlformats.org/officeDocument/2006/relationships/oleObject" Target="embeddings/oleObject122.bin"/><Relationship Id="rId440" Type="http://schemas.openxmlformats.org/officeDocument/2006/relationships/image" Target="media/image192.png"/><Relationship Id="rId28" Type="http://schemas.openxmlformats.org/officeDocument/2006/relationships/oleObject" Target="embeddings/oleObject8.bin"/><Relationship Id="rId275" Type="http://schemas.openxmlformats.org/officeDocument/2006/relationships/oleObject" Target="embeddings/oleObject135.bin"/><Relationship Id="rId300" Type="http://schemas.openxmlformats.org/officeDocument/2006/relationships/oleObject" Target="embeddings/oleObject160.bin"/><Relationship Id="rId81" Type="http://schemas.openxmlformats.org/officeDocument/2006/relationships/oleObject" Target="embeddings/oleObject38.bin"/><Relationship Id="rId135" Type="http://schemas.openxmlformats.org/officeDocument/2006/relationships/image" Target="media/image67.wmf"/><Relationship Id="rId177" Type="http://schemas.openxmlformats.org/officeDocument/2006/relationships/image" Target="media/image91.wmf"/><Relationship Id="rId342" Type="http://schemas.openxmlformats.org/officeDocument/2006/relationships/oleObject" Target="embeddings/oleObject202.bin"/><Relationship Id="rId384" Type="http://schemas.openxmlformats.org/officeDocument/2006/relationships/image" Target="media/image149.wmf"/><Relationship Id="rId202" Type="http://schemas.openxmlformats.org/officeDocument/2006/relationships/oleObject" Target="embeddings/oleObject91.bin"/><Relationship Id="rId244" Type="http://schemas.openxmlformats.org/officeDocument/2006/relationships/image" Target="media/image108.wmf"/><Relationship Id="rId39" Type="http://schemas.openxmlformats.org/officeDocument/2006/relationships/image" Target="media/image19.wmf"/><Relationship Id="rId286" Type="http://schemas.openxmlformats.org/officeDocument/2006/relationships/oleObject" Target="embeddings/oleObject146.bin"/><Relationship Id="rId451" Type="http://schemas.openxmlformats.org/officeDocument/2006/relationships/image" Target="media/image203.png"/><Relationship Id="rId50" Type="http://schemas.openxmlformats.org/officeDocument/2006/relationships/image" Target="media/image24.wmf"/><Relationship Id="rId104" Type="http://schemas.openxmlformats.org/officeDocument/2006/relationships/image" Target="media/image53.wmf"/><Relationship Id="rId146" Type="http://schemas.openxmlformats.org/officeDocument/2006/relationships/oleObject" Target="embeddings/oleObject71.bin"/><Relationship Id="rId188" Type="http://schemas.openxmlformats.org/officeDocument/2006/relationships/image" Target="media/image102.wmf"/><Relationship Id="rId311" Type="http://schemas.openxmlformats.org/officeDocument/2006/relationships/oleObject" Target="embeddings/oleObject171.bin"/><Relationship Id="rId353" Type="http://schemas.openxmlformats.org/officeDocument/2006/relationships/image" Target="media/image136.wmf"/><Relationship Id="rId395" Type="http://schemas.openxmlformats.org/officeDocument/2006/relationships/oleObject" Target="embeddings/oleObject237.bin"/><Relationship Id="rId409" Type="http://schemas.openxmlformats.org/officeDocument/2006/relationships/image" Target="media/image161.png"/><Relationship Id="rId92" Type="http://schemas.openxmlformats.org/officeDocument/2006/relationships/oleObject" Target="embeddings/oleObject43.bin"/><Relationship Id="rId213" Type="http://schemas.openxmlformats.org/officeDocument/2006/relationships/oleObject" Target="embeddings/oleObject102.bin"/><Relationship Id="rId420" Type="http://schemas.openxmlformats.org/officeDocument/2006/relationships/image" Target="media/image172.png"/><Relationship Id="rId255" Type="http://schemas.openxmlformats.org/officeDocument/2006/relationships/image" Target="media/image119.wmf"/><Relationship Id="rId297" Type="http://schemas.openxmlformats.org/officeDocument/2006/relationships/oleObject" Target="embeddings/oleObject15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1787</Words>
  <Characters>10186</Characters>
  <Application>Microsoft Office Word</Application>
  <DocSecurity>0</DocSecurity>
  <Lines>84</Lines>
  <Paragraphs>23</Paragraphs>
  <ScaleCrop>false</ScaleCrop>
  <Company>卓越</Company>
  <LinksUpToDate>false</LinksUpToDate>
  <CharactersWithSpaces>119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李咏华</dc:creator>
  <cp:keywords/>
  <dc:description/>
  <cp:lastModifiedBy>mononoke P</cp:lastModifiedBy>
  <cp:revision>2</cp:revision>
  <dcterms:created xsi:type="dcterms:W3CDTF">2025-03-21T01:41:00Z</dcterms:created>
  <dcterms:modified xsi:type="dcterms:W3CDTF">2025-03-21T01: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96</vt:lpwstr>
  </property>
</Properties>
</file>